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219200" cy="9207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20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МИНИСТЕРСТВО НАУКИ И ВЫСШЕГО ОБРАЗОВАНИЯ</w:t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РОССИЙСКОЙ ФЕДЕРАЦИИ</w:t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 xml:space="preserve">высшего образования </w:t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«ИРКУТСКИЙ ГОСУДАРСТВЕННЫЙ  УНИВЕРСИТЕТ»</w:t>
      </w:r>
    </w:p>
    <w:p w:rsidR="00DC107A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ФГБОУ ВО «ИГУ»</w:t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 xml:space="preserve">Кафедра </w:t>
      </w:r>
      <w:r w:rsidR="00413F96">
        <w:rPr>
          <w:rFonts w:ascii="Times New Roman" w:eastAsia="Times New Roman" w:hAnsi="Times New Roman" w:cs="Times New Roman"/>
          <w:b/>
          <w:sz w:val="24"/>
          <w:szCs w:val="24"/>
        </w:rPr>
        <w:t>математического анализа и дифференциальных уравнений</w:t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E35E8" w:rsidRPr="00D934DA" w:rsidRDefault="006E35E8" w:rsidP="00C42EDF">
      <w:pPr>
        <w:widowControl w:val="0"/>
        <w:suppressLineNumbers/>
        <w:spacing w:after="0" w:line="240" w:lineRule="auto"/>
        <w:ind w:firstLine="40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                                                                                   </w:t>
      </w:r>
      <w:r w:rsidR="00C42EDF" w:rsidRPr="009A1929">
        <w:rPr>
          <w:noProof/>
          <w:lang w:eastAsia="ru-RU"/>
        </w:rPr>
        <w:drawing>
          <wp:inline distT="0" distB="0" distL="0" distR="0">
            <wp:extent cx="3095625" cy="16764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34DA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             </w:t>
      </w:r>
    </w:p>
    <w:p w:rsidR="006E35E8" w:rsidRPr="00D934DA" w:rsidRDefault="006E35E8" w:rsidP="006E35E8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A338A" w:rsidRPr="00D934DA" w:rsidRDefault="008A338A" w:rsidP="005607E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ФОНД ОЦЕНОЧНЫХ МАТЕРИАЛОВ</w:t>
      </w:r>
    </w:p>
    <w:p w:rsidR="008A338A" w:rsidRPr="00D934DA" w:rsidRDefault="008A338A" w:rsidP="005607E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sz w:val="24"/>
          <w:szCs w:val="24"/>
        </w:rPr>
        <w:t>для проведения текущего контроля и промежуточной аттестации по дисциплине:</w:t>
      </w:r>
    </w:p>
    <w:p w:rsidR="008A338A" w:rsidRPr="00D934DA" w:rsidRDefault="008A338A" w:rsidP="005607E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A338A" w:rsidRPr="00D934DA" w:rsidRDefault="000F7B98" w:rsidP="005607E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Б</w:t>
      </w:r>
      <w:proofErr w:type="gramStart"/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proofErr w:type="gramEnd"/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="00413F96">
        <w:rPr>
          <w:rFonts w:ascii="Times New Roman" w:eastAsia="Times New Roman" w:hAnsi="Times New Roman" w:cs="Times New Roman"/>
          <w:b/>
          <w:sz w:val="24"/>
          <w:szCs w:val="24"/>
        </w:rPr>
        <w:t>О</w:t>
      </w: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="00413F96">
        <w:rPr>
          <w:rFonts w:ascii="Times New Roman" w:eastAsia="Times New Roman" w:hAnsi="Times New Roman" w:cs="Times New Roman"/>
          <w:b/>
          <w:sz w:val="24"/>
          <w:szCs w:val="24"/>
        </w:rPr>
        <w:t>12</w:t>
      </w:r>
      <w:r w:rsidR="008A338A" w:rsidRPr="00D934DA">
        <w:rPr>
          <w:rFonts w:ascii="Times New Roman" w:eastAsia="Times New Roman" w:hAnsi="Times New Roman" w:cs="Times New Roman"/>
          <w:b/>
          <w:sz w:val="24"/>
          <w:szCs w:val="24"/>
        </w:rPr>
        <w:t xml:space="preserve"> «</w:t>
      </w:r>
      <w:r w:rsidR="00413F96">
        <w:rPr>
          <w:rFonts w:ascii="Times New Roman" w:eastAsia="Times New Roman" w:hAnsi="Times New Roman" w:cs="Times New Roman"/>
          <w:b/>
          <w:sz w:val="24"/>
          <w:szCs w:val="24"/>
        </w:rPr>
        <w:t>МАТЕМАТИКА</w:t>
      </w:r>
      <w:r w:rsidR="008A338A" w:rsidRPr="00D934DA">
        <w:rPr>
          <w:rFonts w:ascii="Times New Roman" w:eastAsia="Times New Roman" w:hAnsi="Times New Roman" w:cs="Times New Roman"/>
          <w:b/>
          <w:sz w:val="24"/>
          <w:szCs w:val="24"/>
        </w:rPr>
        <w:t>»</w:t>
      </w:r>
    </w:p>
    <w:p w:rsidR="006E35E8" w:rsidRPr="00D934DA" w:rsidRDefault="006E35E8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607EF" w:rsidRPr="00D934DA" w:rsidRDefault="008A338A" w:rsidP="005607EF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sz w:val="24"/>
          <w:szCs w:val="24"/>
        </w:rPr>
        <w:t>Специальность:</w:t>
      </w:r>
      <w:r w:rsidRPr="00D934DA">
        <w:rPr>
          <w:rFonts w:ascii="Times New Roman" w:hAnsi="Times New Roman" w:cs="Times New Roman"/>
        </w:rPr>
        <w:t xml:space="preserve"> </w:t>
      </w:r>
      <w:r w:rsidRPr="00D934DA">
        <w:rPr>
          <w:rFonts w:ascii="Times New Roman" w:eastAsia="Times New Roman" w:hAnsi="Times New Roman" w:cs="Times New Roman"/>
          <w:sz w:val="24"/>
          <w:szCs w:val="24"/>
        </w:rPr>
        <w:t xml:space="preserve">06.05.01 Биоинженерия и </w:t>
      </w:r>
      <w:proofErr w:type="spellStart"/>
      <w:r w:rsidRPr="00D934DA">
        <w:rPr>
          <w:rFonts w:ascii="Times New Roman" w:eastAsia="Times New Roman" w:hAnsi="Times New Roman" w:cs="Times New Roman"/>
          <w:sz w:val="24"/>
          <w:szCs w:val="24"/>
        </w:rPr>
        <w:t>биоинформатика</w:t>
      </w:r>
      <w:proofErr w:type="spellEnd"/>
    </w:p>
    <w:p w:rsidR="005607EF" w:rsidRPr="00D934DA" w:rsidRDefault="005607EF" w:rsidP="005607EF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</w:p>
    <w:p w:rsidR="00B21E17" w:rsidRDefault="00B21E17" w:rsidP="00B21E17">
      <w:pPr>
        <w:widowControl w:val="0"/>
        <w:spacing w:after="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аправленность (профиль): Биоинженерия и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биоинформатика</w:t>
      </w:r>
      <w:proofErr w:type="spellEnd"/>
    </w:p>
    <w:p w:rsidR="00B21E17" w:rsidRPr="00CA2941" w:rsidRDefault="00B21E17" w:rsidP="00B21E17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E35E8" w:rsidRPr="00D934DA" w:rsidRDefault="005607EF" w:rsidP="005607EF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  <w:r w:rsidRPr="00D934DA">
        <w:rPr>
          <w:rFonts w:ascii="Times New Roman" w:eastAsia="Times New Roman" w:hAnsi="Times New Roman" w:cs="Times New Roman"/>
          <w:sz w:val="24"/>
          <w:szCs w:val="24"/>
        </w:rPr>
        <w:t xml:space="preserve">Квалификация выпускника: </w:t>
      </w:r>
      <w:proofErr w:type="spellStart"/>
      <w:r w:rsidRPr="00D934DA">
        <w:rPr>
          <w:rFonts w:ascii="Times New Roman" w:eastAsia="Times New Roman" w:hAnsi="Times New Roman" w:cs="Times New Roman"/>
          <w:sz w:val="24"/>
          <w:szCs w:val="24"/>
        </w:rPr>
        <w:t>биоинженер</w:t>
      </w:r>
      <w:proofErr w:type="spellEnd"/>
      <w:r w:rsidRPr="00D934DA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proofErr w:type="spellStart"/>
      <w:r w:rsidRPr="00D934DA">
        <w:rPr>
          <w:rFonts w:ascii="Times New Roman" w:eastAsia="Times New Roman" w:hAnsi="Times New Roman" w:cs="Times New Roman"/>
          <w:sz w:val="24"/>
          <w:szCs w:val="24"/>
        </w:rPr>
        <w:t>биоинформатик</w:t>
      </w:r>
      <w:proofErr w:type="spellEnd"/>
    </w:p>
    <w:p w:rsidR="00B96373" w:rsidRPr="00D934DA" w:rsidRDefault="00B96373" w:rsidP="005607EF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</w:p>
    <w:p w:rsidR="00B96373" w:rsidRPr="00D934DA" w:rsidRDefault="00B96373" w:rsidP="005607EF">
      <w:pPr>
        <w:widowControl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sz w:val="24"/>
          <w:szCs w:val="24"/>
        </w:rPr>
        <w:t>Форма обучения: очная</w:t>
      </w:r>
    </w:p>
    <w:p w:rsidR="006E35E8" w:rsidRDefault="006E35E8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413F96" w:rsidTr="00413F96">
        <w:tc>
          <w:tcPr>
            <w:tcW w:w="5228" w:type="dxa"/>
          </w:tcPr>
          <w:p w:rsidR="00413F96" w:rsidRDefault="00413F96" w:rsidP="005607EF">
            <w:pPr>
              <w:widowControl w:val="0"/>
              <w:jc w:val="both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2914650" cy="971550"/>
                  <wp:effectExtent l="0" t="0" r="0" b="0"/>
                  <wp:docPr id="1" name="Рисунок 1" descr="C:\Users\deren\AppData\Local\Microsoft\Windows\INetCache\Content.Word\соглас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ren\AppData\Local\Microsoft\Windows\INetCache\Content.Word\соглас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:rsidR="00413F96" w:rsidRPr="00413F96" w:rsidRDefault="00413F96" w:rsidP="00413F96">
            <w:pPr>
              <w:rPr>
                <w:sz w:val="24"/>
                <w:szCs w:val="24"/>
              </w:rPr>
            </w:pPr>
            <w:r w:rsidRPr="00413F96">
              <w:rPr>
                <w:sz w:val="24"/>
                <w:szCs w:val="24"/>
              </w:rPr>
              <w:t xml:space="preserve">Рекомендовано кафедрой </w:t>
            </w:r>
          </w:p>
          <w:p w:rsidR="00413F96" w:rsidRPr="00413F96" w:rsidRDefault="00413F96" w:rsidP="00413F96">
            <w:pPr>
              <w:rPr>
                <w:sz w:val="24"/>
                <w:szCs w:val="24"/>
              </w:rPr>
            </w:pPr>
            <w:r w:rsidRPr="00413F96">
              <w:rPr>
                <w:sz w:val="24"/>
                <w:szCs w:val="24"/>
              </w:rPr>
              <w:t>математического анализа и дифференциальных уравнений</w:t>
            </w:r>
          </w:p>
          <w:p w:rsidR="00413F96" w:rsidRPr="00413F96" w:rsidRDefault="00413F96" w:rsidP="00413F96">
            <w:pPr>
              <w:rPr>
                <w:sz w:val="24"/>
                <w:szCs w:val="24"/>
              </w:rPr>
            </w:pPr>
            <w:r w:rsidRPr="00D647E8"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1018540</wp:posOffset>
                  </wp:positionH>
                  <wp:positionV relativeFrom="paragraph">
                    <wp:posOffset>88900</wp:posOffset>
                  </wp:positionV>
                  <wp:extent cx="1019175" cy="560547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5605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413F96">
              <w:rPr>
                <w:sz w:val="24"/>
                <w:szCs w:val="24"/>
              </w:rPr>
              <w:t xml:space="preserve">Протокол № 7 от </w:t>
            </w:r>
            <w:r>
              <w:rPr>
                <w:sz w:val="24"/>
                <w:szCs w:val="24"/>
              </w:rPr>
              <w:t>1</w:t>
            </w:r>
            <w:r w:rsidRPr="00413F96">
              <w:rPr>
                <w:sz w:val="24"/>
                <w:szCs w:val="24"/>
              </w:rPr>
              <w:t>4 марта 2025</w:t>
            </w:r>
            <w:r>
              <w:rPr>
                <w:sz w:val="24"/>
                <w:szCs w:val="24"/>
              </w:rPr>
              <w:t xml:space="preserve"> </w:t>
            </w:r>
            <w:r w:rsidRPr="00413F96">
              <w:rPr>
                <w:sz w:val="24"/>
                <w:szCs w:val="24"/>
              </w:rPr>
              <w:t>г.</w:t>
            </w:r>
          </w:p>
          <w:p w:rsidR="00413F96" w:rsidRDefault="00413F96" w:rsidP="00413F96">
            <w:pPr>
              <w:framePr w:hSpace="180" w:wrap="around" w:vAnchor="text" w:hAnchor="margin" w:y="31"/>
              <w:rPr>
                <w:b/>
              </w:rPr>
            </w:pPr>
            <w:r w:rsidRPr="00413F96">
              <w:rPr>
                <w:sz w:val="24"/>
                <w:szCs w:val="24"/>
              </w:rPr>
              <w:t xml:space="preserve">Зав. кафедрой      </w:t>
            </w:r>
            <w:r>
              <w:rPr>
                <w:sz w:val="24"/>
                <w:szCs w:val="24"/>
              </w:rPr>
              <w:t xml:space="preserve">                  </w:t>
            </w:r>
            <w:r w:rsidRPr="00413F96">
              <w:rPr>
                <w:sz w:val="24"/>
                <w:szCs w:val="24"/>
              </w:rPr>
              <w:t>М.В. Фалалеев</w:t>
            </w:r>
          </w:p>
          <w:p w:rsidR="00413F96" w:rsidRDefault="00413F96" w:rsidP="00413F96">
            <w:pPr>
              <w:widowControl w:val="0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</w:tbl>
    <w:p w:rsidR="00413F96" w:rsidRPr="00D934DA" w:rsidRDefault="00413F96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96373" w:rsidRDefault="00B96373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80CCC" w:rsidRDefault="00580CCC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80CCC" w:rsidRDefault="00580CCC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80CCC" w:rsidRDefault="00580CCC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80CCC" w:rsidRDefault="00580CCC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80CCC" w:rsidRDefault="00580CCC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80CCC" w:rsidRPr="00D934DA" w:rsidRDefault="00580CCC" w:rsidP="005607EF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E35E8" w:rsidRPr="00D934DA" w:rsidRDefault="00E737B5" w:rsidP="00E737B5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sz w:val="24"/>
          <w:szCs w:val="24"/>
        </w:rPr>
        <w:t>Иркутск 20</w:t>
      </w:r>
      <w:r w:rsidR="00C42EDF">
        <w:rPr>
          <w:rFonts w:ascii="Times New Roman" w:eastAsia="Times New Roman" w:hAnsi="Times New Roman" w:cs="Times New Roman"/>
          <w:sz w:val="24"/>
          <w:szCs w:val="24"/>
        </w:rPr>
        <w:t xml:space="preserve">25 </w:t>
      </w:r>
      <w:r w:rsidRPr="00D934DA">
        <w:rPr>
          <w:rFonts w:ascii="Times New Roman" w:eastAsia="Times New Roman" w:hAnsi="Times New Roman" w:cs="Times New Roman"/>
          <w:sz w:val="24"/>
          <w:szCs w:val="24"/>
        </w:rPr>
        <w:t>г.</w:t>
      </w:r>
    </w:p>
    <w:p w:rsidR="00E737B5" w:rsidRDefault="00580CCC" w:rsidP="001D20FC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  <w:r w:rsidR="00E737B5"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ФОНД ОЦЕНОЧНЫХ МАТЕРИАЛОВ</w:t>
      </w:r>
    </w:p>
    <w:p w:rsidR="00580CCC" w:rsidRPr="00D934DA" w:rsidRDefault="00580CCC" w:rsidP="00D11F23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96373" w:rsidRPr="00D934DA" w:rsidRDefault="00E737B5" w:rsidP="00E737B5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работан для учебной дисциплины 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Start"/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580CCC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580CCC">
        <w:rPr>
          <w:rFonts w:ascii="Times New Roman" w:eastAsia="Times New Roman" w:hAnsi="Times New Roman" w:cs="Times New Roman"/>
          <w:sz w:val="24"/>
          <w:szCs w:val="24"/>
          <w:lang w:eastAsia="ru-RU"/>
        </w:rPr>
        <w:t>12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</w:t>
      </w:r>
      <w:r w:rsidR="00580CCC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</w:t>
      </w:r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6.05.01 «Биоинженерия и </w:t>
      </w:r>
      <w:proofErr w:type="spellStart"/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информатика</w:t>
      </w:r>
      <w:proofErr w:type="spellEnd"/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, Специализация: «Биоинженерия и </w:t>
      </w:r>
      <w:proofErr w:type="spellStart"/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информатика</w:t>
      </w:r>
      <w:proofErr w:type="spellEnd"/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».</w:t>
      </w:r>
      <w:r w:rsidR="00581B8A" w:rsidRPr="00D934DA">
        <w:rPr>
          <w:rFonts w:ascii="Times New Roman" w:hAnsi="Times New Roman" w:cs="Times New Roman"/>
        </w:rPr>
        <w:t xml:space="preserve"> </w:t>
      </w:r>
      <w:r w:rsidR="00581B8A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нд оценочных материалов (ФОМ) включает оценочные материалы для проведения текущего контроля, промежуточной аттестации в форме </w:t>
      </w:r>
      <w:r w:rsidR="00580CCC">
        <w:rPr>
          <w:rFonts w:ascii="Times New Roman" w:eastAsia="Times New Roman" w:hAnsi="Times New Roman" w:cs="Times New Roman"/>
          <w:sz w:val="24"/>
          <w:szCs w:val="24"/>
          <w:lang w:eastAsia="ru-RU"/>
        </w:rPr>
        <w:t>зачета</w:t>
      </w:r>
      <w:r w:rsidR="00581B8A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81B8A" w:rsidRPr="00D934DA" w:rsidRDefault="00581B8A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очные материалы соотнесены с требуемыми результатами освоения образовательной программы 06.05.01 «Биоинженерия и </w:t>
      </w:r>
      <w:proofErr w:type="spellStart"/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информатика</w:t>
      </w:r>
      <w:proofErr w:type="spellEnd"/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, в соответствии с содержанием рабочей программы учебной дисциплины 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Start"/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580CCC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580CCC">
        <w:rPr>
          <w:rFonts w:ascii="Times New Roman" w:eastAsia="Times New Roman" w:hAnsi="Times New Roman" w:cs="Times New Roman"/>
          <w:sz w:val="24"/>
          <w:szCs w:val="24"/>
          <w:lang w:eastAsia="ru-RU"/>
        </w:rPr>
        <w:t>12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М</w:t>
      </w:r>
      <w:r w:rsidR="00580CCC">
        <w:rPr>
          <w:rFonts w:ascii="Times New Roman" w:eastAsia="Times New Roman" w:hAnsi="Times New Roman" w:cs="Times New Roman"/>
          <w:sz w:val="24"/>
          <w:szCs w:val="24"/>
          <w:lang w:eastAsia="ru-RU"/>
        </w:rPr>
        <w:t>атематика</w:t>
      </w:r>
      <w:r w:rsidR="000F7B98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</w:t>
      </w:r>
      <w:r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учетом ОПОП. </w:t>
      </w:r>
    </w:p>
    <w:p w:rsidR="00581B8A" w:rsidRPr="00CA471D" w:rsidRDefault="00581B8A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тивные документы, регламентирующие разработку ФОМ:</w:t>
      </w:r>
    </w:p>
    <w:p w:rsidR="00581B8A" w:rsidRPr="00CA471D" w:rsidRDefault="00581B8A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- статья 2, часть 9 Федерального закона «Об образовании в Российской Федерации», ФЗ-273, от 29.12.2012</w:t>
      </w:r>
      <w:r w:rsidR="001A5A80"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 w:rsidR="001A5A80"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581B8A" w:rsidRPr="00CA471D" w:rsidRDefault="00581B8A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ГОС </w:t>
      </w:r>
      <w:proofErr w:type="gramStart"/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ВО</w:t>
      </w:r>
      <w:proofErr w:type="gramEnd"/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proofErr w:type="gramEnd"/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пециальности 06.05.01 «Биоинженерия и </w:t>
      </w:r>
      <w:proofErr w:type="spellStart"/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информатика</w:t>
      </w:r>
      <w:proofErr w:type="spellEnd"/>
      <w:r w:rsidRPr="00CA471D">
        <w:rPr>
          <w:rFonts w:ascii="Times New Roman" w:eastAsia="Times New Roman" w:hAnsi="Times New Roman" w:cs="Times New Roman"/>
          <w:sz w:val="24"/>
          <w:szCs w:val="24"/>
          <w:lang w:eastAsia="ru-RU"/>
        </w:rPr>
        <w:t>», утвержденный приказом Министерства науки и высшего образования Российской Федерации 12 августа 2020 г. № 973.</w:t>
      </w:r>
    </w:p>
    <w:p w:rsidR="00EF3146" w:rsidRPr="00CA471D" w:rsidRDefault="00EF3146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11F23" w:rsidRPr="00D934DA" w:rsidRDefault="00581B8A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>Компетенции, формируемые в процесс</w:t>
      </w:r>
      <w:r w:rsidR="00D11F23"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е изучения дисциплины (</w:t>
      </w:r>
      <w:r w:rsidR="00580C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D11F23"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курс, </w:t>
      </w:r>
      <w:r w:rsidR="00580CC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семестр)</w:t>
      </w:r>
    </w:p>
    <w:p w:rsidR="007D1C4A" w:rsidRDefault="00580CCC" w:rsidP="007D1C4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</w:t>
      </w:r>
      <w:r w:rsidR="007D1C4A" w:rsidRPr="00866040">
        <w:rPr>
          <w:rFonts w:ascii="Times New Roman" w:eastAsia="Times New Roman" w:hAnsi="Times New Roman" w:cs="Times New Roman"/>
          <w:sz w:val="24"/>
          <w:szCs w:val="24"/>
        </w:rPr>
        <w:t>ПК-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="007D1C4A" w:rsidRPr="00866040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="00523324" w:rsidRPr="00523324">
        <w:rPr>
          <w:rFonts w:ascii="Times New Roman" w:eastAsia="Times New Roman" w:hAnsi="Times New Roman" w:cs="Times New Roman"/>
          <w:sz w:val="24"/>
          <w:szCs w:val="24"/>
        </w:rPr>
        <w:t>Способен проводить экспериментальную работу с организмами и клетками, использовать физико-химические методы исследования макромолекул, математические методы обработки результатов биологических исследований;</w:t>
      </w:r>
    </w:p>
    <w:p w:rsidR="00580CCC" w:rsidRPr="00D934DA" w:rsidRDefault="00580CCC" w:rsidP="007D1C4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ОПК-3: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580CCC">
        <w:rPr>
          <w:rFonts w:ascii="Times New Roman" w:eastAsia="Times New Roman" w:hAnsi="Times New Roman" w:cs="Times New Roman"/>
          <w:sz w:val="24"/>
          <w:szCs w:val="24"/>
        </w:rPr>
        <w:t>пособен</w:t>
      </w:r>
      <w:proofErr w:type="gramEnd"/>
      <w:r w:rsidRPr="00580CCC">
        <w:rPr>
          <w:rFonts w:ascii="Times New Roman" w:eastAsia="Times New Roman" w:hAnsi="Times New Roman" w:cs="Times New Roman"/>
          <w:sz w:val="24"/>
          <w:szCs w:val="24"/>
        </w:rPr>
        <w:t xml:space="preserve"> проводить экспериментальную работу с организмами и клетками, использовать физико-химические методы исследования макромолекул, математические методы обработки результ</w:t>
      </w:r>
      <w:r>
        <w:rPr>
          <w:rFonts w:ascii="Times New Roman" w:eastAsia="Times New Roman" w:hAnsi="Times New Roman" w:cs="Times New Roman"/>
          <w:sz w:val="24"/>
          <w:szCs w:val="24"/>
        </w:rPr>
        <w:t>атов биологических исследований.</w:t>
      </w:r>
    </w:p>
    <w:p w:rsidR="007D1C4A" w:rsidRPr="00D934DA" w:rsidRDefault="007D1C4A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4"/>
        <w:tblW w:w="10343" w:type="dxa"/>
        <w:tblLook w:val="04A0" w:firstRow="1" w:lastRow="0" w:firstColumn="1" w:lastColumn="0" w:noHBand="0" w:noVBand="1"/>
      </w:tblPr>
      <w:tblGrid>
        <w:gridCol w:w="2023"/>
        <w:gridCol w:w="2792"/>
        <w:gridCol w:w="3118"/>
        <w:gridCol w:w="2410"/>
      </w:tblGrid>
      <w:tr w:rsidR="005F2164" w:rsidRPr="00D934DA" w:rsidTr="001716C4">
        <w:tc>
          <w:tcPr>
            <w:tcW w:w="2023" w:type="dxa"/>
          </w:tcPr>
          <w:p w:rsidR="005F2164" w:rsidRPr="00D934DA" w:rsidRDefault="005F2164" w:rsidP="001E7F68">
            <w:pPr>
              <w:jc w:val="center"/>
              <w:rPr>
                <w:b/>
                <w:sz w:val="21"/>
                <w:szCs w:val="21"/>
              </w:rPr>
            </w:pPr>
            <w:r w:rsidRPr="00D934DA">
              <w:rPr>
                <w:b/>
                <w:sz w:val="21"/>
                <w:szCs w:val="21"/>
              </w:rPr>
              <w:t>Компетенции</w:t>
            </w:r>
          </w:p>
        </w:tc>
        <w:tc>
          <w:tcPr>
            <w:tcW w:w="2792" w:type="dxa"/>
          </w:tcPr>
          <w:p w:rsidR="005F2164" w:rsidRPr="00D934DA" w:rsidRDefault="005F2164" w:rsidP="001E7F68">
            <w:pPr>
              <w:jc w:val="center"/>
              <w:rPr>
                <w:b/>
                <w:sz w:val="21"/>
                <w:szCs w:val="21"/>
              </w:rPr>
            </w:pPr>
            <w:r w:rsidRPr="00D934DA">
              <w:rPr>
                <w:b/>
                <w:sz w:val="21"/>
                <w:szCs w:val="21"/>
              </w:rPr>
              <w:t>Индикаторы компетенций</w:t>
            </w:r>
          </w:p>
        </w:tc>
        <w:tc>
          <w:tcPr>
            <w:tcW w:w="3118" w:type="dxa"/>
          </w:tcPr>
          <w:p w:rsidR="005F2164" w:rsidRPr="00D934DA" w:rsidRDefault="005F2164" w:rsidP="001E7F68">
            <w:pPr>
              <w:jc w:val="center"/>
              <w:rPr>
                <w:b/>
                <w:sz w:val="21"/>
                <w:szCs w:val="21"/>
              </w:rPr>
            </w:pPr>
            <w:r w:rsidRPr="00D934DA">
              <w:rPr>
                <w:b/>
                <w:sz w:val="21"/>
                <w:szCs w:val="21"/>
              </w:rPr>
              <w:t>Планируемые результаты обучения</w:t>
            </w:r>
          </w:p>
        </w:tc>
        <w:tc>
          <w:tcPr>
            <w:tcW w:w="2410" w:type="dxa"/>
          </w:tcPr>
          <w:p w:rsidR="005F2164" w:rsidRPr="00D934DA" w:rsidRDefault="005F2164" w:rsidP="001E7F68">
            <w:pPr>
              <w:jc w:val="center"/>
              <w:rPr>
                <w:b/>
                <w:sz w:val="21"/>
                <w:szCs w:val="21"/>
              </w:rPr>
            </w:pPr>
            <w:r w:rsidRPr="00D934DA">
              <w:rPr>
                <w:b/>
                <w:sz w:val="21"/>
                <w:szCs w:val="21"/>
              </w:rPr>
              <w:t>Формы и методы контроля и оценки</w:t>
            </w:r>
          </w:p>
        </w:tc>
      </w:tr>
      <w:tr w:rsidR="00523324" w:rsidRPr="00D934DA" w:rsidTr="001716C4">
        <w:tc>
          <w:tcPr>
            <w:tcW w:w="2023" w:type="dxa"/>
            <w:vMerge w:val="restart"/>
          </w:tcPr>
          <w:p w:rsidR="00523324" w:rsidRPr="00D934DA" w:rsidRDefault="00523324" w:rsidP="00B563E2">
            <w:pPr>
              <w:rPr>
                <w:rFonts w:eastAsia="Calibri"/>
                <w:i/>
                <w:sz w:val="21"/>
                <w:szCs w:val="21"/>
              </w:rPr>
            </w:pPr>
            <w:r>
              <w:rPr>
                <w:rFonts w:eastAsia="Calibri"/>
                <w:i/>
                <w:sz w:val="21"/>
                <w:szCs w:val="21"/>
              </w:rPr>
              <w:t>О</w:t>
            </w:r>
            <w:r w:rsidRPr="00D934DA">
              <w:rPr>
                <w:rFonts w:eastAsia="Calibri"/>
                <w:i/>
                <w:sz w:val="21"/>
                <w:szCs w:val="21"/>
              </w:rPr>
              <w:t>ПК-</w:t>
            </w:r>
            <w:r>
              <w:rPr>
                <w:rFonts w:eastAsia="Calibri"/>
                <w:i/>
                <w:sz w:val="21"/>
                <w:szCs w:val="21"/>
              </w:rPr>
              <w:t>2</w:t>
            </w:r>
          </w:p>
          <w:p w:rsidR="00523324" w:rsidRPr="00D934DA" w:rsidRDefault="00523324" w:rsidP="00413F96">
            <w:pPr>
              <w:rPr>
                <w:rFonts w:eastAsia="Calibri"/>
                <w:sz w:val="21"/>
                <w:szCs w:val="21"/>
              </w:rPr>
            </w:pPr>
            <w:proofErr w:type="gramStart"/>
            <w:r w:rsidRPr="00523324">
              <w:rPr>
                <w:sz w:val="21"/>
                <w:szCs w:val="21"/>
              </w:rPr>
              <w:t>Способен</w:t>
            </w:r>
            <w:proofErr w:type="gramEnd"/>
            <w:r w:rsidRPr="00523324">
              <w:rPr>
                <w:sz w:val="21"/>
                <w:szCs w:val="21"/>
              </w:rPr>
              <w:t xml:space="preserve"> проводить экспериментальную работу с организмами и клетками, использовать физико-химические методы исследования макромолекул, математические методы обработки результ</w:t>
            </w:r>
            <w:r>
              <w:rPr>
                <w:sz w:val="21"/>
                <w:szCs w:val="21"/>
              </w:rPr>
              <w:t>атов биологических исследований.</w:t>
            </w:r>
          </w:p>
          <w:p w:rsidR="00523324" w:rsidRPr="00D934DA" w:rsidRDefault="00523324" w:rsidP="00B563E2">
            <w:pPr>
              <w:ind w:firstLine="36"/>
              <w:jc w:val="both"/>
              <w:rPr>
                <w:rFonts w:eastAsia="Calibri"/>
                <w:sz w:val="21"/>
                <w:szCs w:val="21"/>
              </w:rPr>
            </w:pPr>
          </w:p>
        </w:tc>
        <w:tc>
          <w:tcPr>
            <w:tcW w:w="2792" w:type="dxa"/>
          </w:tcPr>
          <w:p w:rsidR="00523324" w:rsidRPr="00D934DA" w:rsidRDefault="00523324" w:rsidP="00B563E2">
            <w:pPr>
              <w:rPr>
                <w:rFonts w:eastAsia="Calibri"/>
                <w:i/>
                <w:sz w:val="21"/>
                <w:szCs w:val="21"/>
                <w:vertAlign w:val="subscript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1</w:t>
            </w:r>
          </w:p>
          <w:p w:rsidR="00523324" w:rsidRPr="00D934DA" w:rsidRDefault="00523324" w:rsidP="00523324">
            <w:pPr>
              <w:ind w:hanging="7"/>
              <w:rPr>
                <w:rFonts w:eastAsia="Calibri"/>
                <w:sz w:val="21"/>
                <w:szCs w:val="21"/>
              </w:rPr>
            </w:pPr>
            <w:r w:rsidRPr="00523324">
              <w:rPr>
                <w:iCs/>
                <w:sz w:val="21"/>
                <w:szCs w:val="21"/>
              </w:rPr>
              <w:t>Демонстрирует специализированные знания в области фундаментальных разделов математики, физики, химии,  биологии и перспективы междисциплинарных исследований</w:t>
            </w:r>
          </w:p>
        </w:tc>
        <w:tc>
          <w:tcPr>
            <w:tcW w:w="3118" w:type="dxa"/>
          </w:tcPr>
          <w:p w:rsidR="00D95B3D" w:rsidRPr="001C04D0" w:rsidRDefault="00D32D1E" w:rsidP="00D95B3D">
            <w:pPr>
              <w:pStyle w:val="af0"/>
              <w:spacing w:after="0"/>
              <w:ind w:firstLine="0"/>
              <w:jc w:val="left"/>
              <w:rPr>
                <w:sz w:val="21"/>
                <w:szCs w:val="21"/>
              </w:rPr>
            </w:pPr>
            <w:r w:rsidRPr="001C04D0">
              <w:rPr>
                <w:b/>
                <w:sz w:val="21"/>
                <w:szCs w:val="21"/>
              </w:rPr>
              <w:t>Знает</w:t>
            </w:r>
            <w:r w:rsidRPr="001C04D0">
              <w:rPr>
                <w:sz w:val="21"/>
                <w:szCs w:val="21"/>
              </w:rPr>
              <w:t xml:space="preserve"> способы выявления достоверных источников, оперирует предоставленной или найденной специализированной информацией. </w:t>
            </w:r>
          </w:p>
          <w:p w:rsidR="00D95B3D" w:rsidRPr="001C04D0" w:rsidRDefault="00D95B3D" w:rsidP="00D95B3D">
            <w:pPr>
              <w:pStyle w:val="af0"/>
              <w:spacing w:after="0"/>
              <w:ind w:firstLine="0"/>
              <w:jc w:val="left"/>
              <w:rPr>
                <w:sz w:val="21"/>
                <w:szCs w:val="21"/>
              </w:rPr>
            </w:pPr>
            <w:r w:rsidRPr="001C04D0">
              <w:rPr>
                <w:b/>
                <w:sz w:val="21"/>
                <w:szCs w:val="21"/>
              </w:rPr>
              <w:t>Умеет</w:t>
            </w:r>
            <w:r w:rsidRPr="001C04D0">
              <w:rPr>
                <w:sz w:val="21"/>
                <w:szCs w:val="21"/>
              </w:rPr>
              <w:t xml:space="preserve"> р</w:t>
            </w:r>
            <w:r w:rsidR="00D32D1E" w:rsidRPr="001C04D0">
              <w:rPr>
                <w:sz w:val="21"/>
                <w:szCs w:val="21"/>
              </w:rPr>
              <w:t>азрабатыва</w:t>
            </w:r>
            <w:r w:rsidRPr="001C04D0">
              <w:rPr>
                <w:sz w:val="21"/>
                <w:szCs w:val="21"/>
              </w:rPr>
              <w:t>ть</w:t>
            </w:r>
            <w:r w:rsidR="00D32D1E" w:rsidRPr="001C04D0">
              <w:rPr>
                <w:sz w:val="21"/>
                <w:szCs w:val="21"/>
              </w:rPr>
              <w:t xml:space="preserve"> план исследования проблемной ситуации в области биоинженерии, </w:t>
            </w:r>
            <w:proofErr w:type="spellStart"/>
            <w:r w:rsidR="00D32D1E" w:rsidRPr="001C04D0">
              <w:rPr>
                <w:sz w:val="21"/>
                <w:szCs w:val="21"/>
              </w:rPr>
              <w:t>биоинформатики</w:t>
            </w:r>
            <w:proofErr w:type="spellEnd"/>
            <w:r w:rsidR="00D32D1E" w:rsidRPr="001C04D0">
              <w:rPr>
                <w:sz w:val="21"/>
                <w:szCs w:val="21"/>
              </w:rPr>
              <w:t xml:space="preserve"> и смежных дисциплин. </w:t>
            </w:r>
          </w:p>
          <w:p w:rsidR="00D32D1E" w:rsidRPr="001C04D0" w:rsidRDefault="00D95B3D" w:rsidP="00D95B3D">
            <w:pPr>
              <w:pStyle w:val="af0"/>
              <w:spacing w:after="0"/>
              <w:ind w:firstLine="0"/>
              <w:jc w:val="left"/>
              <w:rPr>
                <w:sz w:val="21"/>
                <w:szCs w:val="21"/>
              </w:rPr>
            </w:pPr>
            <w:r w:rsidRPr="001C04D0">
              <w:rPr>
                <w:b/>
                <w:sz w:val="21"/>
                <w:szCs w:val="21"/>
              </w:rPr>
              <w:t>Владеет</w:t>
            </w:r>
            <w:r w:rsidRPr="001C04D0">
              <w:rPr>
                <w:sz w:val="21"/>
                <w:szCs w:val="21"/>
              </w:rPr>
              <w:t xml:space="preserve"> а</w:t>
            </w:r>
            <w:r w:rsidR="00D32D1E" w:rsidRPr="001C04D0">
              <w:rPr>
                <w:sz w:val="21"/>
                <w:szCs w:val="21"/>
              </w:rPr>
              <w:t>нализ</w:t>
            </w:r>
            <w:r w:rsidRPr="001C04D0">
              <w:rPr>
                <w:sz w:val="21"/>
                <w:szCs w:val="21"/>
              </w:rPr>
              <w:t>ом</w:t>
            </w:r>
            <w:r w:rsidR="00D32D1E" w:rsidRPr="001C04D0">
              <w:rPr>
                <w:sz w:val="21"/>
                <w:szCs w:val="21"/>
              </w:rPr>
              <w:t xml:space="preserve"> проблемн</w:t>
            </w:r>
            <w:r w:rsidRPr="001C04D0">
              <w:rPr>
                <w:sz w:val="21"/>
                <w:szCs w:val="21"/>
              </w:rPr>
              <w:t>ой</w:t>
            </w:r>
            <w:r w:rsidR="00D32D1E" w:rsidRPr="001C04D0">
              <w:rPr>
                <w:sz w:val="21"/>
                <w:szCs w:val="21"/>
              </w:rPr>
              <w:t xml:space="preserve"> ситуаци</w:t>
            </w:r>
            <w:r w:rsidRPr="001C04D0">
              <w:rPr>
                <w:sz w:val="21"/>
                <w:szCs w:val="21"/>
              </w:rPr>
              <w:t>и</w:t>
            </w:r>
            <w:r w:rsidR="00D32D1E" w:rsidRPr="001C04D0">
              <w:rPr>
                <w:sz w:val="21"/>
                <w:szCs w:val="21"/>
              </w:rPr>
              <w:t xml:space="preserve"> как систем</w:t>
            </w:r>
            <w:r w:rsidRPr="001C04D0">
              <w:rPr>
                <w:sz w:val="21"/>
                <w:szCs w:val="21"/>
              </w:rPr>
              <w:t>ы</w:t>
            </w:r>
            <w:r w:rsidR="00D32D1E" w:rsidRPr="001C04D0">
              <w:rPr>
                <w:sz w:val="21"/>
                <w:szCs w:val="21"/>
              </w:rPr>
              <w:t>, выявляя ее составляющие и связи между ними.</w:t>
            </w:r>
          </w:p>
        </w:tc>
        <w:tc>
          <w:tcPr>
            <w:tcW w:w="2410" w:type="dxa"/>
          </w:tcPr>
          <w:p w:rsidR="00523324" w:rsidRPr="00D934DA" w:rsidRDefault="00523324" w:rsidP="00B563E2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Текущий контроль</w:t>
            </w:r>
            <w:r w:rsidRPr="00D934DA">
              <w:rPr>
                <w:rFonts w:eastAsia="Calibri"/>
                <w:sz w:val="21"/>
                <w:szCs w:val="21"/>
              </w:rPr>
              <w:t>:</w:t>
            </w:r>
          </w:p>
          <w:p w:rsidR="00523324" w:rsidRPr="00D934DA" w:rsidRDefault="00523324" w:rsidP="00B563E2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sz w:val="21"/>
                <w:szCs w:val="21"/>
              </w:rPr>
              <w:t>- тестирование</w:t>
            </w:r>
          </w:p>
          <w:p w:rsidR="00523324" w:rsidRDefault="00D95B3D" w:rsidP="00B563E2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самостоятельная работа</w:t>
            </w:r>
          </w:p>
          <w:p w:rsidR="00D95B3D" w:rsidRPr="00D934DA" w:rsidRDefault="00D95B3D" w:rsidP="00B563E2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контрольная работа</w:t>
            </w:r>
          </w:p>
          <w:p w:rsidR="00523324" w:rsidRPr="00D934DA" w:rsidRDefault="00523324" w:rsidP="00B563E2">
            <w:pPr>
              <w:jc w:val="both"/>
              <w:rPr>
                <w:rFonts w:eastAsia="Calibri"/>
                <w:sz w:val="21"/>
                <w:szCs w:val="21"/>
              </w:rPr>
            </w:pPr>
          </w:p>
          <w:p w:rsidR="00523324" w:rsidRPr="00D934DA" w:rsidRDefault="00523324" w:rsidP="00B563E2">
            <w:pPr>
              <w:ind w:firstLine="12"/>
              <w:jc w:val="both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Промежуточная аттестация</w:t>
            </w:r>
            <w:r w:rsidR="00D95B3D">
              <w:rPr>
                <w:rFonts w:eastAsia="Calibri"/>
                <w:sz w:val="21"/>
                <w:szCs w:val="21"/>
              </w:rPr>
              <w:t>: зачет</w:t>
            </w:r>
          </w:p>
        </w:tc>
      </w:tr>
      <w:tr w:rsidR="00523324" w:rsidRPr="00D934DA" w:rsidTr="001716C4">
        <w:tc>
          <w:tcPr>
            <w:tcW w:w="2023" w:type="dxa"/>
            <w:vMerge/>
          </w:tcPr>
          <w:p w:rsidR="00523324" w:rsidRPr="00D934DA" w:rsidRDefault="00523324" w:rsidP="00B563E2">
            <w:pPr>
              <w:jc w:val="both"/>
              <w:rPr>
                <w:rFonts w:eastAsia="Calibri"/>
                <w:sz w:val="21"/>
                <w:szCs w:val="21"/>
              </w:rPr>
            </w:pPr>
          </w:p>
        </w:tc>
        <w:tc>
          <w:tcPr>
            <w:tcW w:w="2792" w:type="dxa"/>
          </w:tcPr>
          <w:p w:rsidR="00523324" w:rsidRPr="00D934DA" w:rsidRDefault="00523324" w:rsidP="00B563E2">
            <w:pPr>
              <w:rPr>
                <w:rFonts w:eastAsia="Calibri"/>
                <w:i/>
                <w:sz w:val="21"/>
                <w:szCs w:val="21"/>
                <w:vertAlign w:val="subscript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2</w:t>
            </w:r>
          </w:p>
          <w:p w:rsidR="00523324" w:rsidRPr="00D934DA" w:rsidRDefault="00523324" w:rsidP="00B563E2">
            <w:pPr>
              <w:ind w:hanging="7"/>
              <w:jc w:val="both"/>
              <w:rPr>
                <w:rFonts w:eastAsia="Calibri"/>
                <w:sz w:val="21"/>
                <w:szCs w:val="21"/>
              </w:rPr>
            </w:pPr>
            <w:r w:rsidRPr="00523324">
              <w:rPr>
                <w:rFonts w:eastAsia="Calibri"/>
                <w:sz w:val="21"/>
                <w:szCs w:val="21"/>
              </w:rPr>
              <w:t xml:space="preserve">Умеет использовать   навыки проведения исследований в области биоинженерии, </w:t>
            </w:r>
            <w:proofErr w:type="spellStart"/>
            <w:r w:rsidRPr="00523324">
              <w:rPr>
                <w:rFonts w:eastAsia="Calibri"/>
                <w:sz w:val="21"/>
                <w:szCs w:val="21"/>
              </w:rPr>
              <w:t>биоинформатики</w:t>
            </w:r>
            <w:proofErr w:type="spellEnd"/>
            <w:r w:rsidRPr="00523324">
              <w:rPr>
                <w:rFonts w:eastAsia="Calibri"/>
                <w:sz w:val="21"/>
                <w:szCs w:val="21"/>
              </w:rPr>
              <w:t xml:space="preserve"> с учетом специализированных фундаментальных знаний</w:t>
            </w:r>
          </w:p>
        </w:tc>
        <w:tc>
          <w:tcPr>
            <w:tcW w:w="3118" w:type="dxa"/>
          </w:tcPr>
          <w:p w:rsidR="001C04D0" w:rsidRPr="001C04D0" w:rsidRDefault="001C04D0" w:rsidP="001C04D0">
            <w:pPr>
              <w:ind w:firstLine="12"/>
              <w:rPr>
                <w:sz w:val="21"/>
                <w:szCs w:val="21"/>
              </w:rPr>
            </w:pPr>
            <w:r w:rsidRPr="001C04D0">
              <w:rPr>
                <w:b/>
                <w:sz w:val="21"/>
                <w:szCs w:val="21"/>
              </w:rPr>
              <w:t>Знает</w:t>
            </w:r>
            <w:r w:rsidRPr="001C04D0">
              <w:rPr>
                <w:sz w:val="21"/>
                <w:szCs w:val="21"/>
              </w:rPr>
              <w:t xml:space="preserve"> основы математического анализа и математической статистики. </w:t>
            </w:r>
          </w:p>
          <w:p w:rsidR="00D32D1E" w:rsidRPr="001C04D0" w:rsidRDefault="001C04D0" w:rsidP="001C04D0">
            <w:pPr>
              <w:ind w:firstLine="12"/>
              <w:rPr>
                <w:sz w:val="21"/>
                <w:szCs w:val="21"/>
              </w:rPr>
            </w:pPr>
            <w:r w:rsidRPr="001C04D0">
              <w:rPr>
                <w:b/>
                <w:sz w:val="21"/>
                <w:szCs w:val="21"/>
              </w:rPr>
              <w:t>Умеет</w:t>
            </w:r>
            <w:r w:rsidRPr="001C04D0">
              <w:rPr>
                <w:sz w:val="21"/>
                <w:szCs w:val="21"/>
              </w:rPr>
              <w:t xml:space="preserve"> пользоваться </w:t>
            </w:r>
            <w:r w:rsidR="00E21BA2" w:rsidRPr="001C04D0">
              <w:rPr>
                <w:sz w:val="21"/>
                <w:szCs w:val="21"/>
              </w:rPr>
              <w:t xml:space="preserve">аналитическими и графическими методами </w:t>
            </w:r>
            <w:r w:rsidRPr="001C04D0">
              <w:rPr>
                <w:sz w:val="21"/>
                <w:szCs w:val="21"/>
              </w:rPr>
              <w:t xml:space="preserve">анализа </w:t>
            </w:r>
            <w:r w:rsidR="00E21BA2" w:rsidRPr="001C04D0">
              <w:rPr>
                <w:sz w:val="21"/>
                <w:szCs w:val="21"/>
              </w:rPr>
              <w:t>экспериментальны</w:t>
            </w:r>
            <w:r w:rsidRPr="001C04D0">
              <w:rPr>
                <w:sz w:val="21"/>
                <w:szCs w:val="21"/>
              </w:rPr>
              <w:t>х</w:t>
            </w:r>
            <w:r w:rsidR="00E21BA2" w:rsidRPr="001C04D0">
              <w:rPr>
                <w:sz w:val="21"/>
                <w:szCs w:val="21"/>
              </w:rPr>
              <w:t xml:space="preserve"> данны</w:t>
            </w:r>
            <w:r w:rsidRPr="001C04D0">
              <w:rPr>
                <w:sz w:val="21"/>
                <w:szCs w:val="21"/>
              </w:rPr>
              <w:t>х</w:t>
            </w:r>
            <w:r w:rsidR="00E21BA2" w:rsidRPr="001C04D0">
              <w:rPr>
                <w:sz w:val="21"/>
                <w:szCs w:val="21"/>
              </w:rPr>
              <w:t xml:space="preserve"> в области биоинженерии, </w:t>
            </w:r>
            <w:proofErr w:type="spellStart"/>
            <w:r w:rsidR="00E21BA2" w:rsidRPr="001C04D0">
              <w:rPr>
                <w:sz w:val="21"/>
                <w:szCs w:val="21"/>
              </w:rPr>
              <w:t>биоинформатики</w:t>
            </w:r>
            <w:proofErr w:type="spellEnd"/>
            <w:r w:rsidR="00E21BA2" w:rsidRPr="001C04D0">
              <w:rPr>
                <w:sz w:val="21"/>
                <w:szCs w:val="21"/>
              </w:rPr>
              <w:t xml:space="preserve"> и смежных дисциплин.</w:t>
            </w:r>
          </w:p>
          <w:p w:rsidR="001C04D0" w:rsidRPr="001C04D0" w:rsidRDefault="001C04D0" w:rsidP="001C04D0">
            <w:pPr>
              <w:ind w:firstLine="12"/>
              <w:rPr>
                <w:sz w:val="21"/>
                <w:szCs w:val="21"/>
              </w:rPr>
            </w:pPr>
            <w:r w:rsidRPr="001C04D0">
              <w:rPr>
                <w:b/>
                <w:sz w:val="21"/>
                <w:szCs w:val="21"/>
              </w:rPr>
              <w:t>Владеет</w:t>
            </w:r>
            <w:r w:rsidRPr="001C04D0">
              <w:rPr>
                <w:sz w:val="21"/>
                <w:szCs w:val="21"/>
              </w:rPr>
              <w:t xml:space="preserve"> навыками оценки качества физико-химических систем.</w:t>
            </w:r>
          </w:p>
        </w:tc>
        <w:tc>
          <w:tcPr>
            <w:tcW w:w="2410" w:type="dxa"/>
          </w:tcPr>
          <w:p w:rsidR="00523324" w:rsidRPr="00D934DA" w:rsidRDefault="00523324" w:rsidP="00B563E2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Текущий контроль</w:t>
            </w:r>
            <w:r w:rsidRPr="00D934DA">
              <w:rPr>
                <w:rFonts w:eastAsia="Calibri"/>
                <w:sz w:val="21"/>
                <w:szCs w:val="21"/>
              </w:rPr>
              <w:t>: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sz w:val="21"/>
                <w:szCs w:val="21"/>
              </w:rPr>
              <w:t xml:space="preserve">- </w:t>
            </w:r>
            <w:r w:rsidRPr="00D03F9B">
              <w:rPr>
                <w:rFonts w:eastAsia="Calibri"/>
                <w:sz w:val="21"/>
                <w:szCs w:val="21"/>
              </w:rPr>
              <w:t>тестирование</w:t>
            </w:r>
          </w:p>
          <w:p w:rsidR="00D95B3D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самостоятельная работа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контрольная работа</w:t>
            </w:r>
          </w:p>
          <w:p w:rsidR="00523324" w:rsidRPr="00D934DA" w:rsidRDefault="00523324" w:rsidP="00B563E2">
            <w:pPr>
              <w:jc w:val="both"/>
              <w:rPr>
                <w:rFonts w:eastAsia="Calibri"/>
                <w:sz w:val="21"/>
                <w:szCs w:val="21"/>
              </w:rPr>
            </w:pPr>
          </w:p>
          <w:p w:rsidR="00523324" w:rsidRPr="00D934DA" w:rsidRDefault="00523324" w:rsidP="00B563E2">
            <w:pPr>
              <w:ind w:firstLine="12"/>
              <w:jc w:val="both"/>
              <w:rPr>
                <w:color w:val="000000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Промежуточная аттестация</w:t>
            </w:r>
            <w:r w:rsidR="00D95B3D">
              <w:rPr>
                <w:rFonts w:eastAsia="Calibri"/>
                <w:sz w:val="21"/>
                <w:szCs w:val="21"/>
              </w:rPr>
              <w:t>: зачет</w:t>
            </w:r>
          </w:p>
        </w:tc>
      </w:tr>
      <w:tr w:rsidR="00523324" w:rsidRPr="00D934DA" w:rsidTr="001716C4">
        <w:tc>
          <w:tcPr>
            <w:tcW w:w="2023" w:type="dxa"/>
            <w:vMerge/>
          </w:tcPr>
          <w:p w:rsidR="00523324" w:rsidRPr="00D934DA" w:rsidRDefault="00523324" w:rsidP="00A9470A">
            <w:pPr>
              <w:jc w:val="both"/>
              <w:rPr>
                <w:rFonts w:eastAsia="Calibri"/>
                <w:sz w:val="21"/>
                <w:szCs w:val="21"/>
              </w:rPr>
            </w:pPr>
          </w:p>
        </w:tc>
        <w:tc>
          <w:tcPr>
            <w:tcW w:w="2792" w:type="dxa"/>
          </w:tcPr>
          <w:p w:rsidR="00523324" w:rsidRPr="00D934DA" w:rsidRDefault="00523324" w:rsidP="00A9470A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3</w:t>
            </w:r>
          </w:p>
          <w:p w:rsidR="00523324" w:rsidRPr="00D934DA" w:rsidRDefault="00523324" w:rsidP="00523324">
            <w:pPr>
              <w:ind w:hanging="7"/>
              <w:rPr>
                <w:rFonts w:eastAsia="Calibri"/>
                <w:sz w:val="21"/>
                <w:szCs w:val="21"/>
              </w:rPr>
            </w:pPr>
            <w:r w:rsidRPr="00523324">
              <w:rPr>
                <w:rFonts w:eastAsia="Calibri"/>
                <w:sz w:val="21"/>
                <w:szCs w:val="21"/>
              </w:rPr>
              <w:t xml:space="preserve">Владеет методами химии, физики и  математического </w:t>
            </w:r>
            <w:r w:rsidRPr="00523324">
              <w:rPr>
                <w:rFonts w:eastAsia="Calibri"/>
                <w:sz w:val="21"/>
                <w:szCs w:val="21"/>
              </w:rPr>
              <w:lastRenderedPageBreak/>
              <w:t xml:space="preserve">моделирования для проведения исследований в области биоинженерии, </w:t>
            </w:r>
            <w:proofErr w:type="spellStart"/>
            <w:r w:rsidRPr="00523324">
              <w:rPr>
                <w:rFonts w:eastAsia="Calibri"/>
                <w:sz w:val="21"/>
                <w:szCs w:val="21"/>
              </w:rPr>
              <w:t>биоинформатики</w:t>
            </w:r>
            <w:proofErr w:type="spellEnd"/>
          </w:p>
        </w:tc>
        <w:tc>
          <w:tcPr>
            <w:tcW w:w="3118" w:type="dxa"/>
          </w:tcPr>
          <w:p w:rsidR="001C04D0" w:rsidRPr="001C04D0" w:rsidRDefault="001C04D0" w:rsidP="001C04D0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1C04D0">
              <w:rPr>
                <w:rFonts w:eastAsia="Calibri"/>
                <w:b/>
                <w:sz w:val="21"/>
                <w:szCs w:val="21"/>
              </w:rPr>
              <w:lastRenderedPageBreak/>
              <w:t>Знает</w:t>
            </w:r>
            <w:r w:rsidRPr="001C04D0">
              <w:rPr>
                <w:rFonts w:eastAsia="Calibri"/>
                <w:sz w:val="21"/>
                <w:szCs w:val="21"/>
              </w:rPr>
              <w:t xml:space="preserve"> методы расчета ряда физико-химических величин. </w:t>
            </w:r>
            <w:r w:rsidRPr="001C04D0">
              <w:rPr>
                <w:rFonts w:eastAsia="Calibri"/>
                <w:b/>
                <w:sz w:val="21"/>
                <w:szCs w:val="21"/>
              </w:rPr>
              <w:t>Умеет</w:t>
            </w:r>
            <w:r w:rsidRPr="001C04D0">
              <w:rPr>
                <w:rFonts w:eastAsia="Calibri"/>
                <w:sz w:val="21"/>
                <w:szCs w:val="21"/>
              </w:rPr>
              <w:t xml:space="preserve"> определять основные </w:t>
            </w:r>
            <w:r w:rsidRPr="001C04D0">
              <w:rPr>
                <w:rFonts w:eastAsia="Calibri"/>
                <w:sz w:val="21"/>
                <w:szCs w:val="21"/>
              </w:rPr>
              <w:lastRenderedPageBreak/>
              <w:t>понятия и закономерности, дает характеристику основных методов и средств биологического исследования.</w:t>
            </w:r>
          </w:p>
          <w:p w:rsidR="001C04D0" w:rsidRPr="001C04D0" w:rsidRDefault="001C04D0" w:rsidP="001C04D0">
            <w:pPr>
              <w:ind w:firstLine="12"/>
              <w:rPr>
                <w:sz w:val="21"/>
                <w:szCs w:val="21"/>
              </w:rPr>
            </w:pPr>
            <w:r w:rsidRPr="001C04D0">
              <w:rPr>
                <w:rFonts w:eastAsia="Calibri"/>
                <w:b/>
                <w:sz w:val="21"/>
                <w:szCs w:val="21"/>
              </w:rPr>
              <w:t>Владеет</w:t>
            </w:r>
            <w:r w:rsidRPr="001C04D0">
              <w:rPr>
                <w:rFonts w:eastAsia="Calibri"/>
                <w:sz w:val="21"/>
                <w:szCs w:val="21"/>
              </w:rPr>
              <w:t xml:space="preserve"> основными подходами к математическому моделированию в области биоинженерии.  </w:t>
            </w:r>
          </w:p>
        </w:tc>
        <w:tc>
          <w:tcPr>
            <w:tcW w:w="2410" w:type="dxa"/>
          </w:tcPr>
          <w:p w:rsidR="00523324" w:rsidRPr="00D934DA" w:rsidRDefault="00523324" w:rsidP="00A9470A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lastRenderedPageBreak/>
              <w:t>Текущий контроль</w:t>
            </w:r>
            <w:r w:rsidRPr="00D934DA">
              <w:rPr>
                <w:rFonts w:eastAsia="Calibri"/>
                <w:sz w:val="21"/>
                <w:szCs w:val="21"/>
              </w:rPr>
              <w:t>:</w:t>
            </w:r>
          </w:p>
          <w:p w:rsidR="00D95B3D" w:rsidRPr="00D934DA" w:rsidRDefault="00523324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sz w:val="21"/>
                <w:szCs w:val="21"/>
              </w:rPr>
              <w:t>-</w:t>
            </w:r>
            <w:r w:rsidR="00D95B3D" w:rsidRPr="00D934DA">
              <w:rPr>
                <w:rFonts w:eastAsia="Calibri"/>
                <w:sz w:val="21"/>
                <w:szCs w:val="21"/>
              </w:rPr>
              <w:t xml:space="preserve"> тестирование</w:t>
            </w:r>
          </w:p>
          <w:p w:rsidR="00D95B3D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 xml:space="preserve">- самостоятельная </w:t>
            </w:r>
            <w:r>
              <w:rPr>
                <w:rFonts w:eastAsia="Calibri"/>
                <w:sz w:val="21"/>
                <w:szCs w:val="21"/>
              </w:rPr>
              <w:lastRenderedPageBreak/>
              <w:t>работа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контрольная работа</w:t>
            </w:r>
          </w:p>
          <w:p w:rsidR="00D95B3D" w:rsidRDefault="00D95B3D" w:rsidP="00A9470A">
            <w:pPr>
              <w:ind w:firstLine="12"/>
              <w:jc w:val="both"/>
              <w:rPr>
                <w:rFonts w:eastAsia="Calibri"/>
                <w:b/>
                <w:sz w:val="21"/>
                <w:szCs w:val="21"/>
              </w:rPr>
            </w:pPr>
          </w:p>
          <w:p w:rsidR="00523324" w:rsidRPr="00D934DA" w:rsidRDefault="00523324" w:rsidP="00D95B3D">
            <w:pPr>
              <w:ind w:firstLine="12"/>
              <w:jc w:val="both"/>
              <w:rPr>
                <w:color w:val="000000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Промежуточная аттестация</w:t>
            </w:r>
            <w:r w:rsidRPr="00D934DA">
              <w:rPr>
                <w:rFonts w:eastAsia="Calibri"/>
                <w:sz w:val="21"/>
                <w:szCs w:val="21"/>
              </w:rPr>
              <w:t xml:space="preserve">: </w:t>
            </w:r>
            <w:r w:rsidR="00D95B3D">
              <w:rPr>
                <w:rFonts w:eastAsia="Calibri"/>
                <w:sz w:val="21"/>
                <w:szCs w:val="21"/>
              </w:rPr>
              <w:t>зачет</w:t>
            </w:r>
          </w:p>
        </w:tc>
      </w:tr>
      <w:tr w:rsidR="00413F96" w:rsidRPr="00D934DA" w:rsidTr="001716C4">
        <w:tc>
          <w:tcPr>
            <w:tcW w:w="2023" w:type="dxa"/>
          </w:tcPr>
          <w:p w:rsidR="00413F96" w:rsidRDefault="00413F96" w:rsidP="00A9470A">
            <w:pPr>
              <w:jc w:val="both"/>
              <w:rPr>
                <w:rFonts w:eastAsia="Calibri"/>
                <w:i/>
                <w:sz w:val="21"/>
                <w:szCs w:val="21"/>
              </w:rPr>
            </w:pPr>
            <w:r w:rsidRPr="00413F96">
              <w:rPr>
                <w:rFonts w:eastAsia="Calibri"/>
                <w:i/>
                <w:sz w:val="21"/>
                <w:szCs w:val="21"/>
              </w:rPr>
              <w:lastRenderedPageBreak/>
              <w:t>ОПК-3</w:t>
            </w:r>
          </w:p>
          <w:p w:rsidR="00523324" w:rsidRPr="00523324" w:rsidRDefault="00523324" w:rsidP="00523324">
            <w:pPr>
              <w:rPr>
                <w:rFonts w:eastAsia="Calibri"/>
                <w:i/>
                <w:sz w:val="21"/>
                <w:szCs w:val="21"/>
              </w:rPr>
            </w:pPr>
            <w:proofErr w:type="gramStart"/>
            <w:r w:rsidRPr="00523324">
              <w:rPr>
                <w:rFonts w:eastAsia="Times New Roman"/>
                <w:sz w:val="21"/>
                <w:szCs w:val="21"/>
              </w:rPr>
              <w:t>Способен</w:t>
            </w:r>
            <w:proofErr w:type="gramEnd"/>
            <w:r w:rsidRPr="00523324">
              <w:rPr>
                <w:rFonts w:eastAsia="Times New Roman"/>
                <w:sz w:val="21"/>
                <w:szCs w:val="21"/>
              </w:rPr>
              <w:t xml:space="preserve"> проводить экспериментальную работу с организмами и клетками, использовать физико-химические методы исследования макромолекул, математические методы обработки результатов биологических исследований.</w:t>
            </w:r>
          </w:p>
        </w:tc>
        <w:tc>
          <w:tcPr>
            <w:tcW w:w="2792" w:type="dxa"/>
          </w:tcPr>
          <w:p w:rsidR="00523324" w:rsidRPr="00D934DA" w:rsidRDefault="00523324" w:rsidP="00523324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1</w:t>
            </w:r>
          </w:p>
          <w:p w:rsidR="00413F96" w:rsidRPr="00523324" w:rsidRDefault="00523324" w:rsidP="00A9470A">
            <w:pPr>
              <w:rPr>
                <w:rFonts w:eastAsia="Calibri"/>
                <w:sz w:val="21"/>
                <w:szCs w:val="21"/>
              </w:rPr>
            </w:pPr>
            <w:r w:rsidRPr="00523324">
              <w:rPr>
                <w:rFonts w:eastAsia="Calibri"/>
                <w:sz w:val="21"/>
                <w:szCs w:val="21"/>
              </w:rPr>
              <w:t>Проводит экспериментальную работу с организмами и клетками с использованием физико-химических методов исследования макромолекул</w:t>
            </w:r>
          </w:p>
        </w:tc>
        <w:tc>
          <w:tcPr>
            <w:tcW w:w="3118" w:type="dxa"/>
          </w:tcPr>
          <w:p w:rsidR="001C04D0" w:rsidRPr="003F47D8" w:rsidRDefault="001C04D0" w:rsidP="001C04D0">
            <w:pPr>
              <w:ind w:firstLine="12"/>
              <w:rPr>
                <w:b/>
                <w:sz w:val="21"/>
                <w:szCs w:val="21"/>
              </w:rPr>
            </w:pPr>
            <w:r w:rsidRPr="003F47D8">
              <w:rPr>
                <w:b/>
                <w:sz w:val="21"/>
                <w:szCs w:val="21"/>
              </w:rPr>
              <w:t>Знает</w:t>
            </w:r>
            <w:r w:rsidRPr="003F47D8">
              <w:rPr>
                <w:sz w:val="21"/>
                <w:szCs w:val="21"/>
              </w:rPr>
              <w:t xml:space="preserve"> фундаментальные основы: физико-химические и математические методы анализа для разработки, исследований и экспертизы.</w:t>
            </w:r>
          </w:p>
          <w:p w:rsidR="003F47D8" w:rsidRPr="003F47D8" w:rsidRDefault="001C04D0" w:rsidP="001C04D0">
            <w:pPr>
              <w:ind w:firstLine="12"/>
              <w:rPr>
                <w:sz w:val="21"/>
                <w:szCs w:val="21"/>
              </w:rPr>
            </w:pPr>
            <w:r w:rsidRPr="003F47D8">
              <w:rPr>
                <w:b/>
                <w:sz w:val="21"/>
                <w:szCs w:val="21"/>
              </w:rPr>
              <w:t>Умеет</w:t>
            </w:r>
            <w:r w:rsidRPr="003F47D8">
              <w:rPr>
                <w:sz w:val="21"/>
                <w:szCs w:val="21"/>
              </w:rPr>
              <w:t xml:space="preserve"> составлять план проведения исследования. Формулирует выводы. Оценивает соответствие полученных данных теоретическим прогнозам. Анализирует результаты. Сравнивает методы.  </w:t>
            </w:r>
          </w:p>
          <w:p w:rsidR="00413F96" w:rsidRPr="003F47D8" w:rsidRDefault="003F47D8" w:rsidP="003F47D8">
            <w:pPr>
              <w:ind w:firstLine="12"/>
              <w:rPr>
                <w:color w:val="FF0000"/>
                <w:sz w:val="21"/>
                <w:szCs w:val="21"/>
              </w:rPr>
            </w:pPr>
            <w:r w:rsidRPr="003F47D8">
              <w:rPr>
                <w:b/>
                <w:sz w:val="21"/>
                <w:szCs w:val="21"/>
              </w:rPr>
              <w:t>Владеет</w:t>
            </w:r>
            <w:r w:rsidR="001C04D0" w:rsidRPr="003F47D8">
              <w:rPr>
                <w:sz w:val="21"/>
                <w:szCs w:val="21"/>
              </w:rPr>
              <w:t xml:space="preserve"> математически</w:t>
            </w:r>
            <w:r w:rsidRPr="003F47D8">
              <w:rPr>
                <w:sz w:val="21"/>
                <w:szCs w:val="21"/>
              </w:rPr>
              <w:t>ми</w:t>
            </w:r>
            <w:r w:rsidR="001C04D0" w:rsidRPr="003F47D8">
              <w:rPr>
                <w:sz w:val="21"/>
                <w:szCs w:val="21"/>
              </w:rPr>
              <w:t xml:space="preserve"> метод</w:t>
            </w:r>
            <w:r w:rsidRPr="003F47D8">
              <w:rPr>
                <w:sz w:val="21"/>
                <w:szCs w:val="21"/>
              </w:rPr>
              <w:t>ами</w:t>
            </w:r>
            <w:r w:rsidR="001C04D0" w:rsidRPr="003F47D8">
              <w:rPr>
                <w:sz w:val="21"/>
                <w:szCs w:val="21"/>
              </w:rPr>
              <w:t xml:space="preserve"> и математическ</w:t>
            </w:r>
            <w:r w:rsidRPr="003F47D8">
              <w:rPr>
                <w:sz w:val="21"/>
                <w:szCs w:val="21"/>
              </w:rPr>
              <w:t>ой</w:t>
            </w:r>
            <w:r w:rsidR="001C04D0" w:rsidRPr="003F47D8">
              <w:rPr>
                <w:sz w:val="21"/>
                <w:szCs w:val="21"/>
              </w:rPr>
              <w:t xml:space="preserve"> обработк</w:t>
            </w:r>
            <w:r w:rsidRPr="003F47D8">
              <w:rPr>
                <w:sz w:val="21"/>
                <w:szCs w:val="21"/>
              </w:rPr>
              <w:t>ой</w:t>
            </w:r>
            <w:r w:rsidR="001C04D0" w:rsidRPr="003F47D8">
              <w:rPr>
                <w:sz w:val="21"/>
                <w:szCs w:val="21"/>
              </w:rPr>
              <w:t xml:space="preserve"> данных, полученных в ходе наблюдений в области биоинженерии, </w:t>
            </w:r>
            <w:proofErr w:type="spellStart"/>
            <w:r w:rsidR="001C04D0" w:rsidRPr="003F47D8">
              <w:rPr>
                <w:sz w:val="21"/>
                <w:szCs w:val="21"/>
              </w:rPr>
              <w:t>биоинформатики</w:t>
            </w:r>
            <w:proofErr w:type="spellEnd"/>
            <w:r w:rsidR="001C04D0" w:rsidRPr="003F47D8">
              <w:rPr>
                <w:sz w:val="21"/>
                <w:szCs w:val="21"/>
              </w:rPr>
              <w:t xml:space="preserve"> и смежных дисциплин.</w:t>
            </w:r>
          </w:p>
        </w:tc>
        <w:tc>
          <w:tcPr>
            <w:tcW w:w="2410" w:type="dxa"/>
          </w:tcPr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Текущий контроль</w:t>
            </w:r>
            <w:r w:rsidRPr="00D934DA">
              <w:rPr>
                <w:rFonts w:eastAsia="Calibri"/>
                <w:sz w:val="21"/>
                <w:szCs w:val="21"/>
              </w:rPr>
              <w:t>: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sz w:val="21"/>
                <w:szCs w:val="21"/>
              </w:rPr>
              <w:t>- тестирование</w:t>
            </w:r>
          </w:p>
          <w:p w:rsidR="00D95B3D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самостоятельная работа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контрольная работа</w:t>
            </w:r>
          </w:p>
          <w:p w:rsidR="00D95B3D" w:rsidRDefault="00D95B3D" w:rsidP="00D95B3D">
            <w:pPr>
              <w:ind w:firstLine="12"/>
              <w:jc w:val="both"/>
              <w:rPr>
                <w:rFonts w:eastAsia="Calibri"/>
                <w:b/>
                <w:sz w:val="21"/>
                <w:szCs w:val="21"/>
              </w:rPr>
            </w:pPr>
          </w:p>
          <w:p w:rsidR="00413F96" w:rsidRPr="00D934DA" w:rsidRDefault="00D95B3D" w:rsidP="00D95B3D">
            <w:pPr>
              <w:ind w:firstLine="12"/>
              <w:rPr>
                <w:rFonts w:eastAsia="Calibri"/>
                <w:b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Промежуточная аттестация</w:t>
            </w:r>
            <w:r w:rsidRPr="00D934DA">
              <w:rPr>
                <w:rFonts w:eastAsia="Calibri"/>
                <w:sz w:val="21"/>
                <w:szCs w:val="21"/>
              </w:rPr>
              <w:t xml:space="preserve">: </w:t>
            </w:r>
            <w:r>
              <w:rPr>
                <w:rFonts w:eastAsia="Calibri"/>
                <w:sz w:val="21"/>
                <w:szCs w:val="21"/>
              </w:rPr>
              <w:t>зачет</w:t>
            </w:r>
          </w:p>
        </w:tc>
      </w:tr>
      <w:tr w:rsidR="00523324" w:rsidRPr="00D934DA" w:rsidTr="001716C4">
        <w:tc>
          <w:tcPr>
            <w:tcW w:w="2023" w:type="dxa"/>
          </w:tcPr>
          <w:p w:rsidR="00523324" w:rsidRPr="00413F96" w:rsidRDefault="00523324" w:rsidP="00A9470A">
            <w:pPr>
              <w:jc w:val="both"/>
              <w:rPr>
                <w:rFonts w:eastAsia="Calibri"/>
                <w:i/>
                <w:sz w:val="21"/>
                <w:szCs w:val="21"/>
              </w:rPr>
            </w:pPr>
          </w:p>
        </w:tc>
        <w:tc>
          <w:tcPr>
            <w:tcW w:w="2792" w:type="dxa"/>
          </w:tcPr>
          <w:p w:rsidR="00523324" w:rsidRPr="00D934DA" w:rsidRDefault="00523324" w:rsidP="00523324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</w:p>
          <w:p w:rsidR="00523324" w:rsidRPr="00523324" w:rsidRDefault="00523324" w:rsidP="00523324">
            <w:pPr>
              <w:rPr>
                <w:rFonts w:eastAsia="Calibri"/>
                <w:sz w:val="21"/>
                <w:szCs w:val="21"/>
              </w:rPr>
            </w:pPr>
            <w:r w:rsidRPr="00523324">
              <w:rPr>
                <w:rFonts w:eastAsia="Calibri"/>
                <w:sz w:val="21"/>
                <w:szCs w:val="21"/>
              </w:rPr>
              <w:t>Демонстрирует практические навыки математических методов обработки результатов экспериментальных исследований</w:t>
            </w:r>
          </w:p>
        </w:tc>
        <w:tc>
          <w:tcPr>
            <w:tcW w:w="3118" w:type="dxa"/>
          </w:tcPr>
          <w:p w:rsidR="003F47D8" w:rsidRPr="003F47D8" w:rsidRDefault="003F47D8" w:rsidP="003F47D8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rFonts w:eastAsia="Calibri"/>
                <w:sz w:val="21"/>
                <w:szCs w:val="21"/>
              </w:rPr>
            </w:pPr>
            <w:r w:rsidRPr="003F47D8">
              <w:rPr>
                <w:rFonts w:eastAsia="Calibri"/>
                <w:b/>
                <w:sz w:val="21"/>
                <w:szCs w:val="21"/>
              </w:rPr>
              <w:t>Знает</w:t>
            </w:r>
            <w:r w:rsidRPr="003F47D8">
              <w:rPr>
                <w:rFonts w:eastAsia="Calibri"/>
                <w:sz w:val="21"/>
                <w:szCs w:val="21"/>
              </w:rPr>
              <w:t xml:space="preserve"> методы математического моделирования в биологии.</w:t>
            </w:r>
          </w:p>
          <w:p w:rsidR="003F47D8" w:rsidRPr="003F47D8" w:rsidRDefault="00E21BA2" w:rsidP="003F47D8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rFonts w:eastAsia="Calibri"/>
                <w:sz w:val="21"/>
                <w:szCs w:val="21"/>
              </w:rPr>
            </w:pPr>
            <w:r w:rsidRPr="003F47D8">
              <w:rPr>
                <w:rFonts w:eastAsia="Calibri"/>
                <w:b/>
                <w:sz w:val="21"/>
                <w:szCs w:val="21"/>
              </w:rPr>
              <w:t>Умеет</w:t>
            </w:r>
            <w:r w:rsidRPr="003F47D8">
              <w:rPr>
                <w:rFonts w:eastAsia="Calibri"/>
                <w:sz w:val="21"/>
                <w:szCs w:val="21"/>
              </w:rPr>
              <w:t xml:space="preserve"> проводить эксперимент и объясняет наблюдаемые явления. Оценивает значимость полученных экспериментальных данных и ошибок. </w:t>
            </w:r>
          </w:p>
          <w:p w:rsidR="00523324" w:rsidRPr="003F47D8" w:rsidRDefault="003F47D8" w:rsidP="003F47D8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rFonts w:eastAsia="Calibri"/>
                <w:sz w:val="21"/>
                <w:szCs w:val="21"/>
              </w:rPr>
            </w:pPr>
            <w:r w:rsidRPr="003F47D8">
              <w:rPr>
                <w:rFonts w:eastAsia="Calibri"/>
                <w:b/>
                <w:sz w:val="21"/>
                <w:szCs w:val="21"/>
              </w:rPr>
              <w:t>Владеет</w:t>
            </w:r>
            <w:r w:rsidRPr="003F47D8">
              <w:rPr>
                <w:rFonts w:eastAsia="Calibri"/>
                <w:sz w:val="21"/>
                <w:szCs w:val="21"/>
              </w:rPr>
              <w:t xml:space="preserve"> в</w:t>
            </w:r>
            <w:r w:rsidR="00E21BA2" w:rsidRPr="003F47D8">
              <w:rPr>
                <w:rFonts w:eastAsia="Calibri"/>
                <w:sz w:val="21"/>
                <w:szCs w:val="21"/>
              </w:rPr>
              <w:t>ыявл</w:t>
            </w:r>
            <w:r w:rsidRPr="003F47D8">
              <w:rPr>
                <w:rFonts w:eastAsia="Calibri"/>
                <w:sz w:val="21"/>
                <w:szCs w:val="21"/>
              </w:rPr>
              <w:t>ением</w:t>
            </w:r>
            <w:r w:rsidR="00E21BA2" w:rsidRPr="003F47D8">
              <w:rPr>
                <w:rFonts w:eastAsia="Calibri"/>
                <w:sz w:val="21"/>
                <w:szCs w:val="21"/>
              </w:rPr>
              <w:t xml:space="preserve"> взаимосвяз</w:t>
            </w:r>
            <w:r w:rsidRPr="003F47D8">
              <w:rPr>
                <w:rFonts w:eastAsia="Calibri"/>
                <w:sz w:val="21"/>
                <w:szCs w:val="21"/>
              </w:rPr>
              <w:t>и</w:t>
            </w:r>
            <w:r w:rsidR="00E21BA2" w:rsidRPr="003F47D8">
              <w:rPr>
                <w:rFonts w:eastAsia="Calibri"/>
                <w:sz w:val="21"/>
                <w:szCs w:val="21"/>
              </w:rPr>
              <w:t xml:space="preserve"> между структурой и свойствами. </w:t>
            </w:r>
          </w:p>
        </w:tc>
        <w:tc>
          <w:tcPr>
            <w:tcW w:w="2410" w:type="dxa"/>
          </w:tcPr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Текущий контроль</w:t>
            </w:r>
            <w:r w:rsidRPr="00D934DA">
              <w:rPr>
                <w:rFonts w:eastAsia="Calibri"/>
                <w:sz w:val="21"/>
                <w:szCs w:val="21"/>
              </w:rPr>
              <w:t>: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sz w:val="21"/>
                <w:szCs w:val="21"/>
              </w:rPr>
              <w:t>- тестирование</w:t>
            </w:r>
          </w:p>
          <w:p w:rsidR="00D95B3D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самостоятельная работа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контрольная работа</w:t>
            </w:r>
          </w:p>
          <w:p w:rsidR="00D95B3D" w:rsidRDefault="00D95B3D" w:rsidP="00D95B3D">
            <w:pPr>
              <w:ind w:firstLine="12"/>
              <w:jc w:val="both"/>
              <w:rPr>
                <w:rFonts w:eastAsia="Calibri"/>
                <w:b/>
                <w:sz w:val="21"/>
                <w:szCs w:val="21"/>
              </w:rPr>
            </w:pPr>
          </w:p>
          <w:p w:rsidR="00523324" w:rsidRPr="00D934DA" w:rsidRDefault="00D95B3D" w:rsidP="00D95B3D">
            <w:pPr>
              <w:ind w:firstLine="12"/>
              <w:rPr>
                <w:rFonts w:eastAsia="Calibri"/>
                <w:b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Промежуточная аттестация</w:t>
            </w:r>
            <w:r w:rsidRPr="00D934DA">
              <w:rPr>
                <w:rFonts w:eastAsia="Calibri"/>
                <w:sz w:val="21"/>
                <w:szCs w:val="21"/>
              </w:rPr>
              <w:t xml:space="preserve">: </w:t>
            </w:r>
            <w:r>
              <w:rPr>
                <w:rFonts w:eastAsia="Calibri"/>
                <w:sz w:val="21"/>
                <w:szCs w:val="21"/>
              </w:rPr>
              <w:t>зачет</w:t>
            </w:r>
          </w:p>
        </w:tc>
      </w:tr>
      <w:tr w:rsidR="00523324" w:rsidRPr="00D934DA" w:rsidTr="001716C4">
        <w:tc>
          <w:tcPr>
            <w:tcW w:w="2023" w:type="dxa"/>
          </w:tcPr>
          <w:p w:rsidR="00523324" w:rsidRPr="00413F96" w:rsidRDefault="00523324" w:rsidP="00A9470A">
            <w:pPr>
              <w:jc w:val="both"/>
              <w:rPr>
                <w:rFonts w:eastAsia="Calibri"/>
                <w:i/>
                <w:sz w:val="21"/>
                <w:szCs w:val="21"/>
              </w:rPr>
            </w:pPr>
          </w:p>
        </w:tc>
        <w:tc>
          <w:tcPr>
            <w:tcW w:w="2792" w:type="dxa"/>
          </w:tcPr>
          <w:p w:rsidR="00523324" w:rsidRPr="00D934DA" w:rsidRDefault="00523324" w:rsidP="00523324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</w:p>
          <w:p w:rsidR="00523324" w:rsidRPr="00523324" w:rsidRDefault="00523324" w:rsidP="00523324">
            <w:pPr>
              <w:rPr>
                <w:rFonts w:eastAsia="Calibri"/>
                <w:sz w:val="21"/>
                <w:szCs w:val="21"/>
              </w:rPr>
            </w:pPr>
            <w:r w:rsidRPr="00523324">
              <w:rPr>
                <w:rFonts w:eastAsia="Calibri"/>
                <w:sz w:val="21"/>
                <w:szCs w:val="21"/>
              </w:rPr>
              <w:t>Владеет опытом применения методов для исследования макромолекул, обработки результатов биологических исследований,  прогнозирования перспектив и социальных последствий своей профессиональной деятельности</w:t>
            </w:r>
          </w:p>
        </w:tc>
        <w:tc>
          <w:tcPr>
            <w:tcW w:w="3118" w:type="dxa"/>
          </w:tcPr>
          <w:p w:rsidR="003F47D8" w:rsidRPr="003F47D8" w:rsidRDefault="003F47D8" w:rsidP="00E21BA2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rFonts w:eastAsia="Calibri"/>
                <w:sz w:val="21"/>
                <w:szCs w:val="21"/>
              </w:rPr>
            </w:pPr>
            <w:r w:rsidRPr="003F47D8">
              <w:rPr>
                <w:rFonts w:eastAsia="Calibri"/>
                <w:b/>
                <w:sz w:val="21"/>
                <w:szCs w:val="21"/>
              </w:rPr>
              <w:t xml:space="preserve">Знает </w:t>
            </w:r>
            <w:r w:rsidRPr="003F47D8">
              <w:rPr>
                <w:rFonts w:eastAsia="Calibri"/>
                <w:sz w:val="21"/>
                <w:szCs w:val="21"/>
              </w:rPr>
              <w:t>историю развития методов и моделей, применяемых в биологических исследованиях.</w:t>
            </w:r>
          </w:p>
          <w:p w:rsidR="003F47D8" w:rsidRPr="003F47D8" w:rsidRDefault="003F47D8" w:rsidP="00E21BA2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rFonts w:eastAsia="Calibri"/>
                <w:sz w:val="21"/>
                <w:szCs w:val="21"/>
              </w:rPr>
            </w:pPr>
            <w:r w:rsidRPr="003F47D8">
              <w:rPr>
                <w:rFonts w:eastAsia="Calibri"/>
                <w:b/>
                <w:sz w:val="21"/>
                <w:szCs w:val="21"/>
              </w:rPr>
              <w:t>Умеет</w:t>
            </w:r>
            <w:r w:rsidRPr="003F47D8">
              <w:rPr>
                <w:rFonts w:eastAsia="Calibri"/>
                <w:sz w:val="21"/>
                <w:szCs w:val="21"/>
              </w:rPr>
              <w:t xml:space="preserve"> решать математические задачи, типовые для биологических исследований. </w:t>
            </w:r>
          </w:p>
          <w:p w:rsidR="00523324" w:rsidRPr="003F47D8" w:rsidRDefault="00E21BA2" w:rsidP="00E21BA2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rFonts w:eastAsia="Calibri"/>
                <w:sz w:val="21"/>
                <w:szCs w:val="21"/>
              </w:rPr>
            </w:pPr>
            <w:r w:rsidRPr="003F47D8">
              <w:rPr>
                <w:rFonts w:eastAsia="Calibri"/>
                <w:b/>
                <w:sz w:val="21"/>
                <w:szCs w:val="21"/>
              </w:rPr>
              <w:t>Владеет</w:t>
            </w:r>
            <w:r w:rsidRPr="003F47D8">
              <w:rPr>
                <w:rFonts w:eastAsia="Calibri"/>
                <w:sz w:val="21"/>
                <w:szCs w:val="21"/>
              </w:rPr>
              <w:t xml:space="preserve"> математическими методами расчета и графического определения </w:t>
            </w:r>
            <w:proofErr w:type="gramStart"/>
            <w:r w:rsidRPr="003F47D8">
              <w:rPr>
                <w:rFonts w:eastAsia="Calibri"/>
                <w:sz w:val="21"/>
                <w:szCs w:val="21"/>
              </w:rPr>
              <w:t>физико- химических</w:t>
            </w:r>
            <w:proofErr w:type="gramEnd"/>
            <w:r w:rsidRPr="003F47D8">
              <w:rPr>
                <w:rFonts w:eastAsia="Calibri"/>
                <w:sz w:val="21"/>
                <w:szCs w:val="21"/>
              </w:rPr>
              <w:t xml:space="preserve"> величин для обработки результатов биологических исследований.</w:t>
            </w:r>
          </w:p>
        </w:tc>
        <w:tc>
          <w:tcPr>
            <w:tcW w:w="2410" w:type="dxa"/>
          </w:tcPr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Текущий контроль</w:t>
            </w:r>
            <w:r w:rsidRPr="00D934DA">
              <w:rPr>
                <w:rFonts w:eastAsia="Calibri"/>
                <w:sz w:val="21"/>
                <w:szCs w:val="21"/>
              </w:rPr>
              <w:t>: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 w:rsidRPr="00D934DA">
              <w:rPr>
                <w:rFonts w:eastAsia="Calibri"/>
                <w:sz w:val="21"/>
                <w:szCs w:val="21"/>
              </w:rPr>
              <w:t>- тестирование</w:t>
            </w:r>
          </w:p>
          <w:p w:rsidR="00D95B3D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самостоятельная работа</w:t>
            </w:r>
          </w:p>
          <w:p w:rsidR="00D95B3D" w:rsidRPr="00D934DA" w:rsidRDefault="00D95B3D" w:rsidP="00D95B3D">
            <w:pPr>
              <w:ind w:firstLine="12"/>
              <w:rPr>
                <w:rFonts w:eastAsia="Calibri"/>
                <w:sz w:val="21"/>
                <w:szCs w:val="21"/>
              </w:rPr>
            </w:pPr>
            <w:r>
              <w:rPr>
                <w:rFonts w:eastAsia="Calibri"/>
                <w:sz w:val="21"/>
                <w:szCs w:val="21"/>
              </w:rPr>
              <w:t>- контрольная работа</w:t>
            </w:r>
          </w:p>
          <w:p w:rsidR="00D95B3D" w:rsidRDefault="00D95B3D" w:rsidP="00D95B3D">
            <w:pPr>
              <w:ind w:firstLine="12"/>
              <w:jc w:val="both"/>
              <w:rPr>
                <w:rFonts w:eastAsia="Calibri"/>
                <w:b/>
                <w:sz w:val="21"/>
                <w:szCs w:val="21"/>
              </w:rPr>
            </w:pPr>
          </w:p>
          <w:p w:rsidR="00523324" w:rsidRPr="00D934DA" w:rsidRDefault="00D95B3D" w:rsidP="00D95B3D">
            <w:pPr>
              <w:ind w:firstLine="12"/>
              <w:rPr>
                <w:rFonts w:eastAsia="Calibri"/>
                <w:b/>
                <w:sz w:val="21"/>
                <w:szCs w:val="21"/>
              </w:rPr>
            </w:pPr>
            <w:r w:rsidRPr="00D934DA">
              <w:rPr>
                <w:rFonts w:eastAsia="Calibri"/>
                <w:b/>
                <w:sz w:val="21"/>
                <w:szCs w:val="21"/>
              </w:rPr>
              <w:t>Промежуточная аттестация</w:t>
            </w:r>
            <w:r w:rsidRPr="00D934DA">
              <w:rPr>
                <w:rFonts w:eastAsia="Calibri"/>
                <w:sz w:val="21"/>
                <w:szCs w:val="21"/>
              </w:rPr>
              <w:t xml:space="preserve">: </w:t>
            </w:r>
            <w:r>
              <w:rPr>
                <w:rFonts w:eastAsia="Calibri"/>
                <w:sz w:val="21"/>
                <w:szCs w:val="21"/>
              </w:rPr>
              <w:t>зачет</w:t>
            </w:r>
          </w:p>
        </w:tc>
      </w:tr>
    </w:tbl>
    <w:p w:rsidR="00581B8A" w:rsidRPr="00D934DA" w:rsidRDefault="00581B8A" w:rsidP="00581B8A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7F0F97" w:rsidRPr="00D934DA" w:rsidRDefault="007F0F97" w:rsidP="00CF646D">
      <w:pPr>
        <w:tabs>
          <w:tab w:val="num" w:pos="540"/>
        </w:tabs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716C4" w:rsidRDefault="001716C4">
      <w:pPr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br w:type="page"/>
      </w:r>
    </w:p>
    <w:p w:rsidR="00CB59F1" w:rsidRPr="00D934DA" w:rsidRDefault="00CB59F1" w:rsidP="00CB59F1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 w:rsidRPr="00D934DA">
        <w:rPr>
          <w:rFonts w:ascii="Times New Roman" w:eastAsia="Calibri" w:hAnsi="Times New Roman" w:cs="Times New Roman"/>
          <w:b/>
          <w:iCs/>
          <w:sz w:val="24"/>
          <w:szCs w:val="24"/>
        </w:rPr>
        <w:lastRenderedPageBreak/>
        <w:t xml:space="preserve">2. Оценочные материалы для проведения текущего контроля </w:t>
      </w:r>
    </w:p>
    <w:p w:rsidR="00DF7C99" w:rsidRDefault="00DF7C99" w:rsidP="00DF7C99">
      <w:pPr>
        <w:snapToGrid w:val="0"/>
        <w:spacing w:after="0" w:line="240" w:lineRule="auto"/>
        <w:ind w:firstLine="540"/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</w:p>
    <w:p w:rsidR="00DF7C99" w:rsidRDefault="00DF7C99" w:rsidP="00DF7C99">
      <w:pPr>
        <w:snapToGri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</w:rPr>
        <w:t>2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3F47D8">
        <w:rPr>
          <w:rFonts w:ascii="Times New Roman" w:eastAsia="Times New Roman" w:hAnsi="Times New Roman" w:cs="Times New Roman"/>
          <w:b/>
          <w:sz w:val="24"/>
          <w:szCs w:val="24"/>
        </w:rPr>
        <w:t>. Контрольные работы</w:t>
      </w:r>
    </w:p>
    <w:p w:rsidR="003F47D8" w:rsidRDefault="003F47D8" w:rsidP="00DF7C99">
      <w:pPr>
        <w:snapToGri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F47D8" w:rsidRDefault="003F47D8" w:rsidP="003F47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Демонстрационный вариант контрольной работы №1</w:t>
      </w:r>
      <w:r w:rsidR="00646DC1">
        <w:rPr>
          <w:rFonts w:ascii="Times New Roman" w:hAnsi="Times New Roman" w:cs="Times New Roman"/>
          <w:b/>
          <w:sz w:val="24"/>
          <w:szCs w:val="24"/>
        </w:rPr>
        <w:t xml:space="preserve"> (ОПК-2)</w:t>
      </w:r>
    </w:p>
    <w:p w:rsidR="00227817" w:rsidRPr="003F47D8" w:rsidRDefault="00227817" w:rsidP="003F47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bCs/>
          <w:sz w:val="24"/>
          <w:szCs w:val="24"/>
        </w:rPr>
        <w:t>1.</w:t>
      </w:r>
      <w:r w:rsidRPr="003F47D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F47D8">
        <w:rPr>
          <w:rFonts w:ascii="Times New Roman" w:hAnsi="Times New Roman" w:cs="Times New Roman"/>
          <w:bCs/>
          <w:sz w:val="24"/>
          <w:szCs w:val="24"/>
        </w:rPr>
        <w:t>Даны матрицы</w:t>
      </w:r>
      <w:r w:rsidRPr="003F47D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F47D8">
        <w:rPr>
          <w:rFonts w:ascii="Times New Roman" w:hAnsi="Times New Roman" w:cs="Times New Roman"/>
          <w:position w:val="-30"/>
          <w:sz w:val="24"/>
          <w:szCs w:val="24"/>
        </w:rPr>
        <w:object w:dxaOrig="2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4.85pt;height:36.3pt" o:ole="">
            <v:imagedata r:id="rId11" o:title=""/>
          </v:shape>
          <o:OLEObject Type="Embed" ProgID="Equation.DSMT4" ShapeID="_x0000_i1026" DrawAspect="Content" ObjectID="_1832914747" r:id="rId12"/>
        </w:object>
      </w:r>
      <w:r w:rsidRPr="003F47D8">
        <w:rPr>
          <w:rFonts w:ascii="Times New Roman" w:hAnsi="Times New Roman" w:cs="Times New Roman"/>
          <w:sz w:val="24"/>
          <w:szCs w:val="24"/>
        </w:rPr>
        <w:t xml:space="preserve">  и </w:t>
      </w:r>
      <w:r w:rsidRPr="003F47D8">
        <w:rPr>
          <w:rFonts w:ascii="Times New Roman" w:hAnsi="Times New Roman" w:cs="Times New Roman"/>
          <w:position w:val="-66"/>
          <w:sz w:val="24"/>
          <w:szCs w:val="24"/>
        </w:rPr>
        <w:object w:dxaOrig="1280" w:dyaOrig="1440">
          <v:shape id="_x0000_i1027" type="#_x0000_t75" style="width:63.35pt;height:1in" o:ole="">
            <v:imagedata r:id="rId13" o:title=""/>
          </v:shape>
          <o:OLEObject Type="Embed" ProgID="Equation.DSMT4" ShapeID="_x0000_i1027" DrawAspect="Content" ObjectID="_1832914748" r:id="rId14"/>
        </w:object>
      </w:r>
      <w:r w:rsidRPr="003F47D8">
        <w:rPr>
          <w:rFonts w:ascii="Times New Roman" w:hAnsi="Times New Roman" w:cs="Times New Roman"/>
          <w:sz w:val="24"/>
          <w:szCs w:val="24"/>
        </w:rPr>
        <w:t xml:space="preserve">. Найдите произведение матриц АВ.  </w: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2</w:t>
      </w:r>
      <w:r w:rsidRPr="003F47D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3F47D8">
        <w:rPr>
          <w:rFonts w:ascii="Times New Roman" w:hAnsi="Times New Roman" w:cs="Times New Roman"/>
          <w:sz w:val="24"/>
          <w:szCs w:val="24"/>
        </w:rPr>
        <w:t xml:space="preserve">Дана матрица  </w:t>
      </w:r>
      <w:r w:rsidR="00B21E17">
        <w:rPr>
          <w:rFonts w:ascii="Times New Roman" w:hAnsi="Times New Roman" w:cs="Times New Roman"/>
          <w:position w:val="-36"/>
          <w:sz w:val="24"/>
          <w:szCs w:val="24"/>
        </w:rPr>
        <w:pict>
          <v:shape id="_x0000_i1028" type="#_x0000_t75" style="width:74.3pt;height:43.2pt">
            <v:imagedata r:id="rId15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 xml:space="preserve">.  Найдите </w:t>
      </w:r>
      <w:r w:rsidR="00B21E17">
        <w:rPr>
          <w:rFonts w:ascii="Times New Roman" w:hAnsi="Times New Roman" w:cs="Times New Roman"/>
          <w:position w:val="-12"/>
          <w:sz w:val="24"/>
          <w:szCs w:val="24"/>
        </w:rPr>
        <w:pict>
          <v:shape id="_x0000_i1029" type="#_x0000_t75" style="width:34pt;height:20.75pt">
            <v:imagedata r:id="rId16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>.</w: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bCs/>
          <w:sz w:val="24"/>
          <w:szCs w:val="24"/>
        </w:rPr>
        <w:t>3</w:t>
      </w:r>
      <w:r w:rsidRPr="003F47D8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3F47D8">
        <w:rPr>
          <w:rFonts w:ascii="Times New Roman" w:hAnsi="Times New Roman" w:cs="Times New Roman"/>
          <w:sz w:val="24"/>
          <w:szCs w:val="24"/>
        </w:rPr>
        <w:t xml:space="preserve">Вычислите определитель:     а)  </w:t>
      </w:r>
      <w:r w:rsidR="00B21E17">
        <w:rPr>
          <w:rFonts w:ascii="Times New Roman" w:hAnsi="Times New Roman" w:cs="Times New Roman"/>
          <w:position w:val="-36"/>
          <w:sz w:val="24"/>
          <w:szCs w:val="24"/>
        </w:rPr>
        <w:pict>
          <v:shape id="_x0000_i1030" type="#_x0000_t75" style="width:42.05pt;height:43.2pt">
            <v:imagedata r:id="rId17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 xml:space="preserve"> ;      б)   </w:t>
      </w:r>
      <w:r w:rsidR="00B21E17">
        <w:rPr>
          <w:rFonts w:ascii="Times New Roman" w:hAnsi="Times New Roman" w:cs="Times New Roman"/>
          <w:position w:val="-56"/>
          <w:sz w:val="24"/>
          <w:szCs w:val="24"/>
        </w:rPr>
        <w:pict>
          <v:shape id="_x0000_i1031" type="#_x0000_t75" style="width:70.25pt;height:62.8pt">
            <v:imagedata r:id="rId18" o:title=""/>
          </v:shape>
        </w:pict>
      </w:r>
      <w:proofErr w:type="gramStart"/>
      <w:r w:rsidRPr="003F47D8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227817" w:rsidRDefault="00227817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>4</w:t>
      </w:r>
      <w:r w:rsidRPr="003F47D8">
        <w:rPr>
          <w:rFonts w:ascii="Times New Roman" w:eastAsia="SimSun" w:hAnsi="Times New Roman" w:cs="Times New Roman"/>
          <w:sz w:val="24"/>
          <w:szCs w:val="24"/>
        </w:rPr>
        <w:t>. Решить систему уравнений с помощью обратной матрицы:</w:t>
      </w:r>
      <w:r w:rsidR="00B21E17">
        <w:rPr>
          <w:rFonts w:ascii="Times New Roman" w:eastAsia="SimSun" w:hAnsi="Times New Roman" w:cs="Times New Roman"/>
          <w:position w:val="-30"/>
          <w:sz w:val="24"/>
          <w:szCs w:val="24"/>
        </w:rPr>
        <w:pict>
          <v:shape id="_x0000_i1032" type="#_x0000_t75" style="width:71.4pt;height:36.3pt">
            <v:imagedata r:id="rId19" o:title=""/>
          </v:shape>
        </w:pict>
      </w:r>
      <w:r w:rsidRPr="003F47D8">
        <w:rPr>
          <w:rFonts w:ascii="Times New Roman" w:eastAsia="SimSun" w:hAnsi="Times New Roman" w:cs="Times New Roman"/>
          <w:sz w:val="24"/>
          <w:szCs w:val="24"/>
        </w:rPr>
        <w:t>.</w:t>
      </w:r>
    </w:p>
    <w:p w:rsidR="00227817" w:rsidRDefault="00227817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>5.</w:t>
      </w:r>
      <w:r w:rsidRPr="003F47D8">
        <w:rPr>
          <w:rFonts w:ascii="Times New Roman" w:hAnsi="Times New Roman" w:cs="Times New Roman"/>
          <w:sz w:val="24"/>
          <w:szCs w:val="24"/>
        </w:rPr>
        <w:t xml:space="preserve"> Найдите общее решение и одно частное решение системы линейных уравнений</w: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b/>
          <w:bCs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 xml:space="preserve">  </w:t>
      </w:r>
      <w:r w:rsidR="00B21E17">
        <w:rPr>
          <w:rFonts w:ascii="Times New Roman" w:hAnsi="Times New Roman" w:cs="Times New Roman"/>
          <w:position w:val="-36"/>
          <w:sz w:val="24"/>
          <w:szCs w:val="24"/>
        </w:rPr>
        <w:pict>
          <v:shape id="_x0000_i1033" type="#_x0000_t75" style="width:92.75pt;height:43.2pt">
            <v:imagedata r:id="rId20" o:title=""/>
          </v:shape>
        </w:pic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>6.</w:t>
      </w:r>
      <w:r w:rsidRPr="003F47D8">
        <w:rPr>
          <w:rFonts w:ascii="Times New Roman" w:eastAsia="SimSun" w:hAnsi="Times New Roman" w:cs="Times New Roman"/>
          <w:sz w:val="24"/>
          <w:szCs w:val="24"/>
        </w:rPr>
        <w:t xml:space="preserve"> При каком значении параметра </w:t>
      </w:r>
      <w:r w:rsidR="00B21E17">
        <w:rPr>
          <w:rFonts w:ascii="Times New Roman" w:eastAsia="SimSun" w:hAnsi="Times New Roman" w:cs="Times New Roman"/>
          <w:position w:val="-6"/>
          <w:sz w:val="24"/>
          <w:szCs w:val="24"/>
        </w:rPr>
        <w:pict>
          <v:shape id="_x0000_i1034" type="#_x0000_t75" style="width:11.5pt;height:12.1pt">
            <v:imagedata r:id="rId21" o:title=""/>
          </v:shape>
        </w:pict>
      </w:r>
      <w:r w:rsidRPr="003F47D8">
        <w:rPr>
          <w:rFonts w:ascii="Times New Roman" w:eastAsia="SimSun" w:hAnsi="Times New Roman" w:cs="Times New Roman"/>
          <w:sz w:val="24"/>
          <w:szCs w:val="24"/>
        </w:rPr>
        <w:t xml:space="preserve"> система </w:t>
      </w:r>
      <w:r w:rsidR="00B21E17">
        <w:rPr>
          <w:rFonts w:ascii="Times New Roman" w:eastAsia="SimSun" w:hAnsi="Times New Roman" w:cs="Times New Roman"/>
          <w:position w:val="-36"/>
          <w:sz w:val="24"/>
          <w:szCs w:val="24"/>
        </w:rPr>
        <w:pict>
          <v:shape id="_x0000_i1035" type="#_x0000_t75" style="width:81.2pt;height:43.2pt">
            <v:imagedata r:id="rId22" o:title=""/>
          </v:shape>
        </w:pict>
      </w:r>
      <w:r w:rsidRPr="003F47D8">
        <w:rPr>
          <w:rFonts w:ascii="Times New Roman" w:eastAsia="SimSun" w:hAnsi="Times New Roman" w:cs="Times New Roman"/>
          <w:sz w:val="24"/>
          <w:szCs w:val="24"/>
        </w:rPr>
        <w:t xml:space="preserve"> является несовместной?  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47D8" w:rsidRPr="003F47D8" w:rsidRDefault="003F47D8" w:rsidP="003F47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Демонстрационный вариант контрольной работы №2</w:t>
      </w:r>
      <w:r w:rsidR="00646DC1">
        <w:rPr>
          <w:rFonts w:ascii="Times New Roman" w:hAnsi="Times New Roman" w:cs="Times New Roman"/>
          <w:b/>
          <w:sz w:val="24"/>
          <w:szCs w:val="24"/>
        </w:rPr>
        <w:t xml:space="preserve"> (ОПК-2)</w:t>
      </w:r>
    </w:p>
    <w:p w:rsidR="003F47D8" w:rsidRPr="003F47D8" w:rsidRDefault="003F47D8" w:rsidP="003F47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b/>
          <w:sz w:val="24"/>
          <w:szCs w:val="24"/>
        </w:rPr>
        <w:t>Задача 1</w:t>
      </w:r>
      <w:r w:rsidRPr="003F47D8">
        <w:rPr>
          <w:rFonts w:ascii="Times New Roman" w:eastAsia="SimSun" w:hAnsi="Times New Roman" w:cs="Times New Roman"/>
          <w:sz w:val="24"/>
          <w:szCs w:val="24"/>
        </w:rPr>
        <w:t>. Даны три последовательные вершины параллелограмма А(-1;2), В(1;-3),С(4;0)</w:t>
      </w:r>
      <w:proofErr w:type="gramStart"/>
      <w:r w:rsidRPr="003F47D8">
        <w:rPr>
          <w:rFonts w:ascii="Times New Roman" w:eastAsia="SimSun" w:hAnsi="Times New Roman" w:cs="Times New Roman"/>
          <w:sz w:val="24"/>
          <w:szCs w:val="24"/>
        </w:rPr>
        <w:t>.</w:t>
      </w:r>
      <w:proofErr w:type="gramEnd"/>
      <w:r w:rsidRPr="003F47D8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gramStart"/>
      <w:r w:rsidRPr="003F47D8">
        <w:rPr>
          <w:rFonts w:ascii="Times New Roman" w:eastAsia="SimSun" w:hAnsi="Times New Roman" w:cs="Times New Roman"/>
          <w:sz w:val="24"/>
          <w:szCs w:val="24"/>
        </w:rPr>
        <w:t>н</w:t>
      </w:r>
      <w:proofErr w:type="gramEnd"/>
      <w:r w:rsidRPr="003F47D8">
        <w:rPr>
          <w:rFonts w:ascii="Times New Roman" w:eastAsia="SimSun" w:hAnsi="Times New Roman" w:cs="Times New Roman"/>
          <w:sz w:val="24"/>
          <w:szCs w:val="24"/>
        </w:rPr>
        <w:t>айти:</w:t>
      </w:r>
    </w:p>
    <w:p w:rsidR="003F47D8" w:rsidRPr="003F47D8" w:rsidRDefault="003F47D8" w:rsidP="004C06F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t>уравнение стороны AD;</w:t>
      </w:r>
    </w:p>
    <w:p w:rsidR="003F47D8" w:rsidRPr="003F47D8" w:rsidRDefault="003F47D8" w:rsidP="004C06F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t>уравнение высоты BK, опущенной из вершины</w:t>
      </w:r>
      <w:proofErr w:type="gramStart"/>
      <w:r w:rsidRPr="003F47D8">
        <w:rPr>
          <w:rFonts w:ascii="Times New Roman" w:eastAsia="SimSun" w:hAnsi="Times New Roman" w:cs="Times New Roman"/>
          <w:sz w:val="24"/>
          <w:szCs w:val="24"/>
        </w:rPr>
        <w:t xml:space="preserve"> В</w:t>
      </w:r>
      <w:proofErr w:type="gramEnd"/>
      <w:r w:rsidRPr="003F47D8">
        <w:rPr>
          <w:rFonts w:ascii="Times New Roman" w:eastAsia="SimSun" w:hAnsi="Times New Roman" w:cs="Times New Roman"/>
          <w:sz w:val="24"/>
          <w:szCs w:val="24"/>
        </w:rPr>
        <w:t xml:space="preserve"> на сторону AD;</w:t>
      </w:r>
    </w:p>
    <w:p w:rsidR="003F47D8" w:rsidRPr="003F47D8" w:rsidRDefault="003F47D8" w:rsidP="004C06F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t>длину высоты BK;</w:t>
      </w:r>
    </w:p>
    <w:p w:rsidR="003F47D8" w:rsidRPr="003F47D8" w:rsidRDefault="003F47D8" w:rsidP="004C06F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t>уравнение диагонали BD;</w:t>
      </w:r>
    </w:p>
    <w:p w:rsidR="003F47D8" w:rsidRPr="003F47D8" w:rsidRDefault="003F47D8" w:rsidP="004C06FE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t>тангенс угла между диагоналями параллелограмма.</w: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t xml:space="preserve">Записать общие уравнения </w:t>
      </w:r>
      <w:proofErr w:type="gramStart"/>
      <w:r w:rsidRPr="003F47D8">
        <w:rPr>
          <w:rFonts w:ascii="Times New Roman" w:eastAsia="SimSun" w:hAnsi="Times New Roman" w:cs="Times New Roman"/>
          <w:sz w:val="24"/>
          <w:szCs w:val="24"/>
        </w:rPr>
        <w:t>найденных</w:t>
      </w:r>
      <w:proofErr w:type="gramEnd"/>
      <w:r w:rsidRPr="003F47D8">
        <w:rPr>
          <w:rFonts w:ascii="Times New Roman" w:eastAsia="SimSun" w:hAnsi="Times New Roman" w:cs="Times New Roman"/>
          <w:sz w:val="24"/>
          <w:szCs w:val="24"/>
        </w:rPr>
        <w:t xml:space="preserve"> прямых. Построить чертеж.</w:t>
      </w:r>
    </w:p>
    <w:p w:rsidR="00227817" w:rsidRDefault="00227817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b/>
          <w:sz w:val="24"/>
          <w:szCs w:val="24"/>
        </w:rPr>
      </w:pP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b/>
          <w:sz w:val="24"/>
          <w:szCs w:val="24"/>
        </w:rPr>
        <w:t>Задача 2</w:t>
      </w:r>
      <w:r w:rsidRPr="003F47D8">
        <w:rPr>
          <w:rFonts w:ascii="Times New Roman" w:eastAsia="SimSun" w:hAnsi="Times New Roman" w:cs="Times New Roman"/>
          <w:sz w:val="24"/>
          <w:szCs w:val="24"/>
        </w:rPr>
        <w:t>. Даны точки A(1;-2;3), B(2;0;5), C(-1;3;4), D(-2;1;-2). Найти:</w:t>
      </w:r>
    </w:p>
    <w:p w:rsidR="003F47D8" w:rsidRPr="00227817" w:rsidRDefault="003F47D8" w:rsidP="004C06FE">
      <w:pPr>
        <w:pStyle w:val="a7"/>
        <w:numPr>
          <w:ilvl w:val="0"/>
          <w:numId w:val="3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>общее уравнение плоскости АВС;</w:t>
      </w:r>
    </w:p>
    <w:p w:rsidR="003F47D8" w:rsidRPr="00227817" w:rsidRDefault="003F47D8" w:rsidP="004C06FE">
      <w:pPr>
        <w:pStyle w:val="a7"/>
        <w:numPr>
          <w:ilvl w:val="0"/>
          <w:numId w:val="3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>общее уравнение плоскости, проходящей через точку D параллельно плоскости АВС;</w:t>
      </w:r>
    </w:p>
    <w:p w:rsidR="003F47D8" w:rsidRPr="00227817" w:rsidRDefault="003F47D8" w:rsidP="004C06FE">
      <w:pPr>
        <w:pStyle w:val="a7"/>
        <w:numPr>
          <w:ilvl w:val="0"/>
          <w:numId w:val="3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>расстояние от точки D до плоскости ABC;</w:t>
      </w:r>
    </w:p>
    <w:p w:rsidR="003F47D8" w:rsidRPr="00227817" w:rsidRDefault="003F47D8" w:rsidP="004C06FE">
      <w:pPr>
        <w:pStyle w:val="a7"/>
        <w:numPr>
          <w:ilvl w:val="0"/>
          <w:numId w:val="3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 xml:space="preserve">канонические уравнения </w:t>
      </w:r>
      <w:proofErr w:type="gramStart"/>
      <w:r w:rsidRPr="00227817">
        <w:rPr>
          <w:rFonts w:ascii="Times New Roman" w:eastAsia="SimSun" w:hAnsi="Times New Roman" w:cs="Times New Roman"/>
          <w:sz w:val="24"/>
          <w:szCs w:val="24"/>
        </w:rPr>
        <w:t>прямой</w:t>
      </w:r>
      <w:proofErr w:type="gramEnd"/>
      <w:r w:rsidRPr="00227817">
        <w:rPr>
          <w:rFonts w:ascii="Times New Roman" w:eastAsia="SimSun" w:hAnsi="Times New Roman" w:cs="Times New Roman"/>
          <w:sz w:val="24"/>
          <w:szCs w:val="24"/>
        </w:rPr>
        <w:t xml:space="preserve"> АВ;</w:t>
      </w:r>
    </w:p>
    <w:p w:rsidR="003F47D8" w:rsidRPr="00227817" w:rsidRDefault="003F47D8" w:rsidP="004C06FE">
      <w:pPr>
        <w:pStyle w:val="a7"/>
        <w:numPr>
          <w:ilvl w:val="0"/>
          <w:numId w:val="3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 xml:space="preserve">канонические уравнения </w:t>
      </w:r>
      <w:proofErr w:type="gramStart"/>
      <w:r w:rsidRPr="00227817">
        <w:rPr>
          <w:rFonts w:ascii="Times New Roman" w:eastAsia="SimSun" w:hAnsi="Times New Roman" w:cs="Times New Roman"/>
          <w:sz w:val="24"/>
          <w:szCs w:val="24"/>
        </w:rPr>
        <w:t>прямой</w:t>
      </w:r>
      <w:proofErr w:type="gramEnd"/>
      <w:r w:rsidRPr="00227817">
        <w:rPr>
          <w:rFonts w:ascii="Times New Roman" w:eastAsia="SimSun" w:hAnsi="Times New Roman" w:cs="Times New Roman"/>
          <w:sz w:val="24"/>
          <w:szCs w:val="24"/>
        </w:rPr>
        <w:t>, проходящей через точку D параллельно прямой AB;</w:t>
      </w:r>
    </w:p>
    <w:p w:rsidR="003F47D8" w:rsidRPr="00227817" w:rsidRDefault="003F47D8" w:rsidP="004C06FE">
      <w:pPr>
        <w:pStyle w:val="a7"/>
        <w:numPr>
          <w:ilvl w:val="0"/>
          <w:numId w:val="3"/>
        </w:num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227817">
        <w:rPr>
          <w:rFonts w:ascii="Times New Roman" w:eastAsia="SimSun" w:hAnsi="Times New Roman" w:cs="Times New Roman"/>
          <w:sz w:val="24"/>
          <w:szCs w:val="24"/>
        </w:rPr>
        <w:t>канонические уравнения прямой, проходящей через точку D перпендикулярно плоскости ABC.</w:t>
      </w:r>
    </w:p>
    <w:p w:rsidR="00227817" w:rsidRDefault="003F47D8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b/>
          <w:sz w:val="24"/>
          <w:szCs w:val="24"/>
        </w:rPr>
        <w:t>Задача 3</w:t>
      </w:r>
      <w:r w:rsidRPr="003F47D8">
        <w:rPr>
          <w:rFonts w:ascii="Times New Roman" w:eastAsia="SimSun" w:hAnsi="Times New Roman" w:cs="Times New Roman"/>
          <w:sz w:val="24"/>
          <w:szCs w:val="24"/>
        </w:rPr>
        <w:t>. Уравнение кривой второго порядка</w:t>
      </w:r>
    </w:p>
    <w:p w:rsidR="00227817" w:rsidRDefault="0053432C" w:rsidP="00227817">
      <w:pPr>
        <w:spacing w:after="0" w:line="240" w:lineRule="auto"/>
        <w:ind w:firstLine="567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3F47D8" w:rsidRPr="003F47D8">
        <w:rPr>
          <w:rFonts w:ascii="Times New Roman" w:eastAsia="SimSun" w:hAnsi="Times New Roman" w:cs="Times New Roman"/>
          <w:sz w:val="24"/>
          <w:szCs w:val="24"/>
        </w:rPr>
        <w:instrText xml:space="preserve"> INCLUDEPICTURE "https://studfile.net/html/2706/283/html_dRFNhnraOw.6MvK/img-k7DzE0.png" \* MERGEFORMATINET </w:instrText>
      </w:r>
      <w:r w:rsidRPr="003F47D8"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646DC1">
        <w:rPr>
          <w:rFonts w:ascii="Times New Roman" w:eastAsia="SimSun" w:hAnsi="Times New Roman" w:cs="Times New Roman"/>
          <w:sz w:val="24"/>
          <w:szCs w:val="24"/>
        </w:rPr>
        <w:instrText xml:space="preserve"> INCLUDEPICTURE  "https://studfile.net/html/2706/283/html_dRFNhnraOw.6MvK/img-k7DzE0.png" \* MERGEFORMATINET </w:instrText>
      </w:r>
      <w:r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C81986">
        <w:rPr>
          <w:rFonts w:ascii="Times New Roman" w:eastAsia="SimSun" w:hAnsi="Times New Roman" w:cs="Times New Roman"/>
          <w:sz w:val="24"/>
          <w:szCs w:val="24"/>
        </w:rPr>
        <w:instrText xml:space="preserve"> INCLUDEPICTURE  "https://studfile.net/html/2706/283/html_dRFNhnraOw.6MvK/img-k7DzE0.png" \* MERGEFORMATINET </w:instrText>
      </w:r>
      <w:r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8B6550">
        <w:rPr>
          <w:rFonts w:ascii="Times New Roman" w:eastAsia="SimSun" w:hAnsi="Times New Roman" w:cs="Times New Roman"/>
          <w:sz w:val="24"/>
          <w:szCs w:val="24"/>
        </w:rPr>
        <w:instrText xml:space="preserve"> INCLUDEPICTURE  "https://studfile.net/html/2706/283/html_dRFNhnraOw.6MvK/img-k7DzE0.png" \* MERGEFORMATINET </w:instrText>
      </w:r>
      <w:r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787ECD">
        <w:rPr>
          <w:rFonts w:ascii="Times New Roman" w:eastAsia="SimSun" w:hAnsi="Times New Roman" w:cs="Times New Roman"/>
          <w:sz w:val="24"/>
          <w:szCs w:val="24"/>
        </w:rPr>
        <w:instrText xml:space="preserve"> INCLUDEPICTURE  "https://studfile.net/html/2706/283/html_dRFNhnraOw.6MvK/img-k7DzE0.png" \* MERGEFORMATINET </w:instrText>
      </w:r>
      <w:r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 w:rsidR="00B21E17"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B21E17">
        <w:rPr>
          <w:rFonts w:ascii="Times New Roman" w:eastAsia="SimSun" w:hAnsi="Times New Roman" w:cs="Times New Roman"/>
          <w:sz w:val="24"/>
          <w:szCs w:val="24"/>
        </w:rPr>
        <w:instrText xml:space="preserve"> </w:instrText>
      </w:r>
      <w:r w:rsidR="00B21E17">
        <w:rPr>
          <w:rFonts w:ascii="Times New Roman" w:eastAsia="SimSun" w:hAnsi="Times New Roman" w:cs="Times New Roman"/>
          <w:sz w:val="24"/>
          <w:szCs w:val="24"/>
        </w:rPr>
        <w:instrText>INCLUDEPICTURE  "https://studfile.net/html/2706/283/html_dRFNhnraOw.6MvK/img-k7DzE0.png" \* MERGEFORMATINET</w:instrText>
      </w:r>
      <w:r w:rsidR="00B21E17">
        <w:rPr>
          <w:rFonts w:ascii="Times New Roman" w:eastAsia="SimSun" w:hAnsi="Times New Roman" w:cs="Times New Roman"/>
          <w:sz w:val="24"/>
          <w:szCs w:val="24"/>
        </w:rPr>
        <w:instrText xml:space="preserve"> </w:instrText>
      </w:r>
      <w:r w:rsidR="00B21E17"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 w:rsidR="00B21E17">
        <w:rPr>
          <w:rFonts w:ascii="Times New Roman" w:eastAsia="SimSun" w:hAnsi="Times New Roman" w:cs="Times New Roman"/>
          <w:sz w:val="24"/>
          <w:szCs w:val="24"/>
        </w:rPr>
        <w:pict>
          <v:shape id="_x0000_i1036" type="#_x0000_t75" style="width:163.6pt;height:19.6pt">
            <v:imagedata r:id="rId23" r:href="rId24"/>
          </v:shape>
        </w:pict>
      </w:r>
      <w:r w:rsidR="00B21E17">
        <w:rPr>
          <w:rFonts w:ascii="Times New Roman" w:eastAsia="SimSun" w:hAnsi="Times New Roman" w:cs="Times New Roman"/>
          <w:sz w:val="24"/>
          <w:szCs w:val="24"/>
        </w:rPr>
        <w:fldChar w:fldCharType="end"/>
      </w:r>
      <w:r>
        <w:rPr>
          <w:rFonts w:ascii="Times New Roman" w:eastAsia="SimSun" w:hAnsi="Times New Roman" w:cs="Times New Roman"/>
          <w:sz w:val="24"/>
          <w:szCs w:val="24"/>
        </w:rPr>
        <w:fldChar w:fldCharType="end"/>
      </w:r>
      <w:r>
        <w:rPr>
          <w:rFonts w:ascii="Times New Roman" w:eastAsia="SimSun" w:hAnsi="Times New Roman" w:cs="Times New Roman"/>
          <w:sz w:val="24"/>
          <w:szCs w:val="24"/>
        </w:rPr>
        <w:fldChar w:fldCharType="end"/>
      </w:r>
      <w:r>
        <w:rPr>
          <w:rFonts w:ascii="Times New Roman" w:eastAsia="SimSun" w:hAnsi="Times New Roman" w:cs="Times New Roman"/>
          <w:sz w:val="24"/>
          <w:szCs w:val="24"/>
        </w:rPr>
        <w:fldChar w:fldCharType="end"/>
      </w:r>
      <w:r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Pr="003F47D8">
        <w:rPr>
          <w:rFonts w:ascii="Times New Roman" w:eastAsia="SimSun" w:hAnsi="Times New Roman" w:cs="Times New Roman"/>
          <w:sz w:val="24"/>
          <w:szCs w:val="24"/>
        </w:rPr>
        <w:fldChar w:fldCharType="end"/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3F47D8">
        <w:rPr>
          <w:rFonts w:ascii="Times New Roman" w:eastAsia="SimSun" w:hAnsi="Times New Roman" w:cs="Times New Roman"/>
          <w:sz w:val="24"/>
          <w:szCs w:val="24"/>
        </w:rPr>
        <w:t>путем выделения полного квадрата привести к каноническому виду. Построить кривую.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F47D8" w:rsidRDefault="003F47D8" w:rsidP="003F47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Демонстрационный вариант контрольной работы №3</w:t>
      </w:r>
      <w:r w:rsidR="00646DC1">
        <w:rPr>
          <w:rFonts w:ascii="Times New Roman" w:hAnsi="Times New Roman" w:cs="Times New Roman"/>
          <w:b/>
          <w:sz w:val="24"/>
          <w:szCs w:val="24"/>
        </w:rPr>
        <w:t xml:space="preserve"> (ОПК-2)</w:t>
      </w:r>
    </w:p>
    <w:p w:rsidR="00227817" w:rsidRPr="003F47D8" w:rsidRDefault="00227817" w:rsidP="003F47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1.</w:t>
      </w:r>
      <w:r w:rsidRPr="003F47D8">
        <w:rPr>
          <w:rFonts w:ascii="Times New Roman" w:hAnsi="Times New Roman" w:cs="Times New Roman"/>
          <w:sz w:val="24"/>
          <w:szCs w:val="24"/>
        </w:rPr>
        <w:t xml:space="preserve">  Найдите значение первой производной функции </w:t>
      </w:r>
      <w:r w:rsidR="00B21E17">
        <w:rPr>
          <w:rFonts w:ascii="Times New Roman" w:hAnsi="Times New Roman" w:cs="Times New Roman"/>
          <w:position w:val="-12"/>
          <w:sz w:val="24"/>
          <w:szCs w:val="24"/>
        </w:rPr>
        <w:pict>
          <v:shape id="_x0000_i1037" type="#_x0000_t75" style="width:28.2pt;height:16.7pt">
            <v:imagedata r:id="rId25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 xml:space="preserve">   в  точке </w:t>
      </w:r>
      <w:r w:rsidR="00B21E17">
        <w:rPr>
          <w:rFonts w:ascii="Times New Roman" w:hAnsi="Times New Roman" w:cs="Times New Roman"/>
          <w:position w:val="-14"/>
          <w:sz w:val="24"/>
          <w:szCs w:val="24"/>
        </w:rPr>
        <w:pict>
          <v:shape id="_x0000_i1038" type="#_x0000_t75" style="width:16.15pt;height:21.9pt">
            <v:imagedata r:id="rId26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>:</w: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ab/>
        <w:t xml:space="preserve">а) </w:t>
      </w:r>
      <w:r w:rsidR="00B21E17">
        <w:rPr>
          <w:rFonts w:ascii="Times New Roman" w:hAnsi="Times New Roman" w:cs="Times New Roman"/>
          <w:position w:val="-12"/>
          <w:sz w:val="24"/>
          <w:szCs w:val="24"/>
        </w:rPr>
        <w:pict>
          <v:shape id="_x0000_i1039" type="#_x0000_t75" style="width:91pt;height:17.85pt">
            <v:imagedata r:id="rId27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 xml:space="preserve">,  </w:t>
      </w:r>
      <w:r w:rsidR="00B21E17">
        <w:rPr>
          <w:rFonts w:ascii="Times New Roman" w:hAnsi="Times New Roman" w:cs="Times New Roman"/>
          <w:position w:val="-30"/>
          <w:sz w:val="24"/>
          <w:szCs w:val="24"/>
        </w:rPr>
        <w:pict>
          <v:shape id="_x0000_i1040" type="#_x0000_t75" style="width:40.3pt;height:35.7pt">
            <v:imagedata r:id="rId28" o:title=""/>
          </v:shape>
        </w:pic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="00B21E17">
        <w:rPr>
          <w:rFonts w:ascii="Times New Roman" w:hAnsi="Times New Roman" w:cs="Times New Roman"/>
          <w:position w:val="-12"/>
          <w:sz w:val="24"/>
          <w:szCs w:val="24"/>
        </w:rPr>
        <w:pict>
          <v:shape id="_x0000_i1041" type="#_x0000_t75" style="width:1in;height:20.75pt">
            <v:imagedata r:id="rId29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 xml:space="preserve">,  </w:t>
      </w:r>
      <w:r w:rsidR="00B21E17">
        <w:rPr>
          <w:rFonts w:ascii="Times New Roman" w:hAnsi="Times New Roman" w:cs="Times New Roman"/>
          <w:position w:val="-14"/>
          <w:sz w:val="24"/>
          <w:szCs w:val="24"/>
        </w:rPr>
        <w:pict>
          <v:shape id="_x0000_i1042" type="#_x0000_t75" style="width:32.85pt;height:19pt">
            <v:imagedata r:id="rId30" o:title=""/>
          </v:shape>
        </w:pic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2.</w:t>
      </w:r>
      <w:r w:rsidRPr="003F47D8">
        <w:rPr>
          <w:rFonts w:ascii="Times New Roman" w:hAnsi="Times New Roman" w:cs="Times New Roman"/>
          <w:sz w:val="24"/>
          <w:szCs w:val="24"/>
        </w:rPr>
        <w:t xml:space="preserve">  Исследуйте на экстремумы функцию:   </w:t>
      </w:r>
      <w:r w:rsidR="00B21E17">
        <w:rPr>
          <w:rFonts w:ascii="Times New Roman" w:hAnsi="Times New Roman" w:cs="Times New Roman"/>
          <w:position w:val="-12"/>
          <w:sz w:val="24"/>
          <w:szCs w:val="24"/>
        </w:rPr>
        <w:pict>
          <v:shape id="_x0000_i1043" type="#_x0000_t75" style="width:114.05pt;height:23.6pt">
            <v:imagedata r:id="rId31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>.</w: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3F47D8">
        <w:rPr>
          <w:rFonts w:ascii="Times New Roman" w:hAnsi="Times New Roman" w:cs="Times New Roman"/>
          <w:sz w:val="24"/>
          <w:szCs w:val="24"/>
        </w:rPr>
        <w:t xml:space="preserve"> Найдите  наибольшее  и  наименьшее  значения  функции  </w:t>
      </w:r>
      <w:r w:rsidR="00B21E17">
        <w:rPr>
          <w:rFonts w:ascii="Times New Roman" w:hAnsi="Times New Roman" w:cs="Times New Roman"/>
          <w:position w:val="-12"/>
          <w:sz w:val="24"/>
          <w:szCs w:val="24"/>
        </w:rPr>
        <w:pict>
          <v:shape id="_x0000_i1044" type="#_x0000_t75" style="width:120.95pt;height:20.75pt">
            <v:imagedata r:id="rId32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 xml:space="preserve">  на  отрезке  </w:t>
      </w:r>
      <w:r w:rsidR="00B21E17">
        <w:rPr>
          <w:rFonts w:ascii="Times New Roman" w:hAnsi="Times New Roman" w:cs="Times New Roman"/>
          <w:position w:val="-16"/>
          <w:sz w:val="24"/>
          <w:szCs w:val="24"/>
        </w:rPr>
        <w:pict>
          <v:shape id="_x0000_i1045" type="#_x0000_t75" style="width:35.7pt;height:24.2pt">
            <v:imagedata r:id="rId33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>.</w:t>
      </w:r>
    </w:p>
    <w:p w:rsidR="003F47D8" w:rsidRPr="003F47D8" w:rsidRDefault="003F47D8" w:rsidP="0022781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4.</w:t>
      </w:r>
      <w:r w:rsidRPr="003F47D8">
        <w:rPr>
          <w:rFonts w:ascii="Times New Roman" w:hAnsi="Times New Roman" w:cs="Times New Roman"/>
          <w:sz w:val="24"/>
          <w:szCs w:val="24"/>
        </w:rPr>
        <w:t xml:space="preserve">  Какая из следующих функций является непрерывной? Ответ обосновать, </w:t>
      </w:r>
      <w:proofErr w:type="gramStart"/>
      <w:r w:rsidRPr="003F47D8">
        <w:rPr>
          <w:rFonts w:ascii="Times New Roman" w:hAnsi="Times New Roman" w:cs="Times New Roman"/>
          <w:sz w:val="24"/>
          <w:szCs w:val="24"/>
        </w:rPr>
        <w:t>указать</w:t>
      </w:r>
      <w:proofErr w:type="gramEnd"/>
      <w:r w:rsidRPr="003F47D8">
        <w:rPr>
          <w:rFonts w:ascii="Times New Roman" w:hAnsi="Times New Roman" w:cs="Times New Roman"/>
          <w:sz w:val="24"/>
          <w:szCs w:val="24"/>
        </w:rPr>
        <w:t xml:space="preserve"> где и какого рода точки разрыва (если они есть).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 xml:space="preserve">     1)  </w:t>
      </w:r>
      <w:r w:rsidRPr="003F47D8">
        <w:rPr>
          <w:rFonts w:ascii="Times New Roman" w:hAnsi="Times New Roman" w:cs="Times New Roman"/>
          <w:position w:val="-32"/>
          <w:sz w:val="24"/>
          <w:szCs w:val="24"/>
        </w:rPr>
        <w:object w:dxaOrig="1600" w:dyaOrig="760">
          <v:shape id="_x0000_i1046" type="#_x0000_t75" style="width:80.05pt;height:38.6pt" o:ole="">
            <v:imagedata r:id="rId34" o:title=""/>
          </v:shape>
          <o:OLEObject Type="Embed" ProgID="Equation.DSMT4" ShapeID="_x0000_i1046" DrawAspect="Content" ObjectID="_1832914749" r:id="rId35"/>
        </w:object>
      </w:r>
      <w:r w:rsidRPr="003F47D8">
        <w:rPr>
          <w:rFonts w:ascii="Times New Roman" w:hAnsi="Times New Roman" w:cs="Times New Roman"/>
          <w:sz w:val="24"/>
          <w:szCs w:val="24"/>
        </w:rPr>
        <w:t xml:space="preserve"> </w:t>
      </w:r>
      <w:r w:rsidRPr="003F47D8">
        <w:rPr>
          <w:rFonts w:ascii="Times New Roman" w:hAnsi="Times New Roman" w:cs="Times New Roman"/>
          <w:sz w:val="24"/>
          <w:szCs w:val="24"/>
        </w:rPr>
        <w:tab/>
      </w:r>
      <w:r w:rsidRPr="003F47D8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3F47D8">
        <w:rPr>
          <w:rFonts w:ascii="Times New Roman" w:hAnsi="Times New Roman" w:cs="Times New Roman"/>
          <w:position w:val="-32"/>
          <w:sz w:val="24"/>
          <w:szCs w:val="24"/>
        </w:rPr>
        <w:object w:dxaOrig="1920" w:dyaOrig="760">
          <v:shape id="_x0000_i1047" type="#_x0000_t75" style="width:96.2pt;height:38.6pt" o:ole="">
            <v:imagedata r:id="rId36" o:title=""/>
          </v:shape>
          <o:OLEObject Type="Embed" ProgID="Equation.DSMT4" ShapeID="_x0000_i1047" DrawAspect="Content" ObjectID="_1832914750" r:id="rId37"/>
        </w:object>
      </w:r>
      <w:r w:rsidRPr="003F47D8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F47D8" w:rsidRPr="003F47D8" w:rsidRDefault="003F47D8" w:rsidP="003F47D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Демонстрационный вариант контрольной работы №4</w:t>
      </w:r>
      <w:r w:rsidR="00646DC1">
        <w:rPr>
          <w:rFonts w:ascii="Times New Roman" w:hAnsi="Times New Roman" w:cs="Times New Roman"/>
          <w:b/>
          <w:sz w:val="24"/>
          <w:szCs w:val="24"/>
        </w:rPr>
        <w:t xml:space="preserve"> (ОПК-3)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 xml:space="preserve">1)  Найдите интегралы:   </w:t>
      </w:r>
      <w:r w:rsidRPr="003F47D8">
        <w:rPr>
          <w:rFonts w:ascii="Times New Roman" w:hAnsi="Times New Roman" w:cs="Times New Roman"/>
          <w:sz w:val="24"/>
          <w:szCs w:val="24"/>
        </w:rPr>
        <w:tab/>
        <w:t xml:space="preserve">а)  </w:t>
      </w:r>
      <w:r w:rsidR="00B21E17">
        <w:rPr>
          <w:rFonts w:ascii="Times New Roman" w:hAnsi="Times New Roman" w:cs="Times New Roman"/>
          <w:position w:val="-18"/>
          <w:sz w:val="24"/>
          <w:szCs w:val="24"/>
        </w:rPr>
        <w:pict>
          <v:shape id="_x0000_i1048" type="#_x0000_t75" style="width:114.05pt;height:24.75pt">
            <v:imagedata r:id="rId38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ab/>
      </w:r>
      <w:r w:rsidRPr="003F47D8">
        <w:rPr>
          <w:rFonts w:ascii="Times New Roman" w:hAnsi="Times New Roman" w:cs="Times New Roman"/>
          <w:sz w:val="24"/>
          <w:szCs w:val="24"/>
        </w:rPr>
        <w:tab/>
        <w:t xml:space="preserve">б)  </w:t>
      </w:r>
      <w:r w:rsidR="00B21E17">
        <w:rPr>
          <w:rFonts w:ascii="Times New Roman" w:hAnsi="Times New Roman" w:cs="Times New Roman"/>
          <w:position w:val="-18"/>
          <w:sz w:val="24"/>
          <w:szCs w:val="24"/>
        </w:rPr>
        <w:pict>
          <v:shape id="_x0000_i1049" type="#_x0000_t75" style="width:85.25pt;height:24.75pt">
            <v:imagedata r:id="rId39" o:title=""/>
          </v:shape>
        </w:pic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 xml:space="preserve">2)  Вычислите определенные интегралы:  </w:t>
      </w:r>
      <w:r w:rsidRPr="003F47D8">
        <w:rPr>
          <w:rFonts w:ascii="Times New Roman" w:hAnsi="Times New Roman" w:cs="Times New Roman"/>
          <w:sz w:val="24"/>
          <w:szCs w:val="24"/>
        </w:rPr>
        <w:tab/>
        <w:t xml:space="preserve">а)  </w:t>
      </w:r>
      <w:r w:rsidR="00B21E17">
        <w:rPr>
          <w:rFonts w:ascii="Times New Roman" w:hAnsi="Times New Roman" w:cs="Times New Roman"/>
          <w:position w:val="-36"/>
          <w:sz w:val="24"/>
          <w:szCs w:val="24"/>
        </w:rPr>
        <w:pict>
          <v:shape id="_x0000_i1050" type="#_x0000_t75" style="width:59.35pt;height:43.2pt">
            <v:imagedata r:id="rId40" o:title=""/>
          </v:shape>
        </w:pict>
      </w:r>
      <w:r w:rsidRPr="003F47D8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="00B21E17">
        <w:rPr>
          <w:rFonts w:ascii="Times New Roman" w:hAnsi="Times New Roman" w:cs="Times New Roman"/>
          <w:position w:val="-36"/>
          <w:sz w:val="24"/>
          <w:szCs w:val="24"/>
        </w:rPr>
        <w:pict>
          <v:shape id="_x0000_i1051" type="#_x0000_t75" style="width:62.8pt;height:53.55pt">
            <v:imagedata r:id="rId41" o:title=""/>
          </v:shape>
        </w:pic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>3)  Какой из интегралов численно равен площади фигуры, изображенной на рисунке?</w:t>
      </w:r>
    </w:p>
    <w:p w:rsidR="003F47D8" w:rsidRPr="003F47D8" w:rsidRDefault="00B21E17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5" o:spid="_x0000_s1026" type="#_x0000_t202" style="position:absolute;margin-left:207pt;margin-top:8.3pt;width:279pt;height:17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" stroked="f">
            <v:textbox>
              <w:txbxContent>
                <w:p w:rsidR="001A51AC" w:rsidRPr="00764F90" w:rsidRDefault="001A51AC" w:rsidP="003F47D8">
                  <w:pPr>
                    <w:rPr>
                      <w:u w:val="single"/>
                    </w:rPr>
                  </w:pPr>
                  <w:r w:rsidRPr="00764F90">
                    <w:rPr>
                      <w:u w:val="single"/>
                    </w:rPr>
                    <w:t>Варианты ответов:</w:t>
                  </w:r>
                </w:p>
                <w:p w:rsidR="001A51AC" w:rsidRDefault="001A51AC" w:rsidP="003F47D8"/>
                <w:tbl>
                  <w:tblPr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2653"/>
                    <w:gridCol w:w="2654"/>
                  </w:tblGrid>
                  <w:tr w:rsidR="001A51AC" w:rsidTr="00380709">
                    <w:tc>
                      <w:tcPr>
                        <w:tcW w:w="2653" w:type="dxa"/>
                        <w:shd w:val="clear" w:color="auto" w:fill="auto"/>
                      </w:tcPr>
                      <w:p w:rsidR="001A51AC" w:rsidRDefault="001A51AC" w:rsidP="00380709">
                        <w:pPr>
                          <w:ind w:left="284"/>
                        </w:pPr>
                        <w:r w:rsidRPr="00282775">
                          <w:rPr>
                            <w:sz w:val="26"/>
                            <w:szCs w:val="26"/>
                          </w:rPr>
                          <w:t xml:space="preserve">а) </w:t>
                        </w:r>
                        <w:r w:rsidRPr="00282775">
                          <w:rPr>
                            <w:position w:val="-36"/>
                            <w:sz w:val="26"/>
                            <w:szCs w:val="26"/>
                          </w:rPr>
                          <w:object w:dxaOrig="639" w:dyaOrig="859">
                            <v:shape id="_x0000_i1056" type="#_x0000_t75" style="width:32.25pt;height:42.6pt" o:ole="">
                              <v:imagedata r:id="rId42" o:title=""/>
                            </v:shape>
                            <o:OLEObject Type="Embed" ProgID="Equation.DSMT4" ShapeID="_x0000_i1056" DrawAspect="Content" ObjectID="_1832914753" r:id="rId43"/>
                          </w:object>
                        </w:r>
                      </w:p>
                    </w:tc>
                    <w:tc>
                      <w:tcPr>
                        <w:tcW w:w="2654" w:type="dxa"/>
                        <w:shd w:val="clear" w:color="auto" w:fill="auto"/>
                      </w:tcPr>
                      <w:p w:rsidR="001A51AC" w:rsidRPr="00282775" w:rsidRDefault="001A51AC" w:rsidP="00380709">
                        <w:pPr>
                          <w:ind w:left="284"/>
                          <w:rPr>
                            <w:sz w:val="26"/>
                            <w:szCs w:val="26"/>
                          </w:rPr>
                        </w:pPr>
                        <w:r w:rsidRPr="00282775">
                          <w:rPr>
                            <w:sz w:val="26"/>
                            <w:szCs w:val="26"/>
                          </w:rPr>
                          <w:t xml:space="preserve">б) </w:t>
                        </w:r>
                        <w:r w:rsidRPr="00282775">
                          <w:rPr>
                            <w:position w:val="-36"/>
                            <w:sz w:val="26"/>
                            <w:szCs w:val="26"/>
                          </w:rPr>
                          <w:object w:dxaOrig="740" w:dyaOrig="859">
                            <v:shape id="_x0000_i1057" type="#_x0000_t75" style="width:36.3pt;height:42.6pt" o:ole="">
                              <v:imagedata r:id="rId44" o:title=""/>
                            </v:shape>
                            <o:OLEObject Type="Embed" ProgID="Equation.DSMT4" ShapeID="_x0000_i1057" DrawAspect="Content" ObjectID="_1832914754" r:id="rId45"/>
                          </w:object>
                        </w:r>
                      </w:p>
                      <w:p w:rsidR="001A51AC" w:rsidRDefault="001A51AC" w:rsidP="00380709">
                        <w:pPr>
                          <w:ind w:left="284"/>
                        </w:pPr>
                      </w:p>
                    </w:tc>
                  </w:tr>
                  <w:tr w:rsidR="001A51AC" w:rsidTr="00380709">
                    <w:tc>
                      <w:tcPr>
                        <w:tcW w:w="2653" w:type="dxa"/>
                        <w:shd w:val="clear" w:color="auto" w:fill="auto"/>
                      </w:tcPr>
                      <w:p w:rsidR="001A51AC" w:rsidRDefault="001A51AC" w:rsidP="00380709">
                        <w:pPr>
                          <w:ind w:left="284"/>
                        </w:pPr>
                        <w:r>
                          <w:t xml:space="preserve">в) </w:t>
                        </w:r>
                        <w:r w:rsidRPr="00282775">
                          <w:rPr>
                            <w:position w:val="-36"/>
                            <w:sz w:val="26"/>
                            <w:szCs w:val="26"/>
                          </w:rPr>
                          <w:object w:dxaOrig="4320" w:dyaOrig="4320">
                            <v:shape id="_x0000_i1058" type="#_x0000_t75" style="width:32.85pt;height:43.2pt" o:ole="">
                              <v:imagedata r:id="rId46" o:title=""/>
                            </v:shape>
                            <o:OLEObject Type="Embed" ProgID="Equation.DSMT4" ShapeID="_x0000_i1058" DrawAspect="Content" ObjectID="_1832914755" r:id="rId47"/>
                          </w:object>
                        </w:r>
                      </w:p>
                    </w:tc>
                    <w:tc>
                      <w:tcPr>
                        <w:tcW w:w="2654" w:type="dxa"/>
                        <w:shd w:val="clear" w:color="auto" w:fill="auto"/>
                      </w:tcPr>
                      <w:p w:rsidR="001A51AC" w:rsidRDefault="001A51AC" w:rsidP="00380709">
                        <w:pPr>
                          <w:ind w:left="284"/>
                        </w:pPr>
                        <w:r>
                          <w:t xml:space="preserve">г) </w:t>
                        </w:r>
                        <w:r w:rsidRPr="00282775">
                          <w:rPr>
                            <w:position w:val="-36"/>
                            <w:sz w:val="26"/>
                            <w:szCs w:val="26"/>
                          </w:rPr>
                          <w:object w:dxaOrig="4320" w:dyaOrig="4320">
                            <v:shape id="_x0000_i1059" type="#_x0000_t75" style="width:38.6pt;height:43.2pt" o:ole="">
                              <v:imagedata r:id="rId48" o:title=""/>
                            </v:shape>
                            <o:OLEObject Type="Embed" ProgID="Equation.DSMT4" ShapeID="_x0000_i1059" DrawAspect="Content" ObjectID="_1832914756" r:id="rId49"/>
                          </w:object>
                        </w:r>
                      </w:p>
                    </w:tc>
                  </w:tr>
                </w:tbl>
                <w:p w:rsidR="001A51AC" w:rsidRDefault="001A51AC" w:rsidP="003F47D8"/>
                <w:p w:rsidR="001A51AC" w:rsidRDefault="001A51AC" w:rsidP="003F47D8"/>
                <w:p w:rsidR="001A51AC" w:rsidRPr="0017737B" w:rsidRDefault="001A51AC" w:rsidP="003F47D8"/>
              </w:txbxContent>
            </v:textbox>
          </v:shape>
        </w:pic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027" editas="canvas" style="width:198pt;height:153pt;mso-position-horizontal-relative:char;mso-position-vertical-relative:line" coordorigin="2231,1856" coordsize="2829,2160">
            <o:lock v:ext="edit" aspectratio="t"/>
            <v:shape id="_x0000_s1028" type="#_x0000_t75" style="position:absolute;left:2231;top:1856;width:2829;height:2160" o:preferrelative="f">
              <v:fill o:detectmouseclick="t"/>
              <v:path o:extrusionok="t" o:connecttype="none"/>
              <o:lock v:ext="edit" text="t"/>
            </v:shape>
            <v:group id="_x0000_s1029" style="position:absolute;left:2745;top:1983;width:1724;height:2033" coordorigin="2745,1983" coordsize="1724,2033">
              <v:line id="_x0000_s1030" style="position:absolute" from="2745,3635" to="4417,3636">
                <v:stroke endarrow="block"/>
              </v:line>
              <v:line id="_x0000_s1031" style="position:absolute;flip:y" from="3131,1983" to="3131,4016">
                <v:stroke endarrow="block"/>
              </v:line>
              <v:shape id="_x0000_s1032" style="position:absolute;left:3131;top:2110;width:771;height:1525" coordsize="1080,2160" path="m,2160v180,,360,,540,-360c720,1440,990,300,1080,e" filled="f">
                <v:path arrowok="t"/>
              </v:shape>
              <v:line id="_x0000_s1033" style="position:absolute" from="3774,2110" to="3774,3762"/>
              <v:line id="_x0000_s1034" style="position:absolute;flip:x" from="3002,2618" to="3774,2618"/>
              <v:shape id="_x0000_s1035" type="#_x0000_t202" style="position:absolute;left:3902;top:1983;width:567;height:431;mso-wrap-style:none" stroked="f">
                <v:textbox style="mso-next-textbox:#_x0000_s1035;mso-fit-shape-to-text:t" inset=".5mm,.3mm,.5mm,.3mm">
                  <w:txbxContent>
                    <w:p w:rsidR="001A51AC" w:rsidRPr="00BB75BA" w:rsidRDefault="001A51AC" w:rsidP="003F47D8">
                      <w:pPr>
                        <w:rPr>
                          <w:lang w:val="en-US"/>
                        </w:rPr>
                      </w:pPr>
                      <w:r w:rsidRPr="004955D7">
                        <w:rPr>
                          <w:position w:val="-10"/>
                          <w:sz w:val="26"/>
                          <w:szCs w:val="26"/>
                        </w:rPr>
                        <w:object w:dxaOrig="4320" w:dyaOrig="4320">
                          <v:shape id="_x0000_i1060" type="#_x0000_t75" style="width:36.85pt;height:19.6pt" o:ole="">
                            <v:imagedata r:id="rId50" o:title=""/>
                          </v:shape>
                          <o:OLEObject Type="Embed" ProgID="Equation.DSMT4" ShapeID="_x0000_i1060" DrawAspect="Content" ObjectID="_1832914757" r:id="rId51"/>
                        </w:object>
                      </w:r>
                    </w:p>
                  </w:txbxContent>
                </v:textbox>
              </v:shape>
            </v:group>
            <v:shape id="_x0000_s1036" type="#_x0000_t75" style="position:absolute;left:4258;top:3715;width:158;height:164">
              <v:imagedata r:id="rId52" o:title=""/>
            </v:shape>
            <v:shape id="_x0000_s1037" type="#_x0000_t75" style="position:absolute;left:2827;top:1983;width:175;height:194">
              <v:imagedata r:id="rId53" o:title=""/>
            </v:shape>
            <v:shape id="_x0000_s1038" type="#_x0000_t75" style="position:absolute;left:3743;top:3762;width:158;height:193">
              <v:imagedata r:id="rId54" o:title=""/>
            </v:shape>
            <v:shape id="_x0000_s1039" type="#_x0000_t75" style="position:absolute;left:2914;top:3715;width:159;height:207">
              <v:imagedata r:id="rId55" o:title=""/>
            </v:shape>
            <v:shape id="_x0000_s1040" type="#_x0000_t75" style="position:absolute;left:2754;top:2499;width:160;height:193">
              <v:imagedata r:id="rId56" o:title=""/>
            </v:shape>
            <w10:wrap type="none"/>
            <w10:anchorlock/>
          </v:group>
          <o:OLEObject Type="Embed" ProgID="Equation.DSMT4" ShapeID="_x0000_s1036" DrawAspect="Content" ObjectID="_1832914758" r:id="rId57"/>
          <o:OLEObject Type="Embed" ProgID="Equation.DSMT4" ShapeID="_x0000_s1037" DrawAspect="Content" ObjectID="_1832914759" r:id="rId58"/>
          <o:OLEObject Type="Embed" ProgID="Equation.DSMT4" ShapeID="_x0000_s1038" DrawAspect="Content" ObjectID="_1832914760" r:id="rId59"/>
          <o:OLEObject Type="Embed" ProgID="Equation.DSMT4" ShapeID="_x0000_s1039" DrawAspect="Content" ObjectID="_1832914761" r:id="rId60"/>
          <o:OLEObject Type="Embed" ProgID="Equation.DSMT4" ShapeID="_x0000_s1040" DrawAspect="Content" ObjectID="_1832914762" r:id="rId61"/>
        </w:pic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16C4" w:rsidRDefault="001716C4" w:rsidP="0022781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16C4" w:rsidRDefault="001716C4" w:rsidP="0022781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F47D8" w:rsidRPr="003F47D8" w:rsidRDefault="003F47D8" w:rsidP="0022781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>Демонстрационный вариант контрольной работы №5</w:t>
      </w:r>
      <w:r w:rsidR="00646DC1">
        <w:rPr>
          <w:rFonts w:ascii="Times New Roman" w:hAnsi="Times New Roman" w:cs="Times New Roman"/>
          <w:b/>
          <w:sz w:val="24"/>
          <w:szCs w:val="24"/>
        </w:rPr>
        <w:t xml:space="preserve"> (ОПК-3)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eastAsia="Calibri" w:hAnsi="Times New Roman" w:cs="Times New Roman"/>
          <w:b/>
          <w:sz w:val="24"/>
          <w:szCs w:val="24"/>
        </w:rPr>
        <w:t>1.</w:t>
      </w:r>
      <w:r w:rsidRPr="003F47D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F47D8">
        <w:rPr>
          <w:rFonts w:ascii="Times New Roman" w:hAnsi="Times New Roman" w:cs="Times New Roman"/>
          <w:sz w:val="24"/>
          <w:szCs w:val="24"/>
        </w:rPr>
        <w:t xml:space="preserve">Собрание, на котором присутствует 20 человек, избирает двух делегатов на две конференции. 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 xml:space="preserve">а) Каким числом способов это можно сделать?  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sz w:val="24"/>
          <w:szCs w:val="24"/>
        </w:rPr>
        <w:t xml:space="preserve">б) </w:t>
      </w:r>
      <w:r w:rsidR="00227817">
        <w:rPr>
          <w:rFonts w:ascii="Times New Roman" w:hAnsi="Times New Roman" w:cs="Times New Roman"/>
          <w:sz w:val="24"/>
          <w:szCs w:val="24"/>
        </w:rPr>
        <w:t>С</w:t>
      </w:r>
      <w:r w:rsidRPr="003F47D8">
        <w:rPr>
          <w:rFonts w:ascii="Times New Roman" w:hAnsi="Times New Roman" w:cs="Times New Roman"/>
          <w:sz w:val="24"/>
          <w:szCs w:val="24"/>
        </w:rPr>
        <w:t>колькими способами можно выбрать двух делегатов на одну конференцию?</w:t>
      </w:r>
    </w:p>
    <w:p w:rsidR="003F47D8" w:rsidRPr="003F47D8" w:rsidRDefault="003F47D8" w:rsidP="003F47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3F47D8">
        <w:rPr>
          <w:rFonts w:ascii="Times New Roman" w:hAnsi="Times New Roman" w:cs="Times New Roman"/>
          <w:sz w:val="24"/>
          <w:szCs w:val="24"/>
        </w:rPr>
        <w:t xml:space="preserve">На втором курсе изучается 14 предметов. Сколькими способами можно составить расписание на пятницу, если в этот день недели должно быть 4 </w:t>
      </w:r>
      <w:proofErr w:type="gramStart"/>
      <w:r w:rsidRPr="003F47D8">
        <w:rPr>
          <w:rFonts w:ascii="Times New Roman" w:hAnsi="Times New Roman" w:cs="Times New Roman"/>
          <w:sz w:val="24"/>
          <w:szCs w:val="24"/>
        </w:rPr>
        <w:t>различных</w:t>
      </w:r>
      <w:proofErr w:type="gramEnd"/>
      <w:r w:rsidRPr="003F47D8">
        <w:rPr>
          <w:rFonts w:ascii="Times New Roman" w:hAnsi="Times New Roman" w:cs="Times New Roman"/>
          <w:sz w:val="24"/>
          <w:szCs w:val="24"/>
        </w:rPr>
        <w:t xml:space="preserve"> занятия?</w:t>
      </w:r>
    </w:p>
    <w:p w:rsidR="003F47D8" w:rsidRPr="003F47D8" w:rsidRDefault="003F47D8" w:rsidP="003F47D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F47D8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3F47D8">
        <w:rPr>
          <w:rFonts w:ascii="Times New Roman" w:eastAsia="Calibri" w:hAnsi="Times New Roman" w:cs="Times New Roman"/>
          <w:sz w:val="24"/>
          <w:szCs w:val="24"/>
        </w:rPr>
        <w:t xml:space="preserve">Сколько существует различных исходов эксперимента, состоящего в 7-ми бросаниях монеты? Исходы считаются различными, если количество, либо очередность выпадения гербов и </w:t>
      </w:r>
      <w:proofErr w:type="gramStart"/>
      <w:r w:rsidRPr="003F47D8">
        <w:rPr>
          <w:rFonts w:ascii="Times New Roman" w:eastAsia="Calibri" w:hAnsi="Times New Roman" w:cs="Times New Roman"/>
          <w:sz w:val="24"/>
          <w:szCs w:val="24"/>
        </w:rPr>
        <w:t>решек</w:t>
      </w:r>
      <w:proofErr w:type="gramEnd"/>
      <w:r w:rsidRPr="003F47D8">
        <w:rPr>
          <w:rFonts w:ascii="Times New Roman" w:eastAsia="Calibri" w:hAnsi="Times New Roman" w:cs="Times New Roman"/>
          <w:sz w:val="24"/>
          <w:szCs w:val="24"/>
        </w:rPr>
        <w:t xml:space="preserve"> в этих опытах не совпадают.</w:t>
      </w:r>
    </w:p>
    <w:p w:rsidR="003F47D8" w:rsidRPr="003F47D8" w:rsidRDefault="003F47D8" w:rsidP="003F47D8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F47D8">
        <w:rPr>
          <w:rFonts w:ascii="Times New Roman" w:eastAsia="Calibri" w:hAnsi="Times New Roman" w:cs="Times New Roman"/>
          <w:b/>
          <w:sz w:val="24"/>
          <w:szCs w:val="24"/>
        </w:rPr>
        <w:t xml:space="preserve">4. </w:t>
      </w:r>
      <w:r w:rsidRPr="003F47D8">
        <w:rPr>
          <w:rFonts w:ascii="Times New Roman" w:eastAsia="Calibri" w:hAnsi="Times New Roman" w:cs="Times New Roman"/>
          <w:sz w:val="24"/>
          <w:szCs w:val="24"/>
        </w:rPr>
        <w:t>Пароль для входа в систему состоит из трех цифр (0 … 9) и двух букв русского алфавита. Сколько всего существует таких паролей?</w:t>
      </w:r>
    </w:p>
    <w:p w:rsidR="00646DC1" w:rsidRDefault="00646DC1" w:rsidP="00DF7C99">
      <w:pPr>
        <w:snapToGri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Критерии оценивания работы студентов на контрольных работах</w:t>
      </w:r>
    </w:p>
    <w:p w:rsidR="00646DC1" w:rsidRDefault="00646DC1" w:rsidP="00DF7C99">
      <w:pPr>
        <w:snapToGri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46DC1" w:rsidRPr="00646DC1" w:rsidRDefault="00646DC1" w:rsidP="00646DC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нтрольная работа – с</w:t>
      </w:r>
      <w:r w:rsidRPr="00646DC1">
        <w:rPr>
          <w:rFonts w:ascii="Times New Roman" w:hAnsi="Times New Roman" w:cs="Times New Roman"/>
          <w:sz w:val="24"/>
          <w:szCs w:val="24"/>
        </w:rPr>
        <w:t>редство контроля самостоятельной работы или усвоения результатов практического занятия, позволяющее оценить умение обучающегося излагать суть поставленной задачи, самостоятельно применять изученные в рамках дисциплины стандартные методы решения поставленной задачи, проводить анализ полученного результата работы.</w:t>
      </w:r>
    </w:p>
    <w:p w:rsidR="00646DC1" w:rsidRPr="00646DC1" w:rsidRDefault="00646DC1" w:rsidP="00646DC1">
      <w:pPr>
        <w:snapToGri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46DC1">
        <w:rPr>
          <w:rFonts w:ascii="Times New Roman" w:hAnsi="Times New Roman" w:cs="Times New Roman"/>
          <w:sz w:val="24"/>
          <w:szCs w:val="24"/>
        </w:rPr>
        <w:t>Может быть использовано для оценки умений, навыков и (или) опыта деятельности обучающихся</w:t>
      </w:r>
      <w:r>
        <w:rPr>
          <w:rFonts w:ascii="Times New Roman" w:hAnsi="Times New Roman" w:cs="Times New Roman"/>
          <w:sz w:val="24"/>
          <w:szCs w:val="24"/>
        </w:rPr>
        <w:t>. Может проводиться как на учебном занятии, так и в качестве контрольного домашнего задания.</w:t>
      </w:r>
    </w:p>
    <w:p w:rsidR="00646DC1" w:rsidRDefault="00646DC1" w:rsidP="00D864F6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4"/>
        <w:tblW w:w="10354" w:type="dxa"/>
        <w:jc w:val="center"/>
        <w:tblLayout w:type="fixed"/>
        <w:tblLook w:val="04A0" w:firstRow="1" w:lastRow="0" w:firstColumn="1" w:lastColumn="0" w:noHBand="0" w:noVBand="1"/>
      </w:tblPr>
      <w:tblGrid>
        <w:gridCol w:w="6243"/>
        <w:gridCol w:w="1843"/>
        <w:gridCol w:w="2268"/>
      </w:tblGrid>
      <w:tr w:rsidR="00646DC1" w:rsidRPr="00D934DA" w:rsidTr="00646DC1">
        <w:trPr>
          <w:trHeight w:val="470"/>
          <w:jc w:val="center"/>
        </w:trPr>
        <w:tc>
          <w:tcPr>
            <w:tcW w:w="6243" w:type="dxa"/>
            <w:vAlign w:val="center"/>
          </w:tcPr>
          <w:p w:rsidR="00646DC1" w:rsidRPr="00F413B3" w:rsidRDefault="00F413B3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F413B3">
              <w:rPr>
                <w:iCs/>
                <w:sz w:val="24"/>
                <w:szCs w:val="24"/>
              </w:rPr>
              <w:t>Характеристика результата (ответа)</w:t>
            </w:r>
          </w:p>
        </w:tc>
        <w:tc>
          <w:tcPr>
            <w:tcW w:w="1843" w:type="dxa"/>
            <w:vAlign w:val="center"/>
          </w:tcPr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цениваемые</w:t>
            </w:r>
          </w:p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компетенции</w:t>
            </w:r>
          </w:p>
        </w:tc>
        <w:tc>
          <w:tcPr>
            <w:tcW w:w="2268" w:type="dxa"/>
            <w:vAlign w:val="center"/>
          </w:tcPr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ценка</w:t>
            </w:r>
          </w:p>
        </w:tc>
      </w:tr>
      <w:tr w:rsidR="00646DC1" w:rsidRPr="00D934DA" w:rsidTr="00646DC1">
        <w:trPr>
          <w:jc w:val="center"/>
        </w:trPr>
        <w:tc>
          <w:tcPr>
            <w:tcW w:w="6243" w:type="dxa"/>
          </w:tcPr>
          <w:p w:rsidR="00646DC1" w:rsidRP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proofErr w:type="gramStart"/>
            <w:r>
              <w:rPr>
                <w:iCs/>
                <w:sz w:val="24"/>
                <w:szCs w:val="24"/>
              </w:rPr>
              <w:t>Контрольная работа</w:t>
            </w:r>
            <w:r w:rsidRPr="00646DC1">
              <w:rPr>
                <w:iCs/>
                <w:sz w:val="24"/>
                <w:szCs w:val="24"/>
              </w:rPr>
              <w:t xml:space="preserve"> решена обучающимся в полном объеме с соблюдением необходимой последовательности действий.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й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работал полностью самостоятельно; показал необходимые для проведения работы теоретические знания, практические умения и навыки. Решение оформлено аккуратно, без существенных недочетов.</w:t>
            </w:r>
          </w:p>
        </w:tc>
        <w:tc>
          <w:tcPr>
            <w:tcW w:w="1843" w:type="dxa"/>
            <w:vMerge w:val="restart"/>
          </w:tcPr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  <w:p w:rsid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О</w:t>
            </w: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ПК-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2</w:t>
            </w:r>
          </w:p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ОПК-3</w:t>
            </w:r>
          </w:p>
        </w:tc>
        <w:tc>
          <w:tcPr>
            <w:tcW w:w="2268" w:type="dxa"/>
          </w:tcPr>
          <w:p w:rsid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тлично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/</w:t>
            </w:r>
          </w:p>
          <w:p w:rsid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86-100 баллов /</w:t>
            </w:r>
          </w:p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высокий уровень освоения компетенции</w:t>
            </w:r>
          </w:p>
        </w:tc>
      </w:tr>
      <w:tr w:rsidR="00646DC1" w:rsidRPr="00D934DA" w:rsidTr="00646DC1">
        <w:trPr>
          <w:jc w:val="center"/>
        </w:trPr>
        <w:tc>
          <w:tcPr>
            <w:tcW w:w="6243" w:type="dxa"/>
          </w:tcPr>
          <w:p w:rsidR="00646DC1" w:rsidRP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iCs/>
                <w:sz w:val="24"/>
                <w:szCs w:val="24"/>
              </w:rPr>
              <w:t>Контрольная работа</w:t>
            </w:r>
            <w:r w:rsidRPr="00646DC1">
              <w:rPr>
                <w:iCs/>
                <w:sz w:val="24"/>
                <w:szCs w:val="24"/>
              </w:rPr>
              <w:t xml:space="preserve"> решена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м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в полном объеме и самостоятельно. Допущены отклонения от необходимой последовательности решения, не влияющие на правильность конечного результата. Решение показывает знание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м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основного теоретического материала и овладение умениями, необходимыми для самостоятельного выполнения работы. Допущены неточности и небрежность в оформлении результатов работы.</w:t>
            </w:r>
          </w:p>
        </w:tc>
        <w:tc>
          <w:tcPr>
            <w:tcW w:w="1843" w:type="dxa"/>
            <w:vMerge/>
          </w:tcPr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2268" w:type="dxa"/>
          </w:tcPr>
          <w:p w:rsid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хорошо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/ </w:t>
            </w:r>
          </w:p>
          <w:p w:rsid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71-85 баллов /</w:t>
            </w:r>
          </w:p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базовый уровень освоения компетенции</w:t>
            </w:r>
          </w:p>
        </w:tc>
      </w:tr>
      <w:tr w:rsidR="00646DC1" w:rsidRPr="00D934DA" w:rsidTr="00646DC1">
        <w:trPr>
          <w:jc w:val="center"/>
        </w:trPr>
        <w:tc>
          <w:tcPr>
            <w:tcW w:w="6243" w:type="dxa"/>
          </w:tcPr>
          <w:p w:rsidR="00646DC1" w:rsidRPr="00646DC1" w:rsidRDefault="00646DC1" w:rsidP="00646DC1">
            <w:pPr>
              <w:tabs>
                <w:tab w:val="center" w:pos="4677"/>
                <w:tab w:val="left" w:pos="7650"/>
              </w:tabs>
              <w:spacing w:line="259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Контрольная работа</w:t>
            </w:r>
            <w:r w:rsidRPr="00646DC1">
              <w:rPr>
                <w:iCs/>
                <w:sz w:val="24"/>
                <w:szCs w:val="24"/>
              </w:rPr>
              <w:t xml:space="preserve"> решается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м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при посторонней помощи. На подготовку решения затрачивается много времени.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й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показывает знания теоретического материала, но испытывает затруднение при самостоятельной работе с источниками знаний.</w:t>
            </w:r>
          </w:p>
        </w:tc>
        <w:tc>
          <w:tcPr>
            <w:tcW w:w="1843" w:type="dxa"/>
            <w:vMerge/>
          </w:tcPr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2268" w:type="dxa"/>
          </w:tcPr>
          <w:p w:rsidR="00646DC1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удовлетворительно/ </w:t>
            </w:r>
          </w:p>
          <w:p w:rsidR="00646DC1" w:rsidRDefault="004162C3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60</w:t>
            </w:r>
            <w:r w:rsidR="00646DC1">
              <w:rPr>
                <w:rFonts w:eastAsia="Times New Roman"/>
                <w:color w:val="000000"/>
                <w:sz w:val="24"/>
                <w:szCs w:val="24"/>
                <w:u w:color="000000"/>
              </w:rPr>
              <w:t>-8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4</w:t>
            </w:r>
            <w:r w:rsidR="00646DC1"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баллов /</w:t>
            </w:r>
          </w:p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минимальный уровень освоения компетенции</w:t>
            </w:r>
          </w:p>
        </w:tc>
      </w:tr>
      <w:tr w:rsidR="00646DC1" w:rsidRPr="00D934DA" w:rsidTr="00646DC1">
        <w:trPr>
          <w:jc w:val="center"/>
        </w:trPr>
        <w:tc>
          <w:tcPr>
            <w:tcW w:w="6243" w:type="dxa"/>
          </w:tcPr>
          <w:p w:rsidR="00646DC1" w:rsidRPr="004162C3" w:rsidRDefault="004162C3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iCs/>
                <w:sz w:val="24"/>
                <w:szCs w:val="24"/>
              </w:rPr>
              <w:t>Контрольная работа</w:t>
            </w:r>
            <w:r w:rsidR="00646DC1" w:rsidRPr="004162C3">
              <w:rPr>
                <w:iCs/>
                <w:sz w:val="24"/>
                <w:szCs w:val="24"/>
              </w:rPr>
              <w:t xml:space="preserve"> студентом не решена. Результаты, полученные обучающимся, не позволяют сделать правильных выводов и полностью расходятся с поставленной целью. Показывается плохое знание теоретического материала и отсутствие необходимых умений.</w:t>
            </w:r>
          </w:p>
        </w:tc>
        <w:tc>
          <w:tcPr>
            <w:tcW w:w="1843" w:type="dxa"/>
            <w:vMerge/>
          </w:tcPr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2268" w:type="dxa"/>
          </w:tcPr>
          <w:p w:rsidR="00646DC1" w:rsidRDefault="004162C3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proofErr w:type="spellStart"/>
            <w:proofErr w:type="gramStart"/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неудовлетвори-тельно</w:t>
            </w:r>
            <w:proofErr w:type="spellEnd"/>
            <w:proofErr w:type="gramEnd"/>
            <w:r w:rsidR="00646DC1"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/ </w:t>
            </w:r>
          </w:p>
          <w:p w:rsidR="00646DC1" w:rsidRDefault="004162C3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0</w:t>
            </w:r>
            <w:r w:rsidR="00646DC1">
              <w:rPr>
                <w:rFonts w:eastAsia="Times New Roman"/>
                <w:color w:val="000000"/>
                <w:sz w:val="24"/>
                <w:szCs w:val="24"/>
                <w:u w:color="000000"/>
              </w:rPr>
              <w:t>-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59</w:t>
            </w:r>
            <w:r w:rsidR="00646DC1"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баллов /</w:t>
            </w:r>
          </w:p>
          <w:p w:rsidR="00646DC1" w:rsidRPr="00D934DA" w:rsidRDefault="00646DC1" w:rsidP="00646DC1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базовый уровень освоения компетенции</w:t>
            </w:r>
          </w:p>
        </w:tc>
      </w:tr>
    </w:tbl>
    <w:p w:rsidR="00646DC1" w:rsidRDefault="00646DC1" w:rsidP="00D864F6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413B3" w:rsidRDefault="00F413B3" w:rsidP="00D864F6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413B3" w:rsidRDefault="00F413B3" w:rsidP="00D864F6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46DC1" w:rsidRDefault="00646DC1" w:rsidP="00D864F6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413B3" w:rsidRDefault="00F413B3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:rsidR="00227817" w:rsidRDefault="00227817" w:rsidP="00D864F6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2.2. Самостоятельные работы</w:t>
      </w:r>
    </w:p>
    <w:p w:rsidR="00D864F6" w:rsidRDefault="00CB59F1">
      <w:pPr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</w:t>
      </w:r>
    </w:p>
    <w:p w:rsidR="00D864F6" w:rsidRDefault="00D864F6" w:rsidP="00D864F6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Самостоятельная работа № 1</w:t>
      </w:r>
      <w:r w:rsidR="00F413B3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(ОПК-2, ОПК-3)</w:t>
      </w:r>
    </w:p>
    <w:p w:rsidR="00D864F6" w:rsidRPr="00D864F6" w:rsidRDefault="00D864F6" w:rsidP="00D864F6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1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D864F6">
        <w:rPr>
          <w:rFonts w:ascii="Times New Roman" w:hAnsi="Times New Roman"/>
          <w:sz w:val="24"/>
          <w:szCs w:val="24"/>
        </w:rPr>
        <w:t xml:space="preserve">Вычислить произведение матриц </w:t>
      </w:r>
      <w:r w:rsidRPr="00D864F6">
        <w:rPr>
          <w:rFonts w:ascii="Times New Roman" w:hAnsi="Times New Roman"/>
          <w:i/>
          <w:sz w:val="24"/>
          <w:szCs w:val="24"/>
          <w:lang w:val="en-US"/>
        </w:rPr>
        <w:t>A</w:t>
      </w:r>
      <w:r w:rsidRPr="00D864F6">
        <w:rPr>
          <w:rFonts w:ascii="Times New Roman" w:hAnsi="Times New Roman" w:cs="Times New Roman"/>
          <w:sz w:val="24"/>
          <w:szCs w:val="24"/>
        </w:rPr>
        <w:t>∙</w:t>
      </w:r>
      <w:r w:rsidRPr="00D864F6">
        <w:rPr>
          <w:rFonts w:ascii="Times New Roman" w:hAnsi="Times New Roman"/>
          <w:i/>
          <w:sz w:val="24"/>
          <w:szCs w:val="24"/>
          <w:lang w:val="en-US"/>
        </w:rPr>
        <w:t>B</w:t>
      </w:r>
      <w:r w:rsidRPr="00D864F6">
        <w:rPr>
          <w:rFonts w:ascii="Times New Roman" w:hAnsi="Times New Roman"/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</m:mr>
            </m:m>
          </m:e>
        </m:d>
      </m:oMath>
      <w:r w:rsidRPr="00D864F6">
        <w:rPr>
          <w:rFonts w:ascii="Times New Roman" w:eastAsiaTheme="minorEastAsia" w:hAnsi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>B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2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D864F6">
        <w:rPr>
          <w:rFonts w:ascii="Times New Roman" w:hAnsi="Times New Roman"/>
          <w:sz w:val="24"/>
          <w:szCs w:val="24"/>
        </w:rPr>
        <w:t xml:space="preserve">Вычислить определитель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e>
              </m:mr>
            </m:m>
          </m:e>
        </m:d>
      </m:oMath>
      <w:r w:rsidRPr="00D864F6">
        <w:rPr>
          <w:rFonts w:ascii="Times New Roman" w:eastAsiaTheme="minorEastAsia" w:hAnsi="Times New Roman"/>
          <w:sz w:val="24"/>
          <w:szCs w:val="24"/>
        </w:rPr>
        <w:t>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3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D864F6">
        <w:rPr>
          <w:rFonts w:ascii="Times New Roman" w:hAnsi="Times New Roman"/>
          <w:sz w:val="24"/>
          <w:szCs w:val="24"/>
        </w:rPr>
        <w:t xml:space="preserve">Найти матрицу, обратную данной: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.</m:t>
        </m:r>
      </m:oMath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4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D864F6">
        <w:rPr>
          <w:rFonts w:ascii="Times New Roman" w:eastAsiaTheme="minorEastAsia" w:hAnsi="Times New Roman"/>
          <w:sz w:val="24"/>
          <w:szCs w:val="24"/>
        </w:rPr>
        <w:t xml:space="preserve">Решить матричным методом систему уравнений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1,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1,</m:t>
                  </m: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5.</m:t>
                  </m:r>
                </m:e>
              </m:mr>
            </m:m>
          </m:e>
        </m:d>
      </m:oMath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5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D864F6">
        <w:rPr>
          <w:rFonts w:ascii="Times New Roman" w:eastAsiaTheme="minorEastAsia" w:hAnsi="Times New Roman"/>
          <w:sz w:val="24"/>
          <w:szCs w:val="24"/>
        </w:rPr>
        <w:t xml:space="preserve">Решить систему уравнений по правилу </w:t>
      </w:r>
      <w:proofErr w:type="spellStart"/>
      <w:r w:rsidRPr="00D864F6">
        <w:rPr>
          <w:rFonts w:ascii="Times New Roman" w:eastAsiaTheme="minorEastAsia" w:hAnsi="Times New Roman"/>
          <w:sz w:val="24"/>
          <w:szCs w:val="24"/>
        </w:rPr>
        <w:t>Крамера</w:t>
      </w:r>
      <w:proofErr w:type="spellEnd"/>
      <w:r w:rsidRPr="00D864F6">
        <w:rPr>
          <w:rFonts w:ascii="Times New Roman" w:eastAsiaTheme="minorEastAsia" w:hAnsi="Times New Roman"/>
          <w:sz w:val="24"/>
          <w:szCs w:val="24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+3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y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=1,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x+5y=4.</m:t>
                  </m:r>
                </m:e>
              </m:mr>
            </m:m>
          </m:e>
        </m:d>
      </m:oMath>
    </w:p>
    <w:p w:rsidR="00D864F6" w:rsidRDefault="00D864F6" w:rsidP="00D864F6">
      <w:pPr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:rsidR="00AD00A8" w:rsidRDefault="00AD00A8" w:rsidP="00AD00A8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Самостоятельная работа № 2</w:t>
      </w:r>
      <w:r w:rsidR="00F413B3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(ОПК-2, ОПК-3)</w:t>
      </w:r>
    </w:p>
    <w:p w:rsidR="00D864F6" w:rsidRPr="00D864F6" w:rsidRDefault="00AD00A8" w:rsidP="00D864F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="00D864F6" w:rsidRPr="00D864F6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</w:rPr>
        <w:t xml:space="preserve">Дано A={1;2;3;7;9}, C={2;3;4;7;8}, D={1;7;11}. Вычислить множество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\D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∪C.</m:t>
        </m:r>
      </m:oMath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864F6" w:rsidRPr="00D864F6" w:rsidRDefault="00AD00A8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="00D864F6" w:rsidRPr="00D864F6">
        <w:rPr>
          <w:rFonts w:ascii="Times New Roman" w:eastAsiaTheme="minorEastAsia" w:hAnsi="Times New Roman" w:cs="Times New Roman"/>
          <w:b/>
          <w:sz w:val="24"/>
          <w:szCs w:val="24"/>
        </w:rPr>
        <w:t xml:space="preserve"> 2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D864F6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D864F6">
        <w:rPr>
          <w:rFonts w:ascii="Times New Roman" w:hAnsi="Times New Roman" w:cs="Times New Roman"/>
          <w:sz w:val="24"/>
          <w:szCs w:val="24"/>
        </w:rPr>
        <w:t>={1, 2, 3, 4, 5, 6, 7, 8,9},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Start"/>
      <w:r w:rsidRPr="00D864F6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D864F6">
        <w:rPr>
          <w:rFonts w:ascii="Times New Roman" w:hAnsi="Times New Roman" w:cs="Times New Roman"/>
          <w:sz w:val="24"/>
          <w:szCs w:val="24"/>
        </w:rPr>
        <w:t>1, 2, 3, 5},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D864F6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D864F6">
        <w:rPr>
          <w:rFonts w:ascii="Times New Roman" w:hAnsi="Times New Roman" w:cs="Times New Roman"/>
          <w:sz w:val="24"/>
          <w:szCs w:val="24"/>
        </w:rPr>
        <w:t>2, 4, 6, 8},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gramStart"/>
      <w:r w:rsidRPr="00D864F6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D864F6">
        <w:rPr>
          <w:rFonts w:ascii="Times New Roman" w:hAnsi="Times New Roman" w:cs="Times New Roman"/>
          <w:sz w:val="24"/>
          <w:szCs w:val="24"/>
        </w:rPr>
        <w:t>1, 3, 5, 7},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Start"/>
      <w:r w:rsidRPr="00D864F6">
        <w:rPr>
          <w:rFonts w:ascii="Times New Roman" w:hAnsi="Times New Roman" w:cs="Times New Roman"/>
          <w:sz w:val="24"/>
          <w:szCs w:val="24"/>
        </w:rPr>
        <w:t>={</w:t>
      </w:r>
      <w:proofErr w:type="gramEnd"/>
      <w:r w:rsidRPr="00D864F6">
        <w:rPr>
          <w:rFonts w:ascii="Times New Roman" w:hAnsi="Times New Roman" w:cs="Times New Roman"/>
          <w:sz w:val="24"/>
          <w:szCs w:val="24"/>
        </w:rPr>
        <w:t>4, 5, 7, 8}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</w:rPr>
        <w:t xml:space="preserve">Выразить через известные множества </w:t>
      </w:r>
      <w:r w:rsidRPr="00D864F6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864F6">
        <w:rPr>
          <w:rFonts w:ascii="Times New Roman" w:hAnsi="Times New Roman" w:cs="Times New Roman"/>
          <w:sz w:val="24"/>
          <w:szCs w:val="24"/>
        </w:rPr>
        <w:t xml:space="preserve">, </w:t>
      </w:r>
      <w:r w:rsidRPr="00D864F6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864F6">
        <w:rPr>
          <w:rFonts w:ascii="Times New Roman" w:hAnsi="Times New Roman" w:cs="Times New Roman"/>
          <w:sz w:val="24"/>
          <w:szCs w:val="24"/>
        </w:rPr>
        <w:t xml:space="preserve">, </w:t>
      </w:r>
      <w:r w:rsidRPr="00D864F6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864F6">
        <w:rPr>
          <w:rFonts w:ascii="Times New Roman" w:hAnsi="Times New Roman" w:cs="Times New Roman"/>
          <w:sz w:val="24"/>
          <w:szCs w:val="24"/>
        </w:rPr>
        <w:t xml:space="preserve">, </w:t>
      </w:r>
      <w:r w:rsidRPr="00D864F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864F6">
        <w:rPr>
          <w:rFonts w:ascii="Times New Roman" w:hAnsi="Times New Roman" w:cs="Times New Roman"/>
          <w:sz w:val="24"/>
          <w:szCs w:val="24"/>
        </w:rPr>
        <w:t xml:space="preserve"> следующее множество: {2,5}=?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864F6" w:rsidRPr="00D864F6" w:rsidRDefault="00AD00A8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="00D864F6" w:rsidRPr="00D864F6">
        <w:rPr>
          <w:rFonts w:ascii="Times New Roman" w:eastAsiaTheme="minorEastAsia" w:hAnsi="Times New Roman" w:cs="Times New Roman"/>
          <w:b/>
          <w:sz w:val="24"/>
          <w:szCs w:val="24"/>
        </w:rPr>
        <w:t xml:space="preserve"> 3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</w:rPr>
        <w:t xml:space="preserve">Изобразить с помощью кругов Эйлера следующее множество: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∪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∩C.</m:t>
        </m:r>
      </m:oMath>
      <w:r w:rsidRPr="00D864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864F6" w:rsidRPr="00D864F6" w:rsidRDefault="00AD00A8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="00D864F6" w:rsidRPr="00D864F6">
        <w:rPr>
          <w:rFonts w:ascii="Times New Roman" w:eastAsiaTheme="minorEastAsia" w:hAnsi="Times New Roman" w:cs="Times New Roman"/>
          <w:b/>
          <w:sz w:val="24"/>
          <w:szCs w:val="24"/>
        </w:rPr>
        <w:t xml:space="preserve"> 4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864F6">
        <w:rPr>
          <w:rFonts w:ascii="Times New Roman" w:eastAsiaTheme="minorEastAsia" w:hAnsi="Times New Roman" w:cs="Times New Roman"/>
          <w:sz w:val="24"/>
          <w:szCs w:val="24"/>
        </w:rPr>
        <w:t>В корзине лежат 7 различных яблок и 5 апельсинов. Яша выбирает из нее яблоко или апельсин, после чего Полина берет яблоко и апельсин. В каком случае Полина имеет большую свободу выбора: если Яша взял яблоко или если он взял апельсин?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864F6" w:rsidRPr="00D864F6" w:rsidRDefault="00AD00A8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="00D864F6" w:rsidRPr="00D864F6">
        <w:rPr>
          <w:rFonts w:ascii="Times New Roman" w:eastAsiaTheme="minorEastAsia" w:hAnsi="Times New Roman" w:cs="Times New Roman"/>
          <w:b/>
          <w:sz w:val="24"/>
          <w:szCs w:val="24"/>
        </w:rPr>
        <w:t xml:space="preserve"> 5.</w:t>
      </w:r>
    </w:p>
    <w:p w:rsidR="00D864F6" w:rsidRPr="00D864F6" w:rsidRDefault="00D864F6" w:rsidP="00D864F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864F6">
        <w:rPr>
          <w:rFonts w:ascii="Times New Roman" w:eastAsiaTheme="minorEastAsia" w:hAnsi="Times New Roman" w:cs="Times New Roman"/>
          <w:sz w:val="24"/>
          <w:szCs w:val="24"/>
        </w:rPr>
        <w:t xml:space="preserve">В группе 8 юношей и 9 девушек. Сколькими способами можно выбрать группу студентов, </w:t>
      </w:r>
      <w:proofErr w:type="gramStart"/>
      <w:r w:rsidRPr="00D864F6">
        <w:rPr>
          <w:rFonts w:ascii="Times New Roman" w:eastAsiaTheme="minorEastAsia" w:hAnsi="Times New Roman" w:cs="Times New Roman"/>
          <w:sz w:val="24"/>
          <w:szCs w:val="24"/>
        </w:rPr>
        <w:t>состоящей</w:t>
      </w:r>
      <w:proofErr w:type="gramEnd"/>
      <w:r w:rsidRPr="00D864F6">
        <w:rPr>
          <w:rFonts w:ascii="Times New Roman" w:eastAsiaTheme="minorEastAsia" w:hAnsi="Times New Roman" w:cs="Times New Roman"/>
          <w:sz w:val="24"/>
          <w:szCs w:val="24"/>
        </w:rPr>
        <w:t xml:space="preserve"> из 4 юношей и 3 девушек?</w:t>
      </w:r>
    </w:p>
    <w:p w:rsidR="00D864F6" w:rsidRDefault="00D864F6" w:rsidP="00D864F6">
      <w:pPr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:rsidR="00AD00A8" w:rsidRDefault="00AD00A8" w:rsidP="00AD00A8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lastRenderedPageBreak/>
        <w:t>Самостоятельная работа № 3</w:t>
      </w:r>
      <w:r w:rsidR="00F413B3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(ОПК-2, ОПК-3)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Даны векторы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4;1;–1)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2;5;7)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. Вычислить векторы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</m:acc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</m:acc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, а также скалярное произведение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</m:acc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2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Вычислить площадь параллелограмма, построенного на векторах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2;1;1)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2;3;2)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3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Записать уравнение </w:t>
      </w:r>
      <w:proofErr w:type="gramStart"/>
      <w:r w:rsidRPr="00AD00A8">
        <w:rPr>
          <w:rFonts w:ascii="Times New Roman" w:hAnsi="Times New Roman" w:cs="Times New Roman"/>
          <w:sz w:val="24"/>
          <w:szCs w:val="24"/>
        </w:rPr>
        <w:t>прямой</w:t>
      </w:r>
      <w:proofErr w:type="gramEnd"/>
      <w:r w:rsidRPr="00AD00A8">
        <w:rPr>
          <w:rFonts w:ascii="Times New Roman" w:hAnsi="Times New Roman" w:cs="Times New Roman"/>
          <w:sz w:val="24"/>
          <w:szCs w:val="24"/>
        </w:rPr>
        <w:t xml:space="preserve">, перпендикулярной прямой 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D00A8">
        <w:rPr>
          <w:rFonts w:ascii="Times New Roman" w:hAnsi="Times New Roman" w:cs="Times New Roman"/>
          <w:sz w:val="24"/>
          <w:szCs w:val="24"/>
        </w:rPr>
        <w:t xml:space="preserve"> = 3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hAnsi="Times New Roman" w:cs="Times New Roman"/>
          <w:sz w:val="24"/>
          <w:szCs w:val="24"/>
        </w:rPr>
        <w:t xml:space="preserve"> – 1 и проходящей через точку пересечения прямых 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D00A8">
        <w:rPr>
          <w:rFonts w:ascii="Times New Roman" w:hAnsi="Times New Roman" w:cs="Times New Roman"/>
          <w:sz w:val="24"/>
          <w:szCs w:val="24"/>
        </w:rPr>
        <w:t xml:space="preserve"> = 3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hAnsi="Times New Roman" w:cs="Times New Roman"/>
          <w:sz w:val="24"/>
          <w:szCs w:val="24"/>
        </w:rPr>
        <w:t xml:space="preserve"> – 1 и 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D00A8">
        <w:rPr>
          <w:rFonts w:ascii="Times New Roman" w:hAnsi="Times New Roman" w:cs="Times New Roman"/>
          <w:sz w:val="24"/>
          <w:szCs w:val="24"/>
        </w:rPr>
        <w:t xml:space="preserve"> = –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hAnsi="Times New Roman" w:cs="Times New Roman"/>
          <w:sz w:val="24"/>
          <w:szCs w:val="24"/>
        </w:rPr>
        <w:t xml:space="preserve"> + 3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4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>Составьте уравнения прямой, проходящей через точки</w:t>
      </w:r>
      <w:proofErr w:type="gramStart"/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 А</w:t>
      </w:r>
      <w:proofErr w:type="gramEnd"/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(3;–2;–1) и В(5;4;5).  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5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Найти объем параллелепипеда, построенного на векторах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2;1;1)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2;3;2)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(2;3;4)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Default="00AD00A8" w:rsidP="00D864F6">
      <w:pPr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:rsidR="00AD00A8" w:rsidRDefault="00AD00A8" w:rsidP="00AD00A8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Самостоятельная работа № 4</w:t>
      </w:r>
      <w:r w:rsidR="00F413B3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(ОПК-2, ОПК-3)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Вычислить производную функци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x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5-2x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2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Вычислить производную функци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x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3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Размер популяции насекомых в момент времени </w:t>
      </w:r>
      <w:r w:rsidRPr="00AD00A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t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 (время выражено в днях) задается величиной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10000-9000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1+t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. Вычислите скорость роста популяции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</m:d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 в момент </w:t>
      </w:r>
      <w:r w:rsidRPr="00AD00A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t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4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Используя правило </w:t>
      </w:r>
      <w:proofErr w:type="spellStart"/>
      <w:r w:rsidRPr="00AD00A8">
        <w:rPr>
          <w:rFonts w:ascii="Times New Roman" w:eastAsiaTheme="minorEastAsia" w:hAnsi="Times New Roman" w:cs="Times New Roman"/>
          <w:sz w:val="24"/>
          <w:szCs w:val="24"/>
        </w:rPr>
        <w:t>Лопиталя</w:t>
      </w:r>
      <w:proofErr w:type="spellEnd"/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, вычислите предел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g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.   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5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Используя первый замечательный предел, вычислить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8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Default="00AD00A8" w:rsidP="00D864F6">
      <w:pPr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:rsidR="00AD00A8" w:rsidRDefault="00AD00A8" w:rsidP="00AD00A8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Самостоятельная работа № 5</w:t>
      </w:r>
      <w:r w:rsidR="00F413B3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(ОПК-2, ОПК-3)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Непосредственным интегрированием или заменой переменных вычислить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e>
        </m:nary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2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Непосредственным интегрированием или заменой переменных вычислить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e>
        </m:nary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3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Непосредственным интегрированием или заменой переменных вычислить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1</m:t>
                    </m:r>
                  </m:e>
                </m:rad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e>
        </m:nary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4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>При вычислении интеграла применить метод интегрирования по частям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n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.</m:t>
            </m:r>
          </m:e>
        </m:nary>
      </m:oMath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5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Найти площадь плоской фигуры, ограниченной параболой </w:t>
      </w:r>
      <w:r w:rsidRPr="00AD00A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y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 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 </w:t>
      </w:r>
      <w:r w:rsidRPr="00AD00A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 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>+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 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1, осью 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O</w:t>
      </w:r>
      <w:r w:rsidRPr="00AD00A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C8198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 xml:space="preserve">и прямыми </w:t>
      </w:r>
      <w:r w:rsidRPr="00AD00A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 </w:t>
      </w:r>
      <w:r w:rsidRPr="00C81986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 </w:t>
      </w:r>
      <w:r w:rsidRPr="00C81986">
        <w:rPr>
          <w:rFonts w:ascii="Times New Roman" w:eastAsiaTheme="minorEastAsia" w:hAnsi="Times New Roman" w:cs="Times New Roman"/>
          <w:sz w:val="24"/>
          <w:szCs w:val="24"/>
        </w:rPr>
        <w:t xml:space="preserve">1; </w:t>
      </w:r>
      <w:r w:rsidRPr="00AD00A8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eastAsiaTheme="minorEastAsia" w:hAnsi="Times New Roman" w:cs="Times New Roman"/>
          <w:sz w:val="24"/>
          <w:szCs w:val="24"/>
          <w:lang w:val="en-US"/>
        </w:rPr>
        <w:t> </w:t>
      </w:r>
      <w:r w:rsidRPr="00C81986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>4.</w:t>
      </w:r>
    </w:p>
    <w:p w:rsidR="00AD00A8" w:rsidRDefault="00AD00A8" w:rsidP="00D864F6">
      <w:pPr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:rsidR="00AD00A8" w:rsidRDefault="00AD00A8" w:rsidP="00AD00A8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Самостоятельная работа № 6</w:t>
      </w:r>
      <w:r w:rsidR="00F413B3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(ОПК-2, ОПК-3)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Найти вектор частных производных и матрицу вторых частных производных для 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AD00A8">
        <w:rPr>
          <w:rFonts w:ascii="Times New Roman" w:hAnsi="Times New Roman" w:cs="Times New Roman"/>
          <w:sz w:val="24"/>
          <w:szCs w:val="24"/>
        </w:rPr>
        <w:t>(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hAnsi="Times New Roman" w:cs="Times New Roman"/>
          <w:i/>
          <w:sz w:val="24"/>
          <w:szCs w:val="24"/>
        </w:rPr>
        <w:t>,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D00A8">
        <w:rPr>
          <w:rFonts w:ascii="Times New Roman" w:hAnsi="Times New Roman" w:cs="Times New Roman"/>
          <w:sz w:val="24"/>
          <w:szCs w:val="24"/>
        </w:rPr>
        <w:t>) = </w:t>
      </w:r>
      <w:r w:rsidRPr="00AD00A8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AD00A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 w:rsidRPr="00AD00A8">
        <w:rPr>
          <w:rFonts w:ascii="Times New Roman" w:hAnsi="Times New Roman" w:cs="Times New Roman"/>
          <w:sz w:val="24"/>
          <w:szCs w:val="24"/>
        </w:rPr>
        <w:t>)</w:t>
      </w:r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2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lastRenderedPageBreak/>
        <w:t xml:space="preserve">Найти вектор частных производных и матрицу вторых частных производных для 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AD00A8">
        <w:rPr>
          <w:rFonts w:ascii="Times New Roman" w:hAnsi="Times New Roman" w:cs="Times New Roman"/>
          <w:sz w:val="24"/>
          <w:szCs w:val="24"/>
        </w:rPr>
        <w:t>(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AD00A8">
        <w:rPr>
          <w:rFonts w:ascii="Times New Roman" w:hAnsi="Times New Roman" w:cs="Times New Roman"/>
          <w:i/>
          <w:sz w:val="24"/>
          <w:szCs w:val="24"/>
        </w:rPr>
        <w:t>,</w:t>
      </w:r>
      <w:r w:rsidRPr="00AD00A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AD00A8">
        <w:rPr>
          <w:rFonts w:ascii="Times New Roman" w:hAnsi="Times New Roman" w:cs="Times New Roman"/>
          <w:sz w:val="24"/>
          <w:szCs w:val="24"/>
        </w:rPr>
        <w:t>) = </w:t>
      </w:r>
      <w:r w:rsidRPr="00AD00A8">
        <w:rPr>
          <w:rFonts w:ascii="Times New Roman" w:hAnsi="Times New Roman" w:cs="Times New Roman"/>
          <w:sz w:val="24"/>
          <w:szCs w:val="24"/>
          <w:lang w:val="en-US"/>
        </w:rPr>
        <w:t>ln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y</m:t>
            </m:r>
          </m:e>
        </m:rad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3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Исследовать на экстремум функцию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y.</m:t>
        </m:r>
      </m:oMath>
    </w:p>
    <w:p w:rsidR="00AD00A8" w:rsidRDefault="00AD00A8" w:rsidP="00D864F6">
      <w:pPr>
        <w:jc w:val="both"/>
        <w:rPr>
          <w:rFonts w:ascii="Times New Roman" w:eastAsia="Calibri" w:hAnsi="Times New Roman" w:cs="Times New Roman"/>
          <w:iCs/>
          <w:sz w:val="24"/>
          <w:szCs w:val="24"/>
        </w:rPr>
      </w:pPr>
    </w:p>
    <w:p w:rsidR="00AD00A8" w:rsidRDefault="00AD00A8" w:rsidP="00AD00A8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t>Самостоятельная работа № 7</w:t>
      </w:r>
      <w:r w:rsidR="00F413B3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(ОПК-2, ОПК-3)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hAnsi="Times New Roman" w:cs="Times New Roman"/>
          <w:b/>
          <w:sz w:val="24"/>
          <w:szCs w:val="24"/>
        </w:rPr>
        <w:t xml:space="preserve"> 1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Решить обыкновенное дифференциальное уравнение </w:t>
      </w:r>
      <w:r w:rsidRPr="00AD00A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D00A8">
        <w:rPr>
          <w:rFonts w:ascii="Times New Roman" w:hAnsi="Times New Roman" w:cs="Times New Roman"/>
          <w:sz w:val="24"/>
          <w:szCs w:val="24"/>
        </w:rPr>
        <w:t xml:space="preserve"> порядка (с разделяющимися переменными)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dx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dy=0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2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Решить обыкновенное дифференциальное уравнение </w:t>
      </w:r>
      <w:r w:rsidRPr="00AD00A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D00A8">
        <w:rPr>
          <w:rFonts w:ascii="Times New Roman" w:hAnsi="Times New Roman" w:cs="Times New Roman"/>
          <w:sz w:val="24"/>
          <w:szCs w:val="24"/>
        </w:rPr>
        <w:t xml:space="preserve"> порядка (с разделяющимися переменными)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dx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dy=0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3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Решить обыкновенное дифференциальное уравнение </w:t>
      </w:r>
      <w:r w:rsidRPr="00AD00A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D00A8">
        <w:rPr>
          <w:rFonts w:ascii="Times New Roman" w:hAnsi="Times New Roman" w:cs="Times New Roman"/>
          <w:sz w:val="24"/>
          <w:szCs w:val="24"/>
        </w:rPr>
        <w:t xml:space="preserve"> порядка (с разделяющимися переменными)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+y</m:t>
            </m:r>
          </m:sup>
        </m:sSup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4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Решить обыкновенное дифференциальное уравнение </w:t>
      </w:r>
      <w:r w:rsidRPr="00AD00A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D00A8">
        <w:rPr>
          <w:rFonts w:ascii="Times New Roman" w:hAnsi="Times New Roman" w:cs="Times New Roman"/>
          <w:sz w:val="24"/>
          <w:szCs w:val="24"/>
        </w:rPr>
        <w:t xml:space="preserve"> порядка (однородное)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2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dx+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>dy=0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</w:t>
      </w:r>
      <w:r w:rsidRPr="00AD00A8">
        <w:rPr>
          <w:rFonts w:ascii="Times New Roman" w:eastAsiaTheme="minorEastAsia" w:hAnsi="Times New Roman" w:cs="Times New Roman"/>
          <w:b/>
          <w:sz w:val="24"/>
          <w:szCs w:val="24"/>
        </w:rPr>
        <w:t xml:space="preserve"> 5.</w:t>
      </w:r>
    </w:p>
    <w:p w:rsidR="00AD00A8" w:rsidRPr="00AD00A8" w:rsidRDefault="00AD00A8" w:rsidP="00AD00A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00A8">
        <w:rPr>
          <w:rFonts w:ascii="Times New Roman" w:hAnsi="Times New Roman" w:cs="Times New Roman"/>
          <w:sz w:val="24"/>
          <w:szCs w:val="24"/>
        </w:rPr>
        <w:t xml:space="preserve">Решить обыкновенное дифференциальное уравнение </w:t>
      </w:r>
      <w:r w:rsidRPr="00AD00A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AD00A8">
        <w:rPr>
          <w:rFonts w:ascii="Times New Roman" w:hAnsi="Times New Roman" w:cs="Times New Roman"/>
          <w:sz w:val="24"/>
          <w:szCs w:val="24"/>
        </w:rPr>
        <w:t xml:space="preserve"> порядка (преобразовать к </w:t>
      </w:r>
      <w:proofErr w:type="gramStart"/>
      <w:r w:rsidRPr="00AD00A8">
        <w:rPr>
          <w:rFonts w:ascii="Times New Roman" w:hAnsi="Times New Roman" w:cs="Times New Roman"/>
          <w:sz w:val="24"/>
          <w:szCs w:val="24"/>
        </w:rPr>
        <w:t>линейному</w:t>
      </w:r>
      <w:proofErr w:type="gramEnd"/>
      <w:r w:rsidRPr="00AD00A8">
        <w:rPr>
          <w:rFonts w:ascii="Times New Roman" w:hAnsi="Times New Roman" w:cs="Times New Roman"/>
          <w:sz w:val="24"/>
          <w:szCs w:val="24"/>
        </w:rPr>
        <w:t xml:space="preserve">)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+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dx+xdy=0</m:t>
        </m:r>
      </m:oMath>
      <w:r w:rsidRPr="00AD00A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413B3" w:rsidRDefault="00F413B3" w:rsidP="00F413B3">
      <w:pPr>
        <w:snapToGri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413B3" w:rsidRDefault="00F413B3" w:rsidP="00F413B3">
      <w:pPr>
        <w:snapToGri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ритерии оценивания работы студентов на самостоятельных работах</w:t>
      </w:r>
    </w:p>
    <w:p w:rsidR="00F413B3" w:rsidRDefault="00F413B3" w:rsidP="00F413B3">
      <w:pPr>
        <w:snapToGri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413B3" w:rsidRPr="00646DC1" w:rsidRDefault="00F413B3" w:rsidP="00F413B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мостоятельная работа – с</w:t>
      </w:r>
      <w:r w:rsidRPr="00646DC1">
        <w:rPr>
          <w:rFonts w:ascii="Times New Roman" w:hAnsi="Times New Roman" w:cs="Times New Roman"/>
          <w:sz w:val="24"/>
          <w:szCs w:val="24"/>
        </w:rPr>
        <w:t>редство контроля самостоятельной работы или усвоения результатов практического занятия</w:t>
      </w:r>
      <w:r>
        <w:rPr>
          <w:rFonts w:ascii="Times New Roman" w:hAnsi="Times New Roman" w:cs="Times New Roman"/>
          <w:sz w:val="24"/>
          <w:szCs w:val="24"/>
        </w:rPr>
        <w:t xml:space="preserve"> по одной конкретной теме</w:t>
      </w:r>
      <w:r w:rsidRPr="00646DC1">
        <w:rPr>
          <w:rFonts w:ascii="Times New Roman" w:hAnsi="Times New Roman" w:cs="Times New Roman"/>
          <w:sz w:val="24"/>
          <w:szCs w:val="24"/>
        </w:rPr>
        <w:t>, позволяющее оценить умение обучающегося излагать суть поставленной задачи, самостоятельно применять изученные в рамках дисциплины стандартные методы решения поставленной задачи, проводить анализ полученного результата работы.</w:t>
      </w:r>
    </w:p>
    <w:p w:rsidR="00F413B3" w:rsidRPr="00646DC1" w:rsidRDefault="00F413B3" w:rsidP="00F413B3">
      <w:pPr>
        <w:snapToGri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46DC1">
        <w:rPr>
          <w:rFonts w:ascii="Times New Roman" w:hAnsi="Times New Roman" w:cs="Times New Roman"/>
          <w:sz w:val="24"/>
          <w:szCs w:val="24"/>
        </w:rPr>
        <w:t>Может быть использовано для оценки умений, навыков и (или) опыта деятельности обучающихся</w:t>
      </w:r>
      <w:r>
        <w:rPr>
          <w:rFonts w:ascii="Times New Roman" w:hAnsi="Times New Roman" w:cs="Times New Roman"/>
          <w:sz w:val="24"/>
          <w:szCs w:val="24"/>
        </w:rPr>
        <w:t>. Может проводиться как на учебном занятии, так и в качестве контрольного домашнего задания.</w:t>
      </w:r>
    </w:p>
    <w:tbl>
      <w:tblPr>
        <w:tblStyle w:val="a4"/>
        <w:tblW w:w="10354" w:type="dxa"/>
        <w:jc w:val="center"/>
        <w:tblLayout w:type="fixed"/>
        <w:tblLook w:val="04A0" w:firstRow="1" w:lastRow="0" w:firstColumn="1" w:lastColumn="0" w:noHBand="0" w:noVBand="1"/>
      </w:tblPr>
      <w:tblGrid>
        <w:gridCol w:w="6243"/>
        <w:gridCol w:w="1843"/>
        <w:gridCol w:w="2268"/>
      </w:tblGrid>
      <w:tr w:rsidR="00F413B3" w:rsidRPr="00D934DA" w:rsidTr="00C81986">
        <w:trPr>
          <w:trHeight w:val="470"/>
          <w:jc w:val="center"/>
        </w:trPr>
        <w:tc>
          <w:tcPr>
            <w:tcW w:w="6243" w:type="dxa"/>
            <w:vAlign w:val="center"/>
          </w:tcPr>
          <w:p w:rsidR="00F413B3" w:rsidRP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F413B3">
              <w:rPr>
                <w:iCs/>
                <w:sz w:val="24"/>
                <w:szCs w:val="24"/>
              </w:rPr>
              <w:t>Характеристика результата (ответа)</w:t>
            </w:r>
          </w:p>
        </w:tc>
        <w:tc>
          <w:tcPr>
            <w:tcW w:w="1843" w:type="dxa"/>
            <w:vAlign w:val="center"/>
          </w:tcPr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цениваемые</w:t>
            </w:r>
          </w:p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компетенции</w:t>
            </w:r>
          </w:p>
        </w:tc>
        <w:tc>
          <w:tcPr>
            <w:tcW w:w="2268" w:type="dxa"/>
            <w:vAlign w:val="center"/>
          </w:tcPr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ценка</w:t>
            </w:r>
          </w:p>
        </w:tc>
      </w:tr>
      <w:tr w:rsidR="00F413B3" w:rsidRPr="00D934DA" w:rsidTr="00C81986">
        <w:trPr>
          <w:jc w:val="center"/>
        </w:trPr>
        <w:tc>
          <w:tcPr>
            <w:tcW w:w="6243" w:type="dxa"/>
          </w:tcPr>
          <w:p w:rsidR="00F413B3" w:rsidRPr="00646DC1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proofErr w:type="gramStart"/>
            <w:r>
              <w:rPr>
                <w:iCs/>
                <w:sz w:val="24"/>
                <w:szCs w:val="24"/>
              </w:rPr>
              <w:t>Самостоятельная работа</w:t>
            </w:r>
            <w:r w:rsidRPr="00646DC1">
              <w:rPr>
                <w:iCs/>
                <w:sz w:val="24"/>
                <w:szCs w:val="24"/>
              </w:rPr>
              <w:t xml:space="preserve"> решена обучающимся в полном объеме с соблюдением необходимой последовательности действий.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й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работал полностью самостоятельно; показал необходимые для проведения работы теоретические знания, практические умения и навыки. Решение оформлено аккуратно, без существенных недочетов.</w:t>
            </w:r>
          </w:p>
        </w:tc>
        <w:tc>
          <w:tcPr>
            <w:tcW w:w="1843" w:type="dxa"/>
            <w:vMerge w:val="restart"/>
          </w:tcPr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О</w:t>
            </w: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ПК-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2</w:t>
            </w:r>
          </w:p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ОПК-3</w:t>
            </w:r>
          </w:p>
        </w:tc>
        <w:tc>
          <w:tcPr>
            <w:tcW w:w="2268" w:type="dxa"/>
          </w:tcPr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тлично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/</w:t>
            </w:r>
          </w:p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86-100 баллов /</w:t>
            </w:r>
          </w:p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высокий уровень освоения компетенции</w:t>
            </w:r>
          </w:p>
        </w:tc>
      </w:tr>
      <w:tr w:rsidR="00F413B3" w:rsidRPr="00D934DA" w:rsidTr="00C81986">
        <w:trPr>
          <w:jc w:val="center"/>
        </w:trPr>
        <w:tc>
          <w:tcPr>
            <w:tcW w:w="6243" w:type="dxa"/>
          </w:tcPr>
          <w:p w:rsidR="00F413B3" w:rsidRPr="00646DC1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iCs/>
                <w:sz w:val="24"/>
                <w:szCs w:val="24"/>
              </w:rPr>
              <w:t>Самостоятельная работа</w:t>
            </w:r>
            <w:r w:rsidRPr="00646DC1">
              <w:rPr>
                <w:iCs/>
                <w:sz w:val="24"/>
                <w:szCs w:val="24"/>
              </w:rPr>
              <w:t xml:space="preserve"> решена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м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в полном объеме и самостоятельно. Допущены отклонения от необходимой последовательности решения, не влияющие на правильность конечного результата. Решение показывает знание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м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основного теоретического материала и овладение умениями, необходимыми для самостоятельного выполнения работы. Допущены неточности и небрежность в оформлении результатов работы.</w:t>
            </w:r>
          </w:p>
        </w:tc>
        <w:tc>
          <w:tcPr>
            <w:tcW w:w="1843" w:type="dxa"/>
            <w:vMerge/>
          </w:tcPr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2268" w:type="dxa"/>
          </w:tcPr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хорошо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/ </w:t>
            </w:r>
          </w:p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71-85 баллов /</w:t>
            </w:r>
          </w:p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базовый уровень освоения компетенции</w:t>
            </w:r>
          </w:p>
        </w:tc>
      </w:tr>
      <w:tr w:rsidR="00F413B3" w:rsidRPr="00D934DA" w:rsidTr="00C81986">
        <w:trPr>
          <w:jc w:val="center"/>
        </w:trPr>
        <w:tc>
          <w:tcPr>
            <w:tcW w:w="6243" w:type="dxa"/>
          </w:tcPr>
          <w:p w:rsidR="00F413B3" w:rsidRPr="00646DC1" w:rsidRDefault="00F413B3" w:rsidP="00C81986">
            <w:pPr>
              <w:tabs>
                <w:tab w:val="center" w:pos="4677"/>
                <w:tab w:val="left" w:pos="7650"/>
              </w:tabs>
              <w:spacing w:line="259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Самостоятельная работа</w:t>
            </w:r>
            <w:r w:rsidRPr="00646DC1">
              <w:rPr>
                <w:iCs/>
                <w:sz w:val="24"/>
                <w:szCs w:val="24"/>
              </w:rPr>
              <w:t xml:space="preserve"> решается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м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при посторонней помощи. На подготовку решения затрачивается много времени. </w:t>
            </w:r>
            <w:proofErr w:type="gramStart"/>
            <w:r w:rsidRPr="00646DC1">
              <w:rPr>
                <w:iCs/>
                <w:sz w:val="24"/>
                <w:szCs w:val="24"/>
              </w:rPr>
              <w:t>Обучающийся</w:t>
            </w:r>
            <w:proofErr w:type="gramEnd"/>
            <w:r w:rsidRPr="00646DC1">
              <w:rPr>
                <w:iCs/>
                <w:sz w:val="24"/>
                <w:szCs w:val="24"/>
              </w:rPr>
              <w:t xml:space="preserve"> показывает </w:t>
            </w:r>
            <w:r w:rsidRPr="00646DC1">
              <w:rPr>
                <w:iCs/>
                <w:sz w:val="24"/>
                <w:szCs w:val="24"/>
              </w:rPr>
              <w:lastRenderedPageBreak/>
              <w:t>знания теоретического материала, но испытывает затруднение при самостоятельной работе с источниками знаний.</w:t>
            </w:r>
          </w:p>
        </w:tc>
        <w:tc>
          <w:tcPr>
            <w:tcW w:w="1843" w:type="dxa"/>
            <w:vMerge/>
          </w:tcPr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2268" w:type="dxa"/>
          </w:tcPr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удовлетворительно/ </w:t>
            </w:r>
          </w:p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60-84 баллов /</w:t>
            </w:r>
          </w:p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минимальный 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lastRenderedPageBreak/>
              <w:t>уровень освоения компетенции</w:t>
            </w:r>
          </w:p>
        </w:tc>
      </w:tr>
      <w:tr w:rsidR="00F413B3" w:rsidRPr="00D934DA" w:rsidTr="00C81986">
        <w:trPr>
          <w:jc w:val="center"/>
        </w:trPr>
        <w:tc>
          <w:tcPr>
            <w:tcW w:w="6243" w:type="dxa"/>
          </w:tcPr>
          <w:p w:rsidR="00F413B3" w:rsidRPr="004162C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iCs/>
                <w:sz w:val="24"/>
                <w:szCs w:val="24"/>
              </w:rPr>
              <w:lastRenderedPageBreak/>
              <w:t>Самостоятельная работа</w:t>
            </w:r>
            <w:r w:rsidRPr="004162C3">
              <w:rPr>
                <w:iCs/>
                <w:sz w:val="24"/>
                <w:szCs w:val="24"/>
              </w:rPr>
              <w:t xml:space="preserve"> студентом не решена. Результаты, полученные обучающимся, не позволяют сделать правильных выводов и полностью расходятся с поставленной целью. Показывается плохое знание теоретического материала и отсутствие необходимых умений.</w:t>
            </w:r>
          </w:p>
        </w:tc>
        <w:tc>
          <w:tcPr>
            <w:tcW w:w="1843" w:type="dxa"/>
            <w:vMerge/>
          </w:tcPr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2268" w:type="dxa"/>
          </w:tcPr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proofErr w:type="spellStart"/>
            <w:proofErr w:type="gramStart"/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неудовлетвори-тельно</w:t>
            </w:r>
            <w:proofErr w:type="spellEnd"/>
            <w:proofErr w:type="gramEnd"/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/ </w:t>
            </w:r>
          </w:p>
          <w:p w:rsidR="00F413B3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0-59 баллов /</w:t>
            </w:r>
          </w:p>
          <w:p w:rsidR="00F413B3" w:rsidRPr="00D934DA" w:rsidRDefault="00F413B3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базовый уровень освоения компетенции</w:t>
            </w:r>
          </w:p>
        </w:tc>
      </w:tr>
    </w:tbl>
    <w:p w:rsidR="00F413B3" w:rsidRDefault="00F413B3">
      <w:pPr>
        <w:rPr>
          <w:rFonts w:ascii="Times New Roman" w:eastAsia="Calibri" w:hAnsi="Times New Roman" w:cs="Times New Roman"/>
          <w:b/>
          <w:iCs/>
          <w:sz w:val="24"/>
          <w:szCs w:val="24"/>
        </w:rPr>
      </w:pPr>
    </w:p>
    <w:p w:rsidR="00AD00A8" w:rsidRDefault="00AD00A8" w:rsidP="00AD00A8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 w:rsidRPr="00AD00A8">
        <w:rPr>
          <w:rFonts w:ascii="Times New Roman" w:eastAsia="Calibri" w:hAnsi="Times New Roman" w:cs="Times New Roman"/>
          <w:b/>
          <w:iCs/>
          <w:sz w:val="24"/>
          <w:szCs w:val="24"/>
        </w:rPr>
        <w:t>2.3. Задания для тестирований</w:t>
      </w:r>
    </w:p>
    <w:p w:rsidR="00F413B3" w:rsidRDefault="00F413B3" w:rsidP="00F413B3">
      <w:pPr>
        <w:ind w:left="64" w:right="22" w:firstLine="50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ст – с</w:t>
      </w:r>
      <w:r w:rsidRPr="00F413B3">
        <w:rPr>
          <w:rFonts w:ascii="Times New Roman" w:hAnsi="Times New Roman" w:cs="Times New Roman"/>
          <w:sz w:val="24"/>
          <w:szCs w:val="24"/>
        </w:rPr>
        <w:t xml:space="preserve">истема стандартизированных заданий, позволяющая автоматизировать процедуру измерения уровня знаний и умений обучающегося. Выполняются студентом в СДО </w:t>
      </w:r>
      <w:r>
        <w:rPr>
          <w:rFonts w:ascii="Times New Roman" w:hAnsi="Times New Roman" w:cs="Times New Roman"/>
          <w:sz w:val="24"/>
          <w:szCs w:val="24"/>
        </w:rPr>
        <w:t xml:space="preserve">на портале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duca</w:t>
      </w:r>
      <w:proofErr w:type="spellEnd"/>
      <w:r w:rsidRPr="00F413B3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su</w:t>
      </w:r>
      <w:proofErr w:type="spellEnd"/>
      <w:r w:rsidRPr="00F413B3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F413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ли в аудитории</w:t>
      </w:r>
      <w:r w:rsidRPr="00F413B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D3782" w:rsidRPr="00D934DA" w:rsidRDefault="00DD3782" w:rsidP="00DD3782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34D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 оценки результатов тестирования</w:t>
      </w:r>
    </w:p>
    <w:p w:rsidR="00DD3782" w:rsidRPr="00D934DA" w:rsidRDefault="00DD3782" w:rsidP="00DD3782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Style w:val="a4"/>
        <w:tblW w:w="10285" w:type="dxa"/>
        <w:tblInd w:w="279" w:type="dxa"/>
        <w:tblLook w:val="04A0" w:firstRow="1" w:lastRow="0" w:firstColumn="1" w:lastColumn="0" w:noHBand="0" w:noVBand="1"/>
      </w:tblPr>
      <w:tblGrid>
        <w:gridCol w:w="675"/>
        <w:gridCol w:w="3010"/>
        <w:gridCol w:w="3402"/>
        <w:gridCol w:w="3198"/>
      </w:tblGrid>
      <w:tr w:rsidR="00DD3782" w:rsidRPr="00D934DA" w:rsidTr="00C81986">
        <w:tc>
          <w:tcPr>
            <w:tcW w:w="675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/>
                <w:bCs/>
                <w:color w:val="000000"/>
                <w:sz w:val="22"/>
                <w:szCs w:val="22"/>
                <w:u w:color="000000"/>
              </w:rPr>
              <w:t>№</w:t>
            </w:r>
          </w:p>
        </w:tc>
        <w:tc>
          <w:tcPr>
            <w:tcW w:w="3010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/>
                <w:bCs/>
                <w:color w:val="000000"/>
                <w:sz w:val="22"/>
                <w:szCs w:val="22"/>
                <w:u w:color="000000"/>
              </w:rPr>
              <w:t>Тип задания</w:t>
            </w:r>
          </w:p>
        </w:tc>
        <w:tc>
          <w:tcPr>
            <w:tcW w:w="3402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/>
                <w:bCs/>
                <w:color w:val="000000"/>
                <w:sz w:val="22"/>
                <w:szCs w:val="22"/>
                <w:u w:color="000000"/>
              </w:rPr>
              <w:t>Критерии оценки</w:t>
            </w:r>
          </w:p>
        </w:tc>
        <w:tc>
          <w:tcPr>
            <w:tcW w:w="3198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/>
                <w:bCs/>
                <w:color w:val="000000"/>
                <w:sz w:val="22"/>
                <w:szCs w:val="22"/>
                <w:u w:color="000000"/>
              </w:rPr>
              <w:t>Результат оценивания</w:t>
            </w:r>
          </w:p>
        </w:tc>
      </w:tr>
      <w:tr w:rsidR="00DD3782" w:rsidRPr="00D934DA" w:rsidTr="00C81986">
        <w:tc>
          <w:tcPr>
            <w:tcW w:w="675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1</w:t>
            </w:r>
          </w:p>
        </w:tc>
        <w:tc>
          <w:tcPr>
            <w:tcW w:w="3010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Задание закрытого типа на установление соответствия</w:t>
            </w:r>
          </w:p>
        </w:tc>
        <w:tc>
          <w:tcPr>
            <w:tcW w:w="3402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 xml:space="preserve">Считается верным, если правильно установлены все соответствия (позиции одного </w:t>
            </w:r>
            <w:proofErr w:type="gramStart"/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толбца</w:t>
            </w:r>
            <w:proofErr w:type="gramEnd"/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 xml:space="preserve"> верно соотнесены с позициями другого столбца)</w:t>
            </w:r>
          </w:p>
        </w:tc>
        <w:tc>
          <w:tcPr>
            <w:tcW w:w="3198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Полное совпадение с верным ответом – 1 балл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овпадение более половины вариантов с верным ответом – 0,5 балла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Все остальные случаи – 0 баллов</w:t>
            </w:r>
          </w:p>
        </w:tc>
      </w:tr>
      <w:tr w:rsidR="00DD3782" w:rsidRPr="00D934DA" w:rsidTr="00C81986">
        <w:tc>
          <w:tcPr>
            <w:tcW w:w="675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2</w:t>
            </w:r>
          </w:p>
        </w:tc>
        <w:tc>
          <w:tcPr>
            <w:tcW w:w="3010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Задание закрытого типа на установление последовательности</w:t>
            </w:r>
          </w:p>
        </w:tc>
        <w:tc>
          <w:tcPr>
            <w:tcW w:w="3402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читается верным, если правильно указана вся последовательность цифр</w:t>
            </w:r>
          </w:p>
        </w:tc>
        <w:tc>
          <w:tcPr>
            <w:tcW w:w="3198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Полное совпадение с верным ответом – 1 балл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Все остальные случаи – 0 баллов</w:t>
            </w:r>
          </w:p>
        </w:tc>
      </w:tr>
      <w:tr w:rsidR="00DD3782" w:rsidRPr="00D934DA" w:rsidTr="00C81986">
        <w:tc>
          <w:tcPr>
            <w:tcW w:w="675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3</w:t>
            </w:r>
          </w:p>
        </w:tc>
        <w:tc>
          <w:tcPr>
            <w:tcW w:w="3010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Задание комбинированного типа с выбором одного верного ответа из  четырех предложенных и обоснованием выбора</w:t>
            </w:r>
          </w:p>
        </w:tc>
        <w:tc>
          <w:tcPr>
            <w:tcW w:w="3402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читается верным, если правильно указана цифра (буква) правильного ответа и приведены корректные аргументы, используемые при выборе ответа</w:t>
            </w:r>
          </w:p>
        </w:tc>
        <w:tc>
          <w:tcPr>
            <w:tcW w:w="3198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Полное совпадение с верным ответом – 1 балл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Все остальные случаи – 0 баллов</w:t>
            </w:r>
          </w:p>
        </w:tc>
      </w:tr>
      <w:tr w:rsidR="00DD3782" w:rsidRPr="00D934DA" w:rsidTr="00C81986">
        <w:tc>
          <w:tcPr>
            <w:tcW w:w="675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4</w:t>
            </w:r>
          </w:p>
        </w:tc>
        <w:tc>
          <w:tcPr>
            <w:tcW w:w="3010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Задание комбинированного типа с выбором нескольких верных ответов из  четырех предложенных и обоснованием выбора</w:t>
            </w:r>
          </w:p>
        </w:tc>
        <w:tc>
          <w:tcPr>
            <w:tcW w:w="3402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читается верным, если правильно указаны цифры (буквы) правильного ответа и приведены корректные аргументы, используемые при выборе ответа</w:t>
            </w:r>
          </w:p>
        </w:tc>
        <w:tc>
          <w:tcPr>
            <w:tcW w:w="3198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Полное совпадение с верным ответом – 1 балл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овпадение более половины вариантов с верным ответом – 0,5 балла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 xml:space="preserve">Все остальные случаи – 0 баллов </w:t>
            </w:r>
          </w:p>
        </w:tc>
      </w:tr>
      <w:tr w:rsidR="00DD3782" w:rsidRPr="00D934DA" w:rsidTr="00C81986">
        <w:tc>
          <w:tcPr>
            <w:tcW w:w="675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5</w:t>
            </w:r>
          </w:p>
        </w:tc>
        <w:tc>
          <w:tcPr>
            <w:tcW w:w="3010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sz w:val="22"/>
                <w:szCs w:val="22"/>
              </w:rPr>
            </w:pPr>
            <w:r w:rsidRPr="00D934DA">
              <w:rPr>
                <w:sz w:val="22"/>
                <w:szCs w:val="22"/>
              </w:rPr>
              <w:t>Задание открытого типа с развернутым ответом</w:t>
            </w:r>
          </w:p>
        </w:tc>
        <w:tc>
          <w:tcPr>
            <w:tcW w:w="3402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читается верным, если ответ совпадает с эталонным ответом по содержанию и полноте</w:t>
            </w:r>
          </w:p>
        </w:tc>
        <w:tc>
          <w:tcPr>
            <w:tcW w:w="3198" w:type="dxa"/>
          </w:tcPr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Полное соответствие эталонному ответу – 1 балл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Соответствие общей сути эталонного ответа – 0,5 балла</w:t>
            </w:r>
          </w:p>
          <w:p w:rsidR="00DD3782" w:rsidRPr="00D934DA" w:rsidRDefault="00DD3782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b/>
                <w:bCs/>
                <w:color w:val="000000"/>
                <w:sz w:val="22"/>
                <w:szCs w:val="22"/>
                <w:u w:color="000000"/>
              </w:rPr>
            </w:pPr>
            <w:r w:rsidRPr="00D934DA">
              <w:rPr>
                <w:bCs/>
                <w:color w:val="000000"/>
                <w:sz w:val="22"/>
                <w:szCs w:val="22"/>
                <w:u w:color="000000"/>
              </w:rPr>
              <w:t>Все остальные случаи – 0 баллов</w:t>
            </w:r>
          </w:p>
        </w:tc>
      </w:tr>
    </w:tbl>
    <w:p w:rsidR="00DD3782" w:rsidRDefault="00DD3782" w:rsidP="00DD3782">
      <w:pPr>
        <w:tabs>
          <w:tab w:val="left" w:pos="567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snapToGrid w:val="0"/>
        <w:spacing w:after="0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u w:color="000000"/>
        </w:rPr>
      </w:pPr>
    </w:p>
    <w:tbl>
      <w:tblPr>
        <w:tblStyle w:val="a4"/>
        <w:tblW w:w="10348" w:type="dxa"/>
        <w:tblInd w:w="279" w:type="dxa"/>
        <w:tblLook w:val="04A0" w:firstRow="1" w:lastRow="0" w:firstColumn="1" w:lastColumn="0" w:noHBand="0" w:noVBand="1"/>
      </w:tblPr>
      <w:tblGrid>
        <w:gridCol w:w="3119"/>
        <w:gridCol w:w="2192"/>
        <w:gridCol w:w="1749"/>
        <w:gridCol w:w="3288"/>
      </w:tblGrid>
      <w:tr w:rsidR="000309F0" w:rsidRPr="00D934DA" w:rsidTr="00C81986">
        <w:trPr>
          <w:trHeight w:val="201"/>
        </w:trPr>
        <w:tc>
          <w:tcPr>
            <w:tcW w:w="3119" w:type="dxa"/>
            <w:vMerge w:val="restart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sz w:val="24"/>
                <w:szCs w:val="24"/>
              </w:rPr>
              <w:t>Процент результативности</w:t>
            </w:r>
          </w:p>
        </w:tc>
        <w:tc>
          <w:tcPr>
            <w:tcW w:w="2192" w:type="dxa"/>
            <w:vMerge w:val="restart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цениваемые</w:t>
            </w:r>
          </w:p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компетенции</w:t>
            </w:r>
          </w:p>
        </w:tc>
        <w:tc>
          <w:tcPr>
            <w:tcW w:w="5037" w:type="dxa"/>
            <w:gridSpan w:val="2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ценка</w:t>
            </w:r>
          </w:p>
        </w:tc>
      </w:tr>
      <w:tr w:rsidR="000309F0" w:rsidRPr="00D934DA" w:rsidTr="00C81986">
        <w:trPr>
          <w:trHeight w:val="125"/>
        </w:trPr>
        <w:tc>
          <w:tcPr>
            <w:tcW w:w="3119" w:type="dxa"/>
            <w:vMerge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both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2192" w:type="dxa"/>
            <w:vMerge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174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Балл (отметка)</w:t>
            </w:r>
          </w:p>
        </w:tc>
        <w:tc>
          <w:tcPr>
            <w:tcW w:w="3288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Вербальный аналог</w:t>
            </w:r>
          </w:p>
        </w:tc>
      </w:tr>
      <w:tr w:rsidR="000309F0" w:rsidRPr="00D934DA" w:rsidTr="00C81986">
        <w:tc>
          <w:tcPr>
            <w:tcW w:w="311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86 % - 100 %</w:t>
            </w:r>
          </w:p>
        </w:tc>
        <w:tc>
          <w:tcPr>
            <w:tcW w:w="2192" w:type="dxa"/>
            <w:vMerge w:val="restart"/>
          </w:tcPr>
          <w:p w:rsidR="000309F0" w:rsidRDefault="000309F0" w:rsidP="000309F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О</w:t>
            </w: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ПК-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2</w:t>
            </w:r>
          </w:p>
          <w:p w:rsidR="000309F0" w:rsidRPr="00D934DA" w:rsidRDefault="000309F0" w:rsidP="000309F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ОПК-3</w:t>
            </w:r>
          </w:p>
        </w:tc>
        <w:tc>
          <w:tcPr>
            <w:tcW w:w="174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5</w:t>
            </w:r>
          </w:p>
        </w:tc>
        <w:tc>
          <w:tcPr>
            <w:tcW w:w="3288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отлично</w:t>
            </w:r>
          </w:p>
        </w:tc>
      </w:tr>
      <w:tr w:rsidR="000309F0" w:rsidRPr="00D934DA" w:rsidTr="00C81986">
        <w:tc>
          <w:tcPr>
            <w:tcW w:w="311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71 % - 85 %</w:t>
            </w:r>
          </w:p>
        </w:tc>
        <w:tc>
          <w:tcPr>
            <w:tcW w:w="2192" w:type="dxa"/>
            <w:vMerge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174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4</w:t>
            </w:r>
          </w:p>
        </w:tc>
        <w:tc>
          <w:tcPr>
            <w:tcW w:w="3288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хорошо</w:t>
            </w:r>
          </w:p>
        </w:tc>
      </w:tr>
      <w:tr w:rsidR="000309F0" w:rsidRPr="00D934DA" w:rsidTr="00C81986">
        <w:tc>
          <w:tcPr>
            <w:tcW w:w="311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6</w:t>
            </w: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1 % - 70 %</w:t>
            </w:r>
          </w:p>
        </w:tc>
        <w:tc>
          <w:tcPr>
            <w:tcW w:w="2192" w:type="dxa"/>
            <w:vMerge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174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3</w:t>
            </w:r>
          </w:p>
        </w:tc>
        <w:tc>
          <w:tcPr>
            <w:tcW w:w="3288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удовлетворительно</w:t>
            </w:r>
          </w:p>
        </w:tc>
      </w:tr>
      <w:tr w:rsidR="000309F0" w:rsidRPr="00D934DA" w:rsidTr="00C81986">
        <w:tc>
          <w:tcPr>
            <w:tcW w:w="3119" w:type="dxa"/>
          </w:tcPr>
          <w:p w:rsidR="000309F0" w:rsidRPr="00D934DA" w:rsidRDefault="000309F0" w:rsidP="000309F0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0 % - </w:t>
            </w:r>
            <w:r>
              <w:rPr>
                <w:rFonts w:eastAsia="Times New Roman"/>
                <w:color w:val="000000"/>
                <w:sz w:val="24"/>
                <w:szCs w:val="24"/>
                <w:u w:color="000000"/>
              </w:rPr>
              <w:t>60</w:t>
            </w: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 xml:space="preserve"> %</w:t>
            </w:r>
          </w:p>
        </w:tc>
        <w:tc>
          <w:tcPr>
            <w:tcW w:w="2192" w:type="dxa"/>
            <w:vMerge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</w:p>
        </w:tc>
        <w:tc>
          <w:tcPr>
            <w:tcW w:w="1749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2</w:t>
            </w:r>
          </w:p>
        </w:tc>
        <w:tc>
          <w:tcPr>
            <w:tcW w:w="3288" w:type="dxa"/>
          </w:tcPr>
          <w:p w:rsidR="000309F0" w:rsidRPr="00D934DA" w:rsidRDefault="000309F0" w:rsidP="00C8198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tabs>
                <w:tab w:val="left" w:pos="567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</w:tabs>
              <w:jc w:val="center"/>
              <w:rPr>
                <w:rFonts w:eastAsia="Times New Roman"/>
                <w:color w:val="000000"/>
                <w:sz w:val="24"/>
                <w:szCs w:val="24"/>
                <w:u w:color="000000"/>
              </w:rPr>
            </w:pPr>
            <w:r w:rsidRPr="00D934DA">
              <w:rPr>
                <w:rFonts w:eastAsia="Times New Roman"/>
                <w:color w:val="000000"/>
                <w:sz w:val="24"/>
                <w:szCs w:val="24"/>
                <w:u w:color="000000"/>
              </w:rPr>
              <w:t>неудовлетворительно</w:t>
            </w:r>
          </w:p>
        </w:tc>
      </w:tr>
    </w:tbl>
    <w:p w:rsidR="00A86DED" w:rsidRDefault="009F6447">
      <w:pPr>
        <w:rPr>
          <w:rFonts w:ascii="Times New Roman" w:eastAsia="Calibri" w:hAnsi="Times New Roman" w:cs="Times New Roman"/>
          <w:b/>
          <w:iCs/>
          <w:sz w:val="24"/>
          <w:szCs w:val="24"/>
        </w:rPr>
        <w:sectPr w:rsidR="00A86DED" w:rsidSect="009F6447">
          <w:pgSz w:w="11906" w:h="16838"/>
          <w:pgMar w:top="851" w:right="851" w:bottom="851" w:left="720" w:header="709" w:footer="709" w:gutter="0"/>
          <w:cols w:space="708"/>
          <w:docGrid w:linePitch="360"/>
        </w:sect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br w:type="page"/>
      </w:r>
    </w:p>
    <w:p w:rsidR="009F6447" w:rsidRPr="00A86DED" w:rsidRDefault="00A86DED" w:rsidP="00A86DED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lastRenderedPageBreak/>
        <w:t>Вариант тестовых заданий №1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535"/>
        <w:gridCol w:w="4470"/>
        <w:gridCol w:w="2771"/>
        <w:gridCol w:w="2693"/>
        <w:gridCol w:w="2657"/>
      </w:tblGrid>
      <w:tr w:rsidR="00FF2076" w:rsidTr="00787ECD">
        <w:tc>
          <w:tcPr>
            <w:tcW w:w="2535" w:type="dxa"/>
          </w:tcPr>
          <w:p w:rsidR="00F94BD3" w:rsidRPr="00DE4375" w:rsidRDefault="00F94BD3" w:rsidP="00F94BD3">
            <w:pPr>
              <w:rPr>
                <w:b/>
                <w:bCs/>
              </w:rPr>
            </w:pPr>
            <w:r w:rsidRPr="00DE4375">
              <w:rPr>
                <w:b/>
                <w:bCs/>
              </w:rPr>
              <w:t>Индикаторы компетенции</w:t>
            </w:r>
          </w:p>
        </w:tc>
        <w:tc>
          <w:tcPr>
            <w:tcW w:w="4470" w:type="dxa"/>
          </w:tcPr>
          <w:p w:rsidR="00F94BD3" w:rsidRPr="00DE4375" w:rsidRDefault="00F94BD3" w:rsidP="00F94BD3">
            <w:pPr>
              <w:rPr>
                <w:b/>
                <w:bCs/>
              </w:rPr>
            </w:pPr>
            <w:r w:rsidRPr="00DE4375">
              <w:rPr>
                <w:b/>
                <w:bCs/>
              </w:rPr>
              <w:t>Задание закрытого типа на установление соответствия</w:t>
            </w:r>
          </w:p>
        </w:tc>
        <w:tc>
          <w:tcPr>
            <w:tcW w:w="2771" w:type="dxa"/>
          </w:tcPr>
          <w:p w:rsidR="00F94BD3" w:rsidRPr="00DE4375" w:rsidRDefault="00F94BD3" w:rsidP="00F94BD3">
            <w:pPr>
              <w:rPr>
                <w:b/>
                <w:bCs/>
              </w:rPr>
            </w:pPr>
            <w:r w:rsidRPr="00DE4375">
              <w:rPr>
                <w:b/>
                <w:bCs/>
              </w:rPr>
              <w:t>Задание закрытого типа на установление последовательности</w:t>
            </w:r>
          </w:p>
        </w:tc>
        <w:tc>
          <w:tcPr>
            <w:tcW w:w="2693" w:type="dxa"/>
          </w:tcPr>
          <w:p w:rsidR="00F94BD3" w:rsidRPr="00DE4375" w:rsidRDefault="00F94BD3" w:rsidP="00F94BD3">
            <w:pPr>
              <w:rPr>
                <w:b/>
                <w:bCs/>
              </w:rPr>
            </w:pPr>
            <w:r w:rsidRPr="00DE4375">
              <w:rPr>
                <w:b/>
                <w:bCs/>
              </w:rPr>
              <w:t>Задание комбинированного типа (выбор + аргумент)</w:t>
            </w:r>
          </w:p>
        </w:tc>
        <w:tc>
          <w:tcPr>
            <w:tcW w:w="2657" w:type="dxa"/>
          </w:tcPr>
          <w:p w:rsidR="00F94BD3" w:rsidRPr="00DE4375" w:rsidRDefault="00F94BD3" w:rsidP="00F94BD3">
            <w:pPr>
              <w:rPr>
                <w:b/>
                <w:bCs/>
              </w:rPr>
            </w:pPr>
            <w:r w:rsidRPr="00DE4375">
              <w:rPr>
                <w:b/>
                <w:bCs/>
              </w:rPr>
              <w:t>Задание открытого типа (вопрос + эталонный ответ)</w:t>
            </w:r>
          </w:p>
        </w:tc>
      </w:tr>
      <w:tr w:rsidR="00D71D3C" w:rsidRPr="00D71D3C" w:rsidTr="00787ECD">
        <w:tc>
          <w:tcPr>
            <w:tcW w:w="2535" w:type="dxa"/>
          </w:tcPr>
          <w:p w:rsidR="00D71D3C" w:rsidRPr="00D934DA" w:rsidRDefault="00D71D3C" w:rsidP="00D71D3C">
            <w:pPr>
              <w:rPr>
                <w:rFonts w:eastAsia="Calibri"/>
                <w:i/>
                <w:sz w:val="21"/>
                <w:szCs w:val="21"/>
                <w:vertAlign w:val="subscript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1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523324">
              <w:rPr>
                <w:iCs/>
                <w:sz w:val="21"/>
                <w:szCs w:val="21"/>
              </w:rPr>
              <w:t>Демонстрирует специализированные знания в области фундаментальных разделов математики, физики, химии,  биологии и перспективы междисциплинарных исследований</w:t>
            </w:r>
          </w:p>
        </w:tc>
        <w:tc>
          <w:tcPr>
            <w:tcW w:w="4470" w:type="dxa"/>
          </w:tcPr>
          <w:p w:rsidR="00D71D3C" w:rsidRPr="00F835EA" w:rsidRDefault="00D71D3C" w:rsidP="00D71D3C">
            <w:pPr>
              <w:rPr>
                <w:i/>
              </w:rPr>
            </w:pPr>
            <w:r w:rsidRPr="003A485E">
              <w:rPr>
                <w:b/>
                <w:i/>
              </w:rPr>
              <w:t xml:space="preserve">Задание 1. </w:t>
            </w:r>
            <w:r w:rsidRPr="00F835EA">
              <w:rPr>
                <w:i/>
              </w:rPr>
              <w:t xml:space="preserve">Прочитайте текст задания и установите соответствие между </w:t>
            </w:r>
            <w:r>
              <w:rPr>
                <w:i/>
              </w:rPr>
              <w:t>объектами в левом столбце и их характеристика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395"/>
              <w:gridCol w:w="430"/>
              <w:gridCol w:w="1542"/>
            </w:tblGrid>
            <w:tr w:rsidR="00D71D3C" w:rsidRPr="00594311" w:rsidTr="007077FD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395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Квадратная матрица</w:t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А.</w:t>
                  </w:r>
                </w:p>
              </w:tc>
              <w:tc>
                <w:tcPr>
                  <w:tcW w:w="1542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</w:t>
                  </w:r>
                  <w:r w:rsidRPr="00787ECD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Все элементы равны 0</w:t>
                  </w:r>
                </w:p>
              </w:tc>
            </w:tr>
            <w:tr w:rsidR="00D71D3C" w:rsidRPr="00594311" w:rsidTr="007077FD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395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Нулевая матрица</w:t>
                  </w: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br/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Б.</w:t>
                  </w:r>
                </w:p>
              </w:tc>
              <w:tc>
                <w:tcPr>
                  <w:tcW w:w="1542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Определитель равен 1</w:t>
                  </w:r>
                </w:p>
              </w:tc>
            </w:tr>
            <w:tr w:rsidR="00D71D3C" w:rsidRPr="00594311" w:rsidTr="007077FD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395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Единичная матрица</w:t>
                  </w: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br/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В.</w:t>
                  </w:r>
                </w:p>
              </w:tc>
              <w:tc>
                <w:tcPr>
                  <w:tcW w:w="1542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Число строк равно числу столбцов</w:t>
                  </w:r>
                </w:p>
              </w:tc>
            </w:tr>
            <w:tr w:rsidR="00D71D3C" w:rsidRPr="00594311" w:rsidTr="007077FD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395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Треугольная матрица</w:t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Г.</w:t>
                  </w:r>
                </w:p>
              </w:tc>
              <w:tc>
                <w:tcPr>
                  <w:tcW w:w="1542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color w:val="0A0A0A"/>
                      <w:sz w:val="20"/>
                      <w:szCs w:val="20"/>
                      <w:shd w:val="clear" w:color="auto" w:fill="FFFFFF"/>
                    </w:rPr>
                    <w:t>Все элементы выше (или ниже) главной диагонали равны нулю</w:t>
                  </w:r>
                </w:p>
              </w:tc>
            </w:tr>
          </w:tbl>
          <w:p w:rsidR="00D71D3C" w:rsidRPr="00BD75BC" w:rsidRDefault="00D71D3C" w:rsidP="00D71D3C">
            <w:r w:rsidRPr="00F835EA">
              <w:rPr>
                <w:i/>
              </w:rPr>
              <w:t>Запишите выбранные буквы под соответствующими цифрами</w:t>
            </w:r>
            <w:r w:rsidRPr="00BD75BC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03"/>
              <w:gridCol w:w="1155"/>
              <w:gridCol w:w="1047"/>
              <w:gridCol w:w="1039"/>
            </w:tblGrid>
            <w:tr w:rsidR="00D71D3C" w:rsidRPr="00594311" w:rsidTr="003A485E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594311" w:rsidTr="003A485E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D71D3C" w:rsidRPr="00141926" w:rsidRDefault="00D71D3C" w:rsidP="00D71D3C">
            <w:pPr>
              <w:rPr>
                <w:b/>
              </w:rPr>
            </w:pPr>
            <w:r w:rsidRPr="00141926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0"/>
              <w:gridCol w:w="1073"/>
              <w:gridCol w:w="1068"/>
              <w:gridCol w:w="1033"/>
            </w:tblGrid>
            <w:tr w:rsidR="00D71D3C" w:rsidRPr="00141926" w:rsidTr="003A485E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141926" w:rsidTr="003A485E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178" w:type="dxa"/>
                </w:tcPr>
                <w:p w:rsidR="00D71D3C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</w:p>
              </w:tc>
            </w:tr>
          </w:tbl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771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t xml:space="preserve">Задание 7. </w:t>
            </w:r>
            <w:r w:rsidRPr="00F835EA">
              <w:rPr>
                <w:i/>
              </w:rPr>
              <w:t xml:space="preserve">Прочитайте текст и установите </w:t>
            </w:r>
          </w:p>
          <w:p w:rsidR="00D71D3C" w:rsidRPr="00F835EA" w:rsidRDefault="00D71D3C" w:rsidP="00D71D3C">
            <w:pPr>
              <w:rPr>
                <w:i/>
              </w:rPr>
            </w:pPr>
            <w:r w:rsidRPr="00F835EA">
              <w:rPr>
                <w:i/>
              </w:rPr>
              <w:t xml:space="preserve">последовательность </w:t>
            </w:r>
            <w:r>
              <w:rPr>
                <w:i/>
              </w:rPr>
              <w:t xml:space="preserve">решения системы линейных алгебраических уравнений методом </w:t>
            </w:r>
            <w:proofErr w:type="spellStart"/>
            <w:r>
              <w:rPr>
                <w:i/>
              </w:rPr>
              <w:t>Крамера</w:t>
            </w:r>
            <w:proofErr w:type="spellEnd"/>
            <w:r w:rsidRPr="00F835EA">
              <w:rPr>
                <w:i/>
              </w:rPr>
              <w:t>:</w:t>
            </w:r>
          </w:p>
          <w:p w:rsidR="00D71D3C" w:rsidRPr="00307699" w:rsidRDefault="00D71D3C" w:rsidP="00D71D3C">
            <w:r w:rsidRPr="00307699">
              <w:t xml:space="preserve">А) </w:t>
            </w:r>
            <w:r w:rsidRPr="00307699">
              <w:rPr>
                <w:color w:val="0F1115"/>
                <w:shd w:val="clear" w:color="auto" w:fill="FFFFFF"/>
              </w:rPr>
              <w:t>Найти вспомогательные определители Δ</w:t>
            </w:r>
            <w:r w:rsidRPr="00307699">
              <w:rPr>
                <w:i/>
                <w:color w:val="0F1115"/>
                <w:shd w:val="clear" w:color="auto" w:fill="FFFFFF"/>
              </w:rPr>
              <w:t>ᵢ</w:t>
            </w:r>
            <w:r w:rsidRPr="00307699">
              <w:rPr>
                <w:color w:val="0F1115"/>
                <w:shd w:val="clear" w:color="auto" w:fill="FFFFFF"/>
              </w:rPr>
              <w:t xml:space="preserve">, заменяя </w:t>
            </w:r>
            <w:r w:rsidRPr="00307699">
              <w:rPr>
                <w:i/>
                <w:color w:val="0F1115"/>
                <w:shd w:val="clear" w:color="auto" w:fill="FFFFFF"/>
              </w:rPr>
              <w:t>i</w:t>
            </w:r>
            <w:r w:rsidRPr="00307699">
              <w:rPr>
                <w:color w:val="0F1115"/>
                <w:shd w:val="clear" w:color="auto" w:fill="FFFFFF"/>
              </w:rPr>
              <w:t>-й столбец на столбец свободных членов</w:t>
            </w:r>
            <w:r w:rsidRPr="00307699">
              <w:br/>
              <w:t>Б) Вычислить определитель основной матрицы</w:t>
            </w:r>
            <w:r w:rsidRPr="00307699">
              <w:br/>
              <w:t xml:space="preserve">В) </w:t>
            </w:r>
            <w:r w:rsidRPr="00307699">
              <w:rPr>
                <w:color w:val="0F1115"/>
                <w:shd w:val="clear" w:color="auto" w:fill="FFFFFF"/>
              </w:rPr>
              <w:t xml:space="preserve">Найти корни по формуле </w:t>
            </w:r>
            <w:r w:rsidRPr="00307699">
              <w:rPr>
                <w:i/>
                <w:color w:val="0F1115"/>
                <w:sz w:val="22"/>
                <w:szCs w:val="22"/>
                <w:shd w:val="clear" w:color="auto" w:fill="FFFFFF"/>
              </w:rPr>
              <w:t>x</w:t>
            </w:r>
            <w:r w:rsidRPr="00307699">
              <w:rPr>
                <w:i/>
                <w:color w:val="0F1115"/>
                <w:shd w:val="clear" w:color="auto" w:fill="FFFFFF"/>
              </w:rPr>
              <w:t>ᵢ</w:t>
            </w:r>
            <w:r w:rsidRPr="00307699">
              <w:rPr>
                <w:color w:val="0F1115"/>
                <w:shd w:val="clear" w:color="auto" w:fill="FFFFFF"/>
              </w:rPr>
              <w:t xml:space="preserve"> = Δ</w:t>
            </w:r>
            <w:r w:rsidRPr="00307699">
              <w:rPr>
                <w:i/>
                <w:color w:val="0F1115"/>
                <w:shd w:val="clear" w:color="auto" w:fill="FFFFFF"/>
              </w:rPr>
              <w:t>ᵢ</w:t>
            </w:r>
            <w:r w:rsidRPr="00307699">
              <w:rPr>
                <w:color w:val="0F1115"/>
                <w:shd w:val="clear" w:color="auto" w:fill="FFFFFF"/>
              </w:rPr>
              <w:t>/Δ</w:t>
            </w:r>
            <w:r w:rsidRPr="00307699">
              <w:br/>
              <w:t xml:space="preserve">Г) Убедиться, что определитель основной матрицы </w:t>
            </w:r>
            <w:r w:rsidRPr="00307699">
              <w:rPr>
                <w:color w:val="0F1115"/>
                <w:shd w:val="clear" w:color="auto" w:fill="FFFFFF"/>
              </w:rPr>
              <w:t>Δ ≠ 0</w:t>
            </w:r>
          </w:p>
          <w:p w:rsidR="00D71D3C" w:rsidRDefault="00D71D3C" w:rsidP="00D71D3C">
            <w:pPr>
              <w:rPr>
                <w:i/>
              </w:rPr>
            </w:pPr>
          </w:p>
          <w:p w:rsidR="00D71D3C" w:rsidRPr="00097952" w:rsidRDefault="00D71D3C" w:rsidP="00D71D3C">
            <w:r w:rsidRPr="00F835EA">
              <w:rPr>
                <w:i/>
              </w:rPr>
              <w:t>Запишите соответствующую последовательность букв слева направо</w:t>
            </w:r>
            <w:r w:rsidRPr="00097952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D71D3C" w:rsidRPr="00594311" w:rsidTr="00716E90">
              <w:tc>
                <w:tcPr>
                  <w:tcW w:w="626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A51AC" w:rsidRDefault="00D71D3C" w:rsidP="00D71D3C">
            <w:pPr>
              <w:rPr>
                <w:b/>
                <w:bCs/>
              </w:rPr>
            </w:pPr>
            <w:r w:rsidRPr="00DB53FA">
              <w:br/>
            </w:r>
            <w:r w:rsidR="001A51AC">
              <w:rPr>
                <w:b/>
                <w:bCs/>
              </w:rPr>
              <w:t xml:space="preserve"> 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1A51AC" w:rsidTr="001A51AC">
              <w:tc>
                <w:tcPr>
                  <w:tcW w:w="635" w:type="dxa"/>
                </w:tcPr>
                <w:p w:rsidR="001A51AC" w:rsidRDefault="001A51AC" w:rsidP="00D71D3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  <w:tc>
                <w:tcPr>
                  <w:tcW w:w="635" w:type="dxa"/>
                </w:tcPr>
                <w:p w:rsidR="001A51AC" w:rsidRDefault="001A51AC" w:rsidP="00D71D3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1A51AC" w:rsidRDefault="001A51AC" w:rsidP="00D71D3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1A51AC" w:rsidRDefault="001A51AC" w:rsidP="00D71D3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</w:tr>
          </w:tbl>
          <w:p w:rsidR="001A51AC" w:rsidRDefault="001A51AC" w:rsidP="00D71D3C">
            <w:pPr>
              <w:rPr>
                <w:b/>
                <w:bCs/>
              </w:rPr>
            </w:pPr>
          </w:p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693" w:type="dxa"/>
          </w:tcPr>
          <w:p w:rsidR="00D71D3C" w:rsidRPr="007A37C0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t xml:space="preserve">Задание 13. </w:t>
            </w:r>
            <w:r w:rsidRPr="007A37C0">
              <w:rPr>
                <w:i/>
              </w:rPr>
              <w:t>Прочитайте текст, выберите правильный</w:t>
            </w:r>
            <w:r>
              <w:rPr>
                <w:i/>
              </w:rPr>
              <w:t xml:space="preserve"> вариант</w:t>
            </w:r>
            <w:r w:rsidRPr="007A37C0">
              <w:rPr>
                <w:i/>
              </w:rPr>
              <w:t xml:space="preserve"> ответ</w:t>
            </w:r>
            <w:r>
              <w:rPr>
                <w:i/>
              </w:rPr>
              <w:t>а</w:t>
            </w:r>
            <w:r w:rsidRPr="007A37C0">
              <w:rPr>
                <w:i/>
              </w:rPr>
              <w:t xml:space="preserve"> и</w:t>
            </w:r>
            <w:r w:rsidR="00333B9D" w:rsidRPr="00333B9D">
              <w:rPr>
                <w:i/>
              </w:rPr>
              <w:t xml:space="preserve"> </w:t>
            </w:r>
            <w:r w:rsidRPr="007A37C0">
              <w:rPr>
                <w:i/>
              </w:rPr>
              <w:t>запишите аргументы, обосновывающие выбор ответа.</w:t>
            </w:r>
          </w:p>
          <w:p w:rsidR="00D71D3C" w:rsidRDefault="00D71D3C" w:rsidP="00D71D3C">
            <w:r w:rsidRPr="00660B81">
              <w:rPr>
                <w:rStyle w:val="af2"/>
                <w:b w:val="0"/>
                <w:color w:val="0F1115"/>
                <w:shd w:val="clear" w:color="auto" w:fill="FFFFFF"/>
              </w:rPr>
              <w:t>Производная функции </w:t>
            </w:r>
            <w:r w:rsidRPr="00660B81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 </w:t>
            </w:r>
            <w:r w:rsidRPr="00660B81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=</w:t>
            </w:r>
            <w:r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 </w:t>
            </w:r>
            <w:proofErr w:type="spellStart"/>
            <w:r w:rsidRPr="00660B81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ln</w:t>
            </w:r>
            <w:proofErr w:type="spellEnd"/>
            <w:r w:rsidRPr="00660B81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(</w:t>
            </w:r>
            <w:proofErr w:type="spellStart"/>
            <w:r w:rsidRPr="00660B81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sin</w:t>
            </w:r>
            <w:proofErr w:type="spellEnd"/>
            <w:r w:rsidRPr="00660B81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 xml:space="preserve"> x)</w:t>
            </w:r>
            <w:r w:rsidRPr="00660B81">
              <w:rPr>
                <w:rStyle w:val="af2"/>
                <w:b w:val="0"/>
                <w:color w:val="0F1115"/>
                <w:shd w:val="clear" w:color="auto" w:fill="FFFFFF"/>
              </w:rPr>
              <w:t> равна</w:t>
            </w:r>
            <w:r w:rsidRPr="00DB53FA">
              <w:t>:</w:t>
            </w:r>
            <w:r w:rsidRPr="00DB53FA">
              <w:br/>
              <w:t xml:space="preserve">1) </w:t>
            </w:r>
            <w:r>
              <w:rPr>
                <w:lang w:val="en-US"/>
              </w:rPr>
              <w:t>ln</w:t>
            </w:r>
            <w:r w:rsidRPr="00660B81">
              <w:t>(</w:t>
            </w:r>
            <w:r>
              <w:rPr>
                <w:lang w:val="en-US"/>
              </w:rPr>
              <w:t>cos</w:t>
            </w:r>
            <w:r w:rsidRPr="00660B81">
              <w:t xml:space="preserve"> </w:t>
            </w:r>
            <w:r w:rsidRPr="00660B81">
              <w:rPr>
                <w:i/>
                <w:lang w:val="en-US"/>
              </w:rPr>
              <w:t>x</w:t>
            </w:r>
            <w:r w:rsidRPr="00660B81">
              <w:t>)</w:t>
            </w:r>
            <w:r w:rsidRPr="00DB53FA">
              <w:br/>
              <w:t xml:space="preserve">2) </w:t>
            </w:r>
            <w:proofErr w:type="spellStart"/>
            <w:r>
              <w:rPr>
                <w:lang w:val="en-US"/>
              </w:rPr>
              <w:t>ctg</w:t>
            </w:r>
            <w:proofErr w:type="spellEnd"/>
            <w:r w:rsidRPr="00660B81">
              <w:t xml:space="preserve"> </w:t>
            </w:r>
            <w:r w:rsidRPr="00660B81">
              <w:rPr>
                <w:i/>
                <w:lang w:val="en-US"/>
              </w:rPr>
              <w:t>x</w:t>
            </w:r>
            <w:r w:rsidRPr="00DB53FA">
              <w:br/>
              <w:t xml:space="preserve">3) </w:t>
            </w:r>
            <w:proofErr w:type="spellStart"/>
            <w:r>
              <w:rPr>
                <w:lang w:val="en-US"/>
              </w:rPr>
              <w:t>tg</w:t>
            </w:r>
            <w:proofErr w:type="spellEnd"/>
            <w:r w:rsidRPr="00660B81">
              <w:t xml:space="preserve"> </w:t>
            </w:r>
            <w:r w:rsidRPr="00660B81">
              <w:rPr>
                <w:i/>
                <w:lang w:val="en-US"/>
              </w:rPr>
              <w:t>x</w:t>
            </w:r>
            <w:r w:rsidRPr="00DB53FA">
              <w:br/>
              <w:t xml:space="preserve">4) </w:t>
            </w:r>
            <w:r w:rsidRPr="00660B81">
              <w:t>1/(</w:t>
            </w:r>
            <w:r>
              <w:rPr>
                <w:lang w:val="en-US"/>
              </w:rPr>
              <w:t>sin</w:t>
            </w:r>
            <w:r w:rsidRPr="00660B81">
              <w:t xml:space="preserve"> </w:t>
            </w:r>
            <w:r w:rsidRPr="00660B81">
              <w:rPr>
                <w:i/>
                <w:lang w:val="en-US"/>
              </w:rPr>
              <w:t>x</w:t>
            </w:r>
            <w:r w:rsidRPr="00660B81">
              <w:t>)</w:t>
            </w:r>
            <w:r w:rsidRPr="00DB53FA">
              <w:br/>
            </w:r>
            <w:r>
              <w:t>Ответ:</w:t>
            </w:r>
          </w:p>
          <w:p w:rsidR="00D71D3C" w:rsidRDefault="00D71D3C" w:rsidP="00D71D3C"/>
          <w:p w:rsidR="00D71D3C" w:rsidRDefault="00D71D3C" w:rsidP="00D71D3C">
            <w:r>
              <w:t>Обоснование выбора ответа:</w:t>
            </w:r>
          </w:p>
          <w:p w:rsidR="00D71D3C" w:rsidRDefault="00D71D3C" w:rsidP="00D71D3C">
            <w:pPr>
              <w:rPr>
                <w:i/>
              </w:rPr>
            </w:pPr>
          </w:p>
          <w:p w:rsidR="00D71D3C" w:rsidRDefault="00D71D3C" w:rsidP="00D71D3C">
            <w:pPr>
              <w:rPr>
                <w:color w:val="0F1115"/>
                <w:shd w:val="clear" w:color="auto" w:fill="FFFFFF"/>
              </w:rPr>
            </w:pPr>
            <w:r w:rsidRPr="007A37C0">
              <w:rPr>
                <w:i/>
              </w:rPr>
              <w:t>Ключ:</w:t>
            </w:r>
            <w:r w:rsidRPr="00DB53FA">
              <w:br/>
            </w:r>
            <w:r w:rsidRPr="00DB53FA">
              <w:rPr>
                <w:b/>
                <w:bCs/>
              </w:rPr>
              <w:t>Ответ:</w:t>
            </w:r>
            <w:r w:rsidRPr="00DB53FA">
              <w:t xml:space="preserve">  2</w:t>
            </w:r>
            <w:r w:rsidRPr="00DB53FA">
              <w:br/>
            </w:r>
            <w:r>
              <w:rPr>
                <w:b/>
                <w:bCs/>
              </w:rPr>
              <w:t>Обоснование выбора</w:t>
            </w:r>
            <w:r w:rsidRPr="00DB53FA">
              <w:rPr>
                <w:b/>
                <w:bCs/>
              </w:rPr>
              <w:t>:</w:t>
            </w:r>
            <w:r w:rsidRPr="00DB53FA">
              <w:t xml:space="preserve"> </w:t>
            </w:r>
            <w:r>
              <w:rPr>
                <w:color w:val="0F1115"/>
                <w:shd w:val="clear" w:color="auto" w:fill="FFFFFF"/>
              </w:rPr>
              <w:t>п</w:t>
            </w:r>
            <w:r w:rsidRPr="00660B81">
              <w:rPr>
                <w:color w:val="0F1115"/>
                <w:shd w:val="clear" w:color="auto" w:fill="FFFFFF"/>
              </w:rPr>
              <w:t xml:space="preserve">о правилу дифференцирования сложной функции: </w:t>
            </w:r>
          </w:p>
          <w:p w:rsidR="00D71D3C" w:rsidRPr="00660B81" w:rsidRDefault="00D71D3C" w:rsidP="00D71D3C">
            <w:pPr>
              <w:ind w:right="-65"/>
              <w:rPr>
                <w:b/>
                <w:bCs/>
                <w:lang w:val="en-US"/>
              </w:rPr>
            </w:pPr>
            <w:r w:rsidRPr="00660B81">
              <w:rPr>
                <w:i/>
                <w:color w:val="0F1115"/>
                <w:shd w:val="clear" w:color="auto" w:fill="FFFFFF"/>
                <w:lang w:val="en-US"/>
              </w:rPr>
              <w:t>y'</w:t>
            </w:r>
            <w:r w:rsidRPr="00660B81">
              <w:rPr>
                <w:color w:val="0F1115"/>
                <w:shd w:val="clear" w:color="auto" w:fill="FFFFFF"/>
                <w:lang w:val="en-US"/>
              </w:rPr>
              <w:t xml:space="preserve"> = (1/sin </w:t>
            </w:r>
            <w:r w:rsidRPr="00660B81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660B81">
              <w:rPr>
                <w:color w:val="0F1115"/>
                <w:shd w:val="clear" w:color="auto" w:fill="FFFFFF"/>
                <w:lang w:val="en-US"/>
              </w:rPr>
              <w:t>)</w:t>
            </w:r>
            <w:r>
              <w:rPr>
                <w:color w:val="0F1115"/>
                <w:shd w:val="clear" w:color="auto" w:fill="FFFFFF"/>
                <w:lang w:val="en-US"/>
              </w:rPr>
              <w:t>∙</w:t>
            </w:r>
            <w:r w:rsidRPr="00660B81">
              <w:rPr>
                <w:color w:val="0F1115"/>
                <w:shd w:val="clear" w:color="auto" w:fill="FFFFFF"/>
                <w:lang w:val="en-US"/>
              </w:rPr>
              <w:t xml:space="preserve">cos </w:t>
            </w:r>
            <w:r w:rsidRPr="00660B81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660B81">
              <w:rPr>
                <w:color w:val="0F1115"/>
                <w:shd w:val="clear" w:color="auto" w:fill="FFFFFF"/>
                <w:lang w:val="en-US"/>
              </w:rPr>
              <w:t xml:space="preserve"> = cos </w:t>
            </w:r>
            <w:r w:rsidRPr="00660B81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660B81">
              <w:rPr>
                <w:color w:val="0F1115"/>
                <w:shd w:val="clear" w:color="auto" w:fill="FFFFFF"/>
                <w:lang w:val="en-US"/>
              </w:rPr>
              <w:t xml:space="preserve">/sin </w:t>
            </w:r>
            <w:r w:rsidRPr="00660B81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660B81">
              <w:rPr>
                <w:color w:val="0F1115"/>
                <w:shd w:val="clear" w:color="auto" w:fill="FFFFFF"/>
                <w:lang w:val="en-US"/>
              </w:rPr>
              <w:t xml:space="preserve"> = </w:t>
            </w:r>
            <w:proofErr w:type="spellStart"/>
            <w:r w:rsidRPr="00660B81">
              <w:rPr>
                <w:color w:val="0F1115"/>
                <w:shd w:val="clear" w:color="auto" w:fill="FFFFFF"/>
                <w:lang w:val="en-US"/>
              </w:rPr>
              <w:t>ctg</w:t>
            </w:r>
            <w:proofErr w:type="spellEnd"/>
            <w:r w:rsidRPr="00660B81">
              <w:rPr>
                <w:color w:val="0F1115"/>
                <w:shd w:val="clear" w:color="auto" w:fill="FFFFFF"/>
                <w:lang w:val="en-US"/>
              </w:rPr>
              <w:t xml:space="preserve"> </w:t>
            </w:r>
            <w:r w:rsidRPr="00660B81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660B81">
              <w:rPr>
                <w:color w:val="0F1115"/>
                <w:shd w:val="clear" w:color="auto" w:fill="FFFFFF"/>
                <w:lang w:val="en-US"/>
              </w:rPr>
              <w:t>.</w:t>
            </w:r>
          </w:p>
        </w:tc>
        <w:tc>
          <w:tcPr>
            <w:tcW w:w="2657" w:type="dxa"/>
          </w:tcPr>
          <w:p w:rsidR="00D71D3C" w:rsidRPr="007A37C0" w:rsidRDefault="001835ED" w:rsidP="00D71D3C">
            <w:pPr>
              <w:rPr>
                <w:i/>
              </w:rPr>
            </w:pPr>
            <w:r w:rsidRPr="001835ED">
              <w:rPr>
                <w:b/>
              </w:rPr>
              <w:t>Задание 19.</w:t>
            </w:r>
            <w:r>
              <w:rPr>
                <w:i/>
              </w:rPr>
              <w:t xml:space="preserve"> </w:t>
            </w:r>
            <w:r w:rsidR="00D71D3C" w:rsidRPr="007A37C0">
              <w:rPr>
                <w:i/>
              </w:rPr>
              <w:t>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="00D71D3C" w:rsidRPr="007A37C0">
              <w:rPr>
                <w:i/>
              </w:rPr>
              <w:t>запишите развернутый обоснованный ответ</w:t>
            </w:r>
            <w:r w:rsidR="00D71D3C">
              <w:rPr>
                <w:i/>
              </w:rPr>
              <w:t>.</w:t>
            </w:r>
          </w:p>
          <w:p w:rsidR="00D71D3C" w:rsidRPr="00D71D3C" w:rsidRDefault="00D71D3C" w:rsidP="00D71D3C">
            <w:pP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</w:pPr>
            <w:r w:rsidRPr="00D71D3C">
              <w:rPr>
                <w:rStyle w:val="af2"/>
                <w:b w:val="0"/>
                <w:color w:val="0F1115"/>
                <w:shd w:val="clear" w:color="auto" w:fill="FFFFFF"/>
              </w:rPr>
              <w:t>Решите систему линейных уравнений методом Гаусса:</w:t>
            </w:r>
            <w:r w:rsidRPr="00D71D3C">
              <w:rPr>
                <w:b/>
                <w:color w:val="0F1115"/>
              </w:rPr>
              <w:br/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 + 2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 – 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z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 = 1; </w:t>
            </w:r>
          </w:p>
          <w:p w:rsidR="00D71D3C" w:rsidRPr="00D71D3C" w:rsidRDefault="00D71D3C" w:rsidP="00D71D3C">
            <w:pP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</w:pP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2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</w:t>
            </w:r>
            <w:r w:rsidRPr="00CE740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–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+ 3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z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= 9; </w:t>
            </w:r>
          </w:p>
          <w:p w:rsidR="00D71D3C" w:rsidRDefault="00D71D3C" w:rsidP="00D71D3C">
            <w:pPr>
              <w:rPr>
                <w:b/>
                <w:bCs/>
              </w:rPr>
            </w:pP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3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+ 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+ 2z = 8</w:t>
            </w:r>
            <w:r w:rsidRPr="00CE740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.</w:t>
            </w:r>
            <w:r w:rsidRPr="00D71D3C">
              <w:rPr>
                <w:color w:val="0F1115"/>
              </w:rPr>
              <w:br/>
            </w:r>
            <w:r w:rsidRPr="00DB53FA">
              <w:t xml:space="preserve"> </w:t>
            </w:r>
            <w:r w:rsidRPr="00E40C6F">
              <w:rPr>
                <w:b/>
                <w:bCs/>
              </w:rPr>
              <w:t>Ответ:</w:t>
            </w:r>
          </w:p>
          <w:p w:rsidR="00D71D3C" w:rsidRDefault="00D71D3C" w:rsidP="00D71D3C">
            <w:r w:rsidRPr="00DB53FA">
              <w:br/>
            </w:r>
            <w:r>
              <w:rPr>
                <w:b/>
                <w:bCs/>
              </w:rPr>
              <w:t>Эталонный ответ</w:t>
            </w:r>
            <w:r w:rsidRPr="00E40C6F">
              <w:rPr>
                <w:b/>
                <w:bCs/>
              </w:rPr>
              <w:t>:</w:t>
            </w:r>
            <w:r w:rsidRPr="00E40C6F">
              <w:t xml:space="preserve"> </w:t>
            </w:r>
          </w:p>
          <w:p w:rsidR="00D71D3C" w:rsidRDefault="00D71D3C" w:rsidP="00D71D3C">
            <w:pPr>
              <w:rPr>
                <w:color w:val="0F1115"/>
                <w:shd w:val="clear" w:color="auto" w:fill="FFFFFF"/>
              </w:rPr>
            </w:pPr>
            <w:r w:rsidRPr="00D71D3C">
              <w:rPr>
                <w:color w:val="0F1115"/>
                <w:shd w:val="clear" w:color="auto" w:fill="FFFFFF"/>
              </w:rPr>
              <w:t>Приведем расширенную матрицу к ступенчатому виду. Вычтем из 2-й строки 1-ю, умноженную на 2, из 3-й – 1-ю, умноженную на 3. Получим</w:t>
            </w:r>
          </w:p>
          <w:p w:rsidR="00D71D3C" w:rsidRPr="00D71D3C" w:rsidRDefault="00D71D3C" w:rsidP="00D71D3C">
            <w:pP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</w:pP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 + 2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 – 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z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 = 1; </w:t>
            </w:r>
          </w:p>
          <w:p w:rsidR="00D71D3C" w:rsidRPr="00D71D3C" w:rsidRDefault="00D71D3C" w:rsidP="00D71D3C">
            <w:pP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</w:pP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0 – 5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+ 5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z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= 7; </w:t>
            </w:r>
          </w:p>
          <w:p w:rsidR="00D71D3C" w:rsidRPr="00D71D3C" w:rsidRDefault="00D71D3C" w:rsidP="00D71D3C">
            <w:pPr>
              <w:rPr>
                <w:color w:val="0F1115"/>
                <w:shd w:val="clear" w:color="auto" w:fill="FFFFFF"/>
              </w:rPr>
            </w:pP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0 – 5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+ 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5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z</w:t>
            </w:r>
            <w: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= </w:t>
            </w:r>
            <w:r w:rsidRPr="00D71D3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5.</w:t>
            </w:r>
            <w:r w:rsidRPr="00D71D3C">
              <w:rPr>
                <w:color w:val="0F1115"/>
              </w:rPr>
              <w:br/>
            </w:r>
            <w:r>
              <w:rPr>
                <w:color w:val="0F1115"/>
                <w:shd w:val="clear" w:color="auto" w:fill="FFFFFF"/>
              </w:rPr>
              <w:t xml:space="preserve">Одновременное выполнение второго и третьего уравнений невозможно, следовательно, решений нет. </w:t>
            </w:r>
          </w:p>
          <w:p w:rsidR="00D71D3C" w:rsidRPr="00D71D3C" w:rsidRDefault="00D71D3C" w:rsidP="001835ED">
            <w:pPr>
              <w:rPr>
                <w:bCs/>
              </w:rPr>
            </w:pPr>
            <w:r w:rsidRPr="00D71D3C">
              <w:rPr>
                <w:color w:val="0F1115"/>
                <w:shd w:val="clear" w:color="auto" w:fill="FFFFFF"/>
              </w:rPr>
              <w:t xml:space="preserve">Ответ: </w:t>
            </w:r>
            <m:oMath>
              <m:r>
                <w:rPr>
                  <w:rFonts w:ascii="Cambria Math" w:hAnsi="Cambria Math"/>
                  <w:color w:val="0F1115"/>
                  <w:shd w:val="clear" w:color="auto" w:fill="FFFFFF"/>
                </w:rPr>
                <m:t>∅</m:t>
              </m:r>
            </m:oMath>
            <w:r w:rsidRPr="00D71D3C">
              <w:rPr>
                <w:color w:val="0F1115"/>
                <w:shd w:val="clear" w:color="auto" w:fill="FFFFFF"/>
              </w:rPr>
              <w:t>.</w:t>
            </w:r>
          </w:p>
        </w:tc>
      </w:tr>
      <w:tr w:rsidR="00D71D3C" w:rsidRPr="00106CB8" w:rsidTr="00787ECD">
        <w:tc>
          <w:tcPr>
            <w:tcW w:w="2535" w:type="dxa"/>
          </w:tcPr>
          <w:p w:rsidR="00D71D3C" w:rsidRPr="00D934DA" w:rsidRDefault="00D71D3C" w:rsidP="00D71D3C">
            <w:pPr>
              <w:rPr>
                <w:rFonts w:eastAsia="Calibri"/>
                <w:i/>
                <w:sz w:val="21"/>
                <w:szCs w:val="21"/>
                <w:vertAlign w:val="subscript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2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523324">
              <w:rPr>
                <w:rFonts w:eastAsia="Calibri"/>
                <w:sz w:val="21"/>
                <w:szCs w:val="21"/>
              </w:rPr>
              <w:t xml:space="preserve">Умеет использовать   навыки проведения исследований в области биоинженерии, </w:t>
            </w:r>
            <w:proofErr w:type="spellStart"/>
            <w:r w:rsidRPr="00523324">
              <w:rPr>
                <w:rFonts w:eastAsia="Calibri"/>
                <w:sz w:val="21"/>
                <w:szCs w:val="21"/>
              </w:rPr>
              <w:t>биоинформатики</w:t>
            </w:r>
            <w:proofErr w:type="spellEnd"/>
            <w:r w:rsidRPr="00523324">
              <w:rPr>
                <w:rFonts w:eastAsia="Calibri"/>
                <w:sz w:val="21"/>
                <w:szCs w:val="21"/>
              </w:rPr>
              <w:t xml:space="preserve"> с учетом специализированных фундаментальных знаний</w:t>
            </w:r>
          </w:p>
        </w:tc>
        <w:tc>
          <w:tcPr>
            <w:tcW w:w="4470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i/>
              </w:rPr>
              <w:t>Задание 2</w:t>
            </w:r>
            <w:r w:rsidRPr="003A485E">
              <w:rPr>
                <w:b/>
                <w:i/>
              </w:rPr>
              <w:t xml:space="preserve">. </w:t>
            </w:r>
            <w:r w:rsidRPr="00F835EA">
              <w:rPr>
                <w:i/>
              </w:rPr>
              <w:t xml:space="preserve">Прочитайте текст задания и установите соответствие между </w:t>
            </w:r>
            <w:r>
              <w:rPr>
                <w:i/>
              </w:rPr>
              <w:t>комбинаторными конфигурациями в левом столбце и формулами для вычисления соответствующего числа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556"/>
              <w:gridCol w:w="430"/>
              <w:gridCol w:w="1542"/>
            </w:tblGrid>
            <w:tr w:rsidR="00D71D3C" w:rsidRPr="00594311" w:rsidTr="007077FD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.</w:t>
                  </w:r>
                </w:p>
              </w:tc>
              <w:tc>
                <w:tcPr>
                  <w:tcW w:w="1395" w:type="dxa"/>
                </w:tcPr>
                <w:p w:rsidR="00D71D3C" w:rsidRPr="007077FD" w:rsidRDefault="00D71D3C" w:rsidP="00D71D3C">
                  <w:pPr>
                    <w:spacing w:after="0" w:line="240" w:lineRule="auto"/>
                    <w:ind w:right="-73"/>
                    <w:rPr>
                      <w:rFonts w:ascii="Times New Roman" w:hAnsi="Times New Roman" w:cs="Times New Roman"/>
                    </w:rPr>
                  </w:pPr>
                  <w:r w:rsidRPr="007077FD">
                    <w:rPr>
                      <w:rFonts w:ascii="Times New Roman" w:hAnsi="Times New Roman" w:cs="Times New Roman"/>
                      <w:color w:val="0F1115"/>
                      <w:shd w:val="clear" w:color="auto" w:fill="FFFFFF"/>
                    </w:rPr>
                    <w:t>Размещения</w:t>
                  </w:r>
                  <w:r>
                    <w:rPr>
                      <w:rFonts w:ascii="Times New Roman" w:hAnsi="Times New Roman" w:cs="Times New Roman"/>
                      <w:color w:val="0F1115"/>
                      <w:shd w:val="clear" w:color="auto" w:fill="FFFFFF"/>
                    </w:rPr>
                    <w:t xml:space="preserve"> без повторений</w:t>
                  </w:r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А.</w:t>
                  </w:r>
                </w:p>
              </w:tc>
              <w:tc>
                <w:tcPr>
                  <w:tcW w:w="1542" w:type="dxa"/>
                  <w:shd w:val="clear" w:color="auto" w:fill="FFFFFF" w:themeFill="background1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n!</m:t>
                      </m:r>
                    </m:oMath>
                  </m:oMathPara>
                </w:p>
              </w:tc>
            </w:tr>
            <w:tr w:rsidR="00D71D3C" w:rsidRPr="00594311" w:rsidTr="007077FD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.</w:t>
                  </w:r>
                </w:p>
              </w:tc>
              <w:tc>
                <w:tcPr>
                  <w:tcW w:w="1395" w:type="dxa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7077FD">
                    <w:rPr>
                      <w:rFonts w:ascii="Times New Roman" w:hAnsi="Times New Roman" w:cs="Times New Roman"/>
                      <w:color w:val="0F1115"/>
                      <w:shd w:val="clear" w:color="auto" w:fill="FFFFFF"/>
                    </w:rPr>
                    <w:t>Перестановки</w:t>
                  </w:r>
                  <w:r>
                    <w:rPr>
                      <w:rFonts w:ascii="Times New Roman" w:hAnsi="Times New Roman" w:cs="Times New Roman"/>
                      <w:color w:val="0F1115"/>
                      <w:shd w:val="clear" w:color="auto" w:fill="FFFFFF"/>
                    </w:rPr>
                    <w:t xml:space="preserve"> без </w:t>
                  </w:r>
                  <w:r>
                    <w:rPr>
                      <w:rFonts w:ascii="Times New Roman" w:hAnsi="Times New Roman" w:cs="Times New Roman"/>
                      <w:color w:val="0F1115"/>
                      <w:shd w:val="clear" w:color="auto" w:fill="FFFFFF"/>
                    </w:rPr>
                    <w:lastRenderedPageBreak/>
                    <w:t>повторений</w:t>
                  </w:r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lastRenderedPageBreak/>
                    <w:t>Б.</w:t>
                  </w:r>
                </w:p>
              </w:tc>
              <w:tc>
                <w:tcPr>
                  <w:tcW w:w="1542" w:type="dxa"/>
                </w:tcPr>
                <w:p w:rsidR="00D71D3C" w:rsidRPr="007077FD" w:rsidRDefault="00B21E17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k</m:t>
                          </m:r>
                        </m:sup>
                      </m:sSup>
                    </m:oMath>
                  </m:oMathPara>
                </w:p>
              </w:tc>
            </w:tr>
            <w:tr w:rsidR="00D71D3C" w:rsidRPr="00594311" w:rsidTr="007077FD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lastRenderedPageBreak/>
                    <w:t>3.</w:t>
                  </w:r>
                </w:p>
              </w:tc>
              <w:tc>
                <w:tcPr>
                  <w:tcW w:w="1395" w:type="dxa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7077FD">
                    <w:rPr>
                      <w:rFonts w:ascii="Times New Roman" w:hAnsi="Times New Roman" w:cs="Times New Roman"/>
                      <w:color w:val="0F1115"/>
                      <w:shd w:val="clear" w:color="auto" w:fill="FFFFFF"/>
                    </w:rPr>
                    <w:t>Сочетания</w:t>
                  </w:r>
                  <w:r>
                    <w:rPr>
                      <w:rFonts w:ascii="Times New Roman" w:hAnsi="Times New Roman" w:cs="Times New Roman"/>
                      <w:color w:val="0F1115"/>
                      <w:shd w:val="clear" w:color="auto" w:fill="FFFFFF"/>
                    </w:rPr>
                    <w:t xml:space="preserve"> без повторений</w:t>
                  </w:r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В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</w:tc>
              <w:tc>
                <w:tcPr>
                  <w:tcW w:w="1542" w:type="dxa"/>
                  <w:shd w:val="clear" w:color="auto" w:fill="FFFFFF" w:themeFill="background1"/>
                </w:tcPr>
                <w:p w:rsidR="00D71D3C" w:rsidRPr="003A485E" w:rsidRDefault="00B21E17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n!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n-k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!</m:t>
                          </m:r>
                        </m:den>
                      </m:f>
                    </m:oMath>
                  </m:oMathPara>
                </w:p>
              </w:tc>
            </w:tr>
            <w:tr w:rsidR="00D71D3C" w:rsidRPr="00594311" w:rsidTr="007077FD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4. </w:t>
                  </w:r>
                </w:p>
              </w:tc>
              <w:tc>
                <w:tcPr>
                  <w:tcW w:w="1395" w:type="dxa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Размещения с повторениями</w:t>
                  </w:r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.</w:t>
                  </w:r>
                </w:p>
              </w:tc>
              <w:tc>
                <w:tcPr>
                  <w:tcW w:w="1542" w:type="dxa"/>
                </w:tcPr>
                <w:p w:rsidR="00D71D3C" w:rsidRPr="003A485E" w:rsidRDefault="00B21E17" w:rsidP="00D71D3C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n!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k!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n-k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!</m:t>
                          </m:r>
                        </m:den>
                      </m:f>
                    </m:oMath>
                  </m:oMathPara>
                </w:p>
              </w:tc>
            </w:tr>
          </w:tbl>
          <w:p w:rsidR="00D71D3C" w:rsidRPr="00BD75BC" w:rsidRDefault="00D71D3C" w:rsidP="00D71D3C">
            <w:r w:rsidRPr="00F835EA">
              <w:rPr>
                <w:i/>
              </w:rPr>
              <w:t>Запишите выбранные буквы под соответствующими цифрами</w:t>
            </w:r>
            <w:r w:rsidRPr="00BD75BC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03"/>
              <w:gridCol w:w="1155"/>
              <w:gridCol w:w="1047"/>
              <w:gridCol w:w="1039"/>
            </w:tblGrid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D71D3C" w:rsidRDefault="00D71D3C" w:rsidP="00D71D3C">
            <w:pPr>
              <w:jc w:val="center"/>
            </w:pPr>
          </w:p>
          <w:p w:rsidR="00D71D3C" w:rsidRPr="00141926" w:rsidRDefault="00D71D3C" w:rsidP="00D71D3C">
            <w:pPr>
              <w:rPr>
                <w:b/>
              </w:rPr>
            </w:pPr>
            <w:r w:rsidRPr="00141926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0"/>
              <w:gridCol w:w="1073"/>
              <w:gridCol w:w="1068"/>
              <w:gridCol w:w="1033"/>
            </w:tblGrid>
            <w:tr w:rsidR="00D71D3C" w:rsidRPr="00141926" w:rsidTr="00716E90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141926" w:rsidTr="00716E90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178" w:type="dxa"/>
                </w:tcPr>
                <w:p w:rsidR="00D71D3C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</w:t>
                  </w:r>
                </w:p>
              </w:tc>
            </w:tr>
          </w:tbl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771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lastRenderedPageBreak/>
              <w:t xml:space="preserve">Задание 8. </w:t>
            </w:r>
            <w:r w:rsidRPr="00F835EA">
              <w:rPr>
                <w:i/>
              </w:rPr>
              <w:t xml:space="preserve">Прочитайте текст и установите </w:t>
            </w:r>
          </w:p>
          <w:p w:rsidR="00D71D3C" w:rsidRPr="00F835EA" w:rsidRDefault="00D71D3C" w:rsidP="00D71D3C">
            <w:pPr>
              <w:rPr>
                <w:i/>
              </w:rPr>
            </w:pPr>
            <w:r w:rsidRPr="00F835EA">
              <w:rPr>
                <w:i/>
              </w:rPr>
              <w:t>последовательность</w:t>
            </w:r>
            <w:r>
              <w:rPr>
                <w:rFonts w:ascii="Segoe UI" w:hAnsi="Segoe UI" w:cs="Segoe UI"/>
                <w:color w:val="0F1115"/>
                <w:shd w:val="clear" w:color="auto" w:fill="FFFFFF"/>
              </w:rPr>
              <w:t xml:space="preserve"> </w:t>
            </w:r>
            <w:r w:rsidRPr="00695999">
              <w:rPr>
                <w:i/>
                <w:color w:val="0F1115"/>
                <w:shd w:val="clear" w:color="auto" w:fill="FFFFFF"/>
              </w:rPr>
              <w:t>операций</w:t>
            </w:r>
            <w:r>
              <w:rPr>
                <w:rFonts w:ascii="Segoe UI" w:hAnsi="Segoe UI" w:cs="Segoe UI"/>
                <w:color w:val="0F1115"/>
                <w:shd w:val="clear" w:color="auto" w:fill="FFFFFF"/>
              </w:rPr>
              <w:t xml:space="preserve"> </w:t>
            </w:r>
            <w:r w:rsidRPr="009F7F23">
              <w:rPr>
                <w:i/>
                <w:color w:val="0F1115"/>
                <w:shd w:val="clear" w:color="auto" w:fill="FFFFFF"/>
              </w:rPr>
              <w:t xml:space="preserve">при вычислении определителя матрицы 3x3 методом </w:t>
            </w:r>
            <w:proofErr w:type="spellStart"/>
            <w:r w:rsidRPr="009F7F23">
              <w:rPr>
                <w:i/>
                <w:color w:val="0F1115"/>
                <w:shd w:val="clear" w:color="auto" w:fill="FFFFFF"/>
              </w:rPr>
              <w:t>Саррюса</w:t>
            </w:r>
            <w:proofErr w:type="spellEnd"/>
            <w:r w:rsidRPr="009F7F23">
              <w:rPr>
                <w:i/>
                <w:color w:val="0F1115"/>
                <w:shd w:val="clear" w:color="auto" w:fill="FFFFFF"/>
              </w:rPr>
              <w:t xml:space="preserve"> (правило треугольника)</w:t>
            </w:r>
            <w:r w:rsidRPr="009F7F23">
              <w:rPr>
                <w:i/>
              </w:rPr>
              <w:t>:</w:t>
            </w:r>
          </w:p>
          <w:p w:rsidR="00D71D3C" w:rsidRPr="00097952" w:rsidRDefault="00D71D3C" w:rsidP="00D71D3C">
            <w:r w:rsidRPr="00307699">
              <w:t xml:space="preserve">А) </w:t>
            </w:r>
            <w:r>
              <w:rPr>
                <w:color w:val="0F1115"/>
                <w:shd w:val="clear" w:color="auto" w:fill="FFFFFF"/>
              </w:rPr>
              <w:t xml:space="preserve">Вычислить 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>произведения элементов на главных диагоналях</w:t>
            </w:r>
            <w:r w:rsidRPr="00307699">
              <w:br/>
              <w:t xml:space="preserve">Б) </w:t>
            </w:r>
            <w:r>
              <w:rPr>
                <w:color w:val="0F1115"/>
                <w:shd w:val="clear" w:color="auto" w:fill="FFFFFF"/>
              </w:rPr>
              <w:t xml:space="preserve">Вычислить 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 xml:space="preserve">произведения 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lastRenderedPageBreak/>
              <w:t xml:space="preserve">элементов на </w:t>
            </w:r>
            <w:r>
              <w:rPr>
                <w:rStyle w:val="af3"/>
                <w:i w:val="0"/>
                <w:color w:val="0F1115"/>
                <w:shd w:val="clear" w:color="auto" w:fill="FFFFFF"/>
              </w:rPr>
              <w:t>побочных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 xml:space="preserve"> диагоналях</w:t>
            </w:r>
            <w:r w:rsidRPr="00307699">
              <w:br/>
              <w:t xml:space="preserve">В) 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>Дописать два первых столбца справа от матрицы</w:t>
            </w:r>
            <w:r w:rsidRPr="00307699">
              <w:br/>
              <w:t xml:space="preserve">Г) </w:t>
            </w:r>
            <w:r>
              <w:t xml:space="preserve">Вычесть из суммы 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>произведени</w:t>
            </w:r>
            <w:r>
              <w:rPr>
                <w:rStyle w:val="af3"/>
                <w:i w:val="0"/>
                <w:color w:val="0F1115"/>
                <w:shd w:val="clear" w:color="auto" w:fill="FFFFFF"/>
              </w:rPr>
              <w:t>й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 xml:space="preserve"> элементов на главных диагоналях</w:t>
            </w:r>
            <w:r>
              <w:rPr>
                <w:rStyle w:val="af3"/>
                <w:i w:val="0"/>
                <w:color w:val="0F1115"/>
                <w:shd w:val="clear" w:color="auto" w:fill="FFFFFF"/>
              </w:rPr>
              <w:t xml:space="preserve"> сумму 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>произведени</w:t>
            </w:r>
            <w:r>
              <w:rPr>
                <w:rStyle w:val="af3"/>
                <w:i w:val="0"/>
                <w:color w:val="0F1115"/>
                <w:shd w:val="clear" w:color="auto" w:fill="FFFFFF"/>
              </w:rPr>
              <w:t>й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 xml:space="preserve"> элементов на </w:t>
            </w:r>
            <w:r>
              <w:rPr>
                <w:rStyle w:val="af3"/>
                <w:i w:val="0"/>
                <w:color w:val="0F1115"/>
                <w:shd w:val="clear" w:color="auto" w:fill="FFFFFF"/>
              </w:rPr>
              <w:t>побочных</w:t>
            </w:r>
            <w:r w:rsidRPr="009F7F23">
              <w:rPr>
                <w:rStyle w:val="af3"/>
                <w:i w:val="0"/>
                <w:color w:val="0F1115"/>
                <w:shd w:val="clear" w:color="auto" w:fill="FFFFFF"/>
              </w:rPr>
              <w:t xml:space="preserve"> диагоналях</w:t>
            </w:r>
            <w:proofErr w:type="gramStart"/>
            <w:r w:rsidRPr="00307699">
              <w:br/>
            </w:r>
            <w:r w:rsidRPr="00F835EA">
              <w:rPr>
                <w:i/>
              </w:rPr>
              <w:t>З</w:t>
            </w:r>
            <w:proofErr w:type="gramEnd"/>
            <w:r w:rsidRPr="00F835EA">
              <w:rPr>
                <w:i/>
              </w:rPr>
              <w:t>апишите соответствующую последовательность букв слева направо</w:t>
            </w:r>
            <w:r w:rsidRPr="00097952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D71D3C" w:rsidRPr="00594311" w:rsidTr="00D71D3C">
              <w:tc>
                <w:tcPr>
                  <w:tcW w:w="626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A51AC" w:rsidRDefault="00D71D3C" w:rsidP="001A51AC">
            <w:pPr>
              <w:rPr>
                <w:b/>
                <w:bCs/>
              </w:rPr>
            </w:pPr>
            <w:r w:rsidRPr="00DB53FA">
              <w:br/>
            </w:r>
            <w:r w:rsidR="001A51AC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1A51AC" w:rsidTr="001A51AC"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</w:tr>
          </w:tbl>
          <w:p w:rsidR="001A51AC" w:rsidRDefault="001A51AC" w:rsidP="00D71D3C">
            <w:pPr>
              <w:rPr>
                <w:b/>
                <w:bCs/>
              </w:rPr>
            </w:pPr>
          </w:p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693" w:type="dxa"/>
          </w:tcPr>
          <w:p w:rsidR="00D71D3C" w:rsidRPr="007A37C0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lastRenderedPageBreak/>
              <w:t xml:space="preserve">Задание 14. </w:t>
            </w:r>
            <w:r w:rsidRPr="007A37C0">
              <w:rPr>
                <w:i/>
              </w:rPr>
              <w:t>Прочитайте текст, выберите правильный</w:t>
            </w:r>
            <w:r>
              <w:rPr>
                <w:i/>
              </w:rPr>
              <w:t xml:space="preserve"> вариант</w:t>
            </w:r>
            <w:r w:rsidRPr="007A37C0">
              <w:rPr>
                <w:i/>
              </w:rPr>
              <w:t xml:space="preserve"> ответ</w:t>
            </w:r>
            <w:r>
              <w:rPr>
                <w:i/>
              </w:rPr>
              <w:t>а</w:t>
            </w:r>
            <w:r w:rsidRPr="007A37C0">
              <w:rPr>
                <w:i/>
              </w:rPr>
              <w:t xml:space="preserve"> и</w:t>
            </w:r>
            <w:r w:rsidR="00333B9D" w:rsidRPr="00333B9D">
              <w:rPr>
                <w:i/>
              </w:rPr>
              <w:t xml:space="preserve"> </w:t>
            </w:r>
            <w:r w:rsidRPr="007A37C0">
              <w:rPr>
                <w:i/>
              </w:rPr>
              <w:t>запишите аргументы, обосновывающие выбор ответа.</w:t>
            </w:r>
          </w:p>
          <w:p w:rsidR="00D71D3C" w:rsidRDefault="00D71D3C" w:rsidP="00D71D3C">
            <w:pPr>
              <w:ind w:right="-65"/>
            </w:pPr>
            <w:r w:rsidRPr="00660B81">
              <w:rPr>
                <w:rStyle w:val="af2"/>
                <w:b w:val="0"/>
                <w:color w:val="0F1115"/>
                <w:shd w:val="clear" w:color="auto" w:fill="FFFFFF"/>
              </w:rPr>
              <w:t xml:space="preserve">Общее решение </w:t>
            </w:r>
            <w:r>
              <w:rPr>
                <w:rStyle w:val="af2"/>
                <w:b w:val="0"/>
                <w:color w:val="0F1115"/>
                <w:shd w:val="clear" w:color="auto" w:fill="FFFFFF"/>
              </w:rPr>
              <w:t>дифференциального уравнения</w:t>
            </w:r>
            <w:r w:rsidRPr="00660B81">
              <w:rPr>
                <w:rStyle w:val="af2"/>
                <w:b w:val="0"/>
                <w:color w:val="0F1115"/>
                <w:shd w:val="clear" w:color="auto" w:fill="FFFFFF"/>
              </w:rPr>
              <w:t xml:space="preserve"> </w:t>
            </w:r>
            <w:r w:rsidRPr="00660B81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' = 2xy</w:t>
            </w:r>
            <w:r w:rsidRPr="00660B81">
              <w:rPr>
                <w:rStyle w:val="af2"/>
                <w:shd w:val="clear" w:color="auto" w:fill="FFFFFF"/>
              </w:rPr>
              <w:t xml:space="preserve"> </w:t>
            </w:r>
            <w:r w:rsidRPr="00660B81">
              <w:rPr>
                <w:rStyle w:val="af2"/>
                <w:b w:val="0"/>
                <w:color w:val="0F1115"/>
                <w:shd w:val="clear" w:color="auto" w:fill="FFFFFF"/>
              </w:rPr>
              <w:t>имеет вид</w:t>
            </w:r>
            <w:r w:rsidRPr="00DB53FA">
              <w:t>:</w:t>
            </w:r>
            <w:r w:rsidRPr="00DB53FA">
              <w:br/>
              <w:t xml:space="preserve">1) </w:t>
            </w:r>
            <m:oMath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sup>
              </m:sSup>
            </m:oMath>
            <w:r w:rsidRPr="00DB53FA">
              <w:br/>
            </w:r>
            <w:r w:rsidRPr="00DB53FA">
              <w:lastRenderedPageBreak/>
              <w:t xml:space="preserve">2)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C</m:t>
              </m:r>
            </m:oMath>
            <w:r w:rsidRPr="00DB53FA">
              <w:br/>
              <w:t xml:space="preserve">3) </w:t>
            </w:r>
            <m:oMath>
              <m:r>
                <w:rPr>
                  <w:rFonts w:ascii="Cambria Math" w:hAnsi="Cambria Math"/>
                </w:rPr>
                <m:t>y=C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x</m:t>
                  </m:r>
                </m:sup>
              </m:sSup>
            </m:oMath>
            <w:r w:rsidRPr="00DB53FA">
              <w:br/>
              <w:t xml:space="preserve">4) </w:t>
            </w:r>
            <m:oMath>
              <m:r>
                <w:rPr>
                  <w:rFonts w:ascii="Cambria Math" w:hAnsi="Cambria Math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w:rPr>
                  <w:rFonts w:ascii="Cambria Math" w:hAnsi="Cambria Math"/>
                </w:rPr>
                <m:t>+C</m:t>
              </m:r>
            </m:oMath>
            <w:r w:rsidRPr="00DB53FA">
              <w:br/>
            </w:r>
            <w:r>
              <w:t>Ответ:</w:t>
            </w:r>
          </w:p>
          <w:p w:rsidR="00D71D3C" w:rsidRDefault="00D71D3C" w:rsidP="00D71D3C">
            <w:r>
              <w:t>Обоснование выбора ответа:</w:t>
            </w:r>
          </w:p>
          <w:p w:rsidR="00D71D3C" w:rsidRDefault="00D71D3C" w:rsidP="00D71D3C">
            <w:pPr>
              <w:rPr>
                <w:i/>
              </w:rPr>
            </w:pPr>
          </w:p>
          <w:p w:rsidR="00D71D3C" w:rsidRPr="00106CB8" w:rsidRDefault="00D71D3C" w:rsidP="00D71D3C">
            <w:pPr>
              <w:rPr>
                <w:b/>
                <w:bCs/>
              </w:rPr>
            </w:pPr>
            <w:r w:rsidRPr="007A37C0">
              <w:rPr>
                <w:i/>
              </w:rPr>
              <w:t>Ключ:</w:t>
            </w:r>
            <w:r>
              <w:rPr>
                <w:i/>
              </w:rPr>
              <w:t xml:space="preserve"> </w:t>
            </w:r>
            <w:r w:rsidRPr="00DB53FA">
              <w:br/>
            </w:r>
            <w:r w:rsidRPr="00DB53FA">
              <w:rPr>
                <w:b/>
                <w:bCs/>
              </w:rPr>
              <w:t>Ответ:</w:t>
            </w:r>
            <w:r w:rsidRPr="00DB53FA">
              <w:t xml:space="preserve"> </w:t>
            </w:r>
            <w:r w:rsidRPr="007238F3">
              <w:t>1</w:t>
            </w:r>
            <w:r w:rsidRPr="00DB53FA">
              <w:br/>
            </w:r>
            <w:r>
              <w:rPr>
                <w:b/>
                <w:bCs/>
              </w:rPr>
              <w:t>Обоснование в</w:t>
            </w:r>
            <w:r w:rsidRPr="00106CB8">
              <w:rPr>
                <w:b/>
                <w:bCs/>
              </w:rPr>
              <w:t>ыбора:</w:t>
            </w:r>
            <w:r w:rsidRPr="00106CB8">
              <w:t xml:space="preserve"> </w:t>
            </w:r>
            <w:r>
              <w:rPr>
                <w:color w:val="0F1115"/>
                <w:shd w:val="clear" w:color="auto" w:fill="FFFFFF"/>
              </w:rPr>
              <w:t>э</w:t>
            </w:r>
            <w:r w:rsidRPr="00106CB8">
              <w:rPr>
                <w:color w:val="0F1115"/>
                <w:shd w:val="clear" w:color="auto" w:fill="FFFFFF"/>
              </w:rPr>
              <w:t>то уравнение с разделяющимися переменными</w:t>
            </w:r>
            <w:r>
              <w:rPr>
                <w:color w:val="0F1115"/>
                <w:shd w:val="clear" w:color="auto" w:fill="FFFFFF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F1115"/>
                      <w:shd w:val="clear" w:color="auto" w:fill="FFFFFF"/>
                      <w:lang w:val="en-US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y</m:t>
                  </m:r>
                </m:den>
              </m:f>
              <m:r>
                <w:rPr>
                  <w:rFonts w:ascii="Cambria Math" w:hAnsi="Cambria Math"/>
                  <w:color w:val="0F1115"/>
                  <w:shd w:val="clear" w:color="auto" w:fill="FFFFFF"/>
                </w:rPr>
                <m:t>=2xdx</m:t>
              </m:r>
            </m:oMath>
            <w:r>
              <w:rPr>
                <w:color w:val="0F1115"/>
                <w:shd w:val="clear" w:color="auto" w:fill="FFFFFF"/>
              </w:rPr>
              <w:t xml:space="preserve">. Интегрируя, получаем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F1115"/>
                  <w:shd w:val="clear" w:color="auto" w:fill="FFFFFF"/>
                </w:rPr>
                <m:t>ln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y</m:t>
                  </m:r>
                </m:e>
              </m:d>
              <m:r>
                <w:rPr>
                  <w:rFonts w:ascii="Cambria Math" w:hAnsi="Cambria Math"/>
                  <w:color w:val="0F1115"/>
                  <w:shd w:val="clear" w:color="auto" w:fill="FFFFFF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F1115"/>
                  <w:shd w:val="clear" w:color="auto" w:fill="FFFFFF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1</m:t>
                  </m:r>
                </m:sub>
              </m:sSub>
            </m:oMath>
            <w:r w:rsidRPr="00106CB8">
              <w:rPr>
                <w:color w:val="0F1115"/>
                <w:shd w:val="clear" w:color="auto" w:fill="FFFFFF"/>
              </w:rPr>
              <w:t xml:space="preserve">, </w:t>
            </w:r>
            <w:r>
              <w:rPr>
                <w:color w:val="0F1115"/>
                <w:shd w:val="clear" w:color="auto" w:fill="FFFFFF"/>
              </w:rPr>
              <w:t xml:space="preserve">откуда </w:t>
            </w:r>
            <m:oMath>
              <m:r>
                <w:rPr>
                  <w:rFonts w:ascii="Cambria Math" w:hAnsi="Cambria Math"/>
                  <w:color w:val="0F1115"/>
                  <w:shd w:val="clear" w:color="auto" w:fill="FFFFFF"/>
                </w:rPr>
                <m:t>y=±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F1115"/>
                          <w:shd w:val="clear" w:color="auto" w:fill="FFFFFF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</w:rPr>
                        <m:t>1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F1115"/>
                          <w:shd w:val="clear" w:color="auto" w:fill="FFFFFF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</w:rPr>
                        <m:t>2</m:t>
                      </m:r>
                    </m:sup>
                  </m:sSup>
                </m:sup>
              </m:sSup>
              <m:r>
                <w:rPr>
                  <w:rFonts w:ascii="Cambria Math" w:hAnsi="Cambria Math"/>
                  <w:color w:val="0F1115"/>
                  <w:shd w:val="clear" w:color="auto" w:fill="FFFFFF"/>
                </w:rPr>
                <m:t>=C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F1115"/>
                          <w:shd w:val="clear" w:color="auto" w:fill="FFFFFF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</w:rPr>
                        <m:t>2</m:t>
                      </m:r>
                    </m:sup>
                  </m:sSup>
                </m:sup>
              </m:sSup>
            </m:oMath>
            <w:r w:rsidRPr="00106CB8">
              <w:rPr>
                <w:color w:val="0F1115"/>
                <w:shd w:val="clear" w:color="auto" w:fill="FFFFFF"/>
              </w:rPr>
              <w:t>.</w:t>
            </w:r>
          </w:p>
        </w:tc>
        <w:tc>
          <w:tcPr>
            <w:tcW w:w="2657" w:type="dxa"/>
          </w:tcPr>
          <w:p w:rsidR="001835ED" w:rsidRPr="007A37C0" w:rsidRDefault="001835ED" w:rsidP="001835ED">
            <w:pPr>
              <w:rPr>
                <w:i/>
              </w:rPr>
            </w:pPr>
            <w:r w:rsidRPr="001835ED">
              <w:rPr>
                <w:b/>
              </w:rPr>
              <w:lastRenderedPageBreak/>
              <w:t>Задание 20.</w:t>
            </w:r>
            <w:r>
              <w:rPr>
                <w:i/>
              </w:rPr>
              <w:t xml:space="preserve"> </w:t>
            </w:r>
            <w:r w:rsidRPr="007A37C0">
              <w:rPr>
                <w:i/>
              </w:rPr>
              <w:t>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Pr="007A37C0">
              <w:rPr>
                <w:i/>
              </w:rPr>
              <w:t>запишите развернутый обоснованный ответ</w:t>
            </w:r>
            <w:r>
              <w:rPr>
                <w:i/>
              </w:rPr>
              <w:t>.</w:t>
            </w:r>
          </w:p>
          <w:p w:rsidR="001835ED" w:rsidRDefault="00985071" w:rsidP="001835ED">
            <w:pPr>
              <w:rPr>
                <w:b/>
                <w:bCs/>
              </w:rPr>
            </w:pPr>
            <w:r w:rsidRPr="00985071">
              <w:rPr>
                <w:rStyle w:val="af2"/>
                <w:b w:val="0"/>
                <w:color w:val="0F1115"/>
                <w:shd w:val="clear" w:color="auto" w:fill="FFFFFF"/>
              </w:rPr>
              <w:t>Докажите, используя операции над множествами, что</w:t>
            </w:r>
            <w:r w:rsidRPr="00985071">
              <w:rPr>
                <w:rStyle w:val="af2"/>
                <w:color w:val="0F1115"/>
                <w:shd w:val="clear" w:color="auto" w:fill="FFFFFF"/>
              </w:rPr>
              <w:t> </w:t>
            </w:r>
            <w:r w:rsidRPr="00985071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A \ (B </w:t>
            </w:r>
            <w:r w:rsidRPr="00985071">
              <w:rPr>
                <w:rStyle w:val="HTML"/>
                <w:rFonts w:ascii="Cambria Math" w:eastAsia="Arial Unicode MS" w:hAnsi="Cambria Math" w:cs="Cambria Math"/>
                <w:color w:val="0F1115"/>
                <w:shd w:val="clear" w:color="auto" w:fill="FFFFFF" w:themeFill="background1"/>
              </w:rPr>
              <w:t>∪</w:t>
            </w:r>
            <w:r w:rsidRPr="00985071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C) = (A \ B) ∩ (A \ C)</w:t>
            </w:r>
            <w:r w:rsidRPr="00985071">
              <w:rPr>
                <w:rStyle w:val="af2"/>
                <w:b w:val="0"/>
                <w:color w:val="0F1115"/>
                <w:shd w:val="clear" w:color="auto" w:fill="FFFFFF" w:themeFill="background1"/>
              </w:rPr>
              <w:t>.</w:t>
            </w:r>
            <w:r w:rsidR="001835ED" w:rsidRPr="00D71D3C">
              <w:rPr>
                <w:color w:val="0F1115"/>
              </w:rPr>
              <w:br/>
            </w:r>
            <w:r w:rsidR="001835ED" w:rsidRPr="00DB53FA">
              <w:t xml:space="preserve"> </w:t>
            </w:r>
            <w:r w:rsidR="001835ED" w:rsidRPr="00DB53FA">
              <w:br/>
            </w:r>
            <w:r w:rsidR="001835ED" w:rsidRPr="00E40C6F">
              <w:rPr>
                <w:b/>
                <w:bCs/>
              </w:rPr>
              <w:t>Ответ:</w:t>
            </w:r>
          </w:p>
          <w:p w:rsidR="001835ED" w:rsidRDefault="001835ED" w:rsidP="001835ED">
            <w:r w:rsidRPr="00DB53FA">
              <w:br/>
            </w:r>
            <w:r>
              <w:rPr>
                <w:b/>
                <w:bCs/>
              </w:rPr>
              <w:lastRenderedPageBreak/>
              <w:t>Эталонный ответ</w:t>
            </w:r>
            <w:r w:rsidRPr="00E40C6F">
              <w:rPr>
                <w:b/>
                <w:bCs/>
              </w:rPr>
              <w:t>:</w:t>
            </w:r>
            <w:r w:rsidRPr="00E40C6F">
              <w:t xml:space="preserve"> </w:t>
            </w:r>
          </w:p>
          <w:p w:rsidR="00D71D3C" w:rsidRPr="00985071" w:rsidRDefault="00985071" w:rsidP="00985071">
            <w:pPr>
              <w:rPr>
                <w:b/>
                <w:bCs/>
                <w:i/>
              </w:rPr>
            </w:pP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Преобразуем левую часть, используя определение разности и законы де Моргана: 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∈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A \ (B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∪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C)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⇔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(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∈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A)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∧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(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∉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B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∪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C)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⇔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(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∈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A)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∧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(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∉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B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∧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∉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C)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⇔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(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∈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A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∧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∉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B)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∧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(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∈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A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∧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∉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C)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⇔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x </w:t>
            </w:r>
            <w:r w:rsidRPr="00985071">
              <w:rPr>
                <w:rStyle w:val="af3"/>
                <w:rFonts w:ascii="Cambria Math" w:hAnsi="Cambria Math" w:cs="Cambria Math"/>
                <w:i w:val="0"/>
                <w:color w:val="0F1115"/>
                <w:shd w:val="clear" w:color="auto" w:fill="FFFFFF"/>
              </w:rPr>
              <w:t>∈</w:t>
            </w:r>
            <w:r w:rsidRPr="00985071">
              <w:rPr>
                <w:rStyle w:val="af3"/>
                <w:i w:val="0"/>
                <w:color w:val="0F1115"/>
                <w:shd w:val="clear" w:color="auto" w:fill="FFFFFF"/>
              </w:rPr>
              <w:t xml:space="preserve"> (A\B) ∩ (A\C). Что и требовалось доказать.</w:t>
            </w:r>
          </w:p>
        </w:tc>
      </w:tr>
      <w:tr w:rsidR="00D71D3C" w:rsidTr="00787ECD">
        <w:tc>
          <w:tcPr>
            <w:tcW w:w="2535" w:type="dxa"/>
          </w:tcPr>
          <w:p w:rsidR="00D71D3C" w:rsidRPr="00D934DA" w:rsidRDefault="00D71D3C" w:rsidP="00D71D3C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lastRenderedPageBreak/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3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523324">
              <w:rPr>
                <w:rFonts w:eastAsia="Calibri"/>
                <w:sz w:val="21"/>
                <w:szCs w:val="21"/>
              </w:rPr>
              <w:t xml:space="preserve">Владеет методами химии, физики и  математического моделирования для проведения исследований в области биоинженерии, </w:t>
            </w:r>
            <w:proofErr w:type="spellStart"/>
            <w:r w:rsidRPr="00523324">
              <w:rPr>
                <w:rFonts w:eastAsia="Calibri"/>
                <w:sz w:val="21"/>
                <w:szCs w:val="21"/>
              </w:rPr>
              <w:t>биоинформатики</w:t>
            </w:r>
            <w:proofErr w:type="spellEnd"/>
          </w:p>
        </w:tc>
        <w:tc>
          <w:tcPr>
            <w:tcW w:w="4470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i/>
              </w:rPr>
              <w:t>Задание 3</w:t>
            </w:r>
            <w:r w:rsidRPr="003A485E">
              <w:rPr>
                <w:b/>
                <w:i/>
              </w:rPr>
              <w:t xml:space="preserve">. </w:t>
            </w:r>
            <w:r w:rsidRPr="00F835EA">
              <w:rPr>
                <w:i/>
              </w:rPr>
              <w:t xml:space="preserve">Прочитайте текст задания и установите соответствие между </w:t>
            </w:r>
            <w:r>
              <w:rPr>
                <w:i/>
              </w:rPr>
              <w:t>функциями в левом столбце и их производны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219"/>
              <w:gridCol w:w="430"/>
              <w:gridCol w:w="1492"/>
            </w:tblGrid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D71D3C" w:rsidRPr="00FF2076" w:rsidRDefault="00B21E17" w:rsidP="00D71D3C">
                  <w:pPr>
                    <w:rPr>
                      <w:i/>
                      <w:lang w:val="en-US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n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7077FD" w:rsidRDefault="00B21E17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.</w:t>
                  </w:r>
                </w:p>
              </w:tc>
              <w:tc>
                <w:tcPr>
                  <w:tcW w:w="1219" w:type="dxa"/>
                </w:tcPr>
                <w:p w:rsidR="00D71D3C" w:rsidRDefault="00B21E17" w:rsidP="00D71D3C"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n∙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n-1</m:t>
                          </m:r>
                        </m:sup>
                      </m:sSup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D71D3C" w:rsidRDefault="00D71D3C" w:rsidP="00D71D3C"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n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В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3A485E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D71D3C" w:rsidRDefault="00D71D3C" w:rsidP="00D71D3C"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D71D3C" w:rsidRPr="003A485E" w:rsidRDefault="00B21E17" w:rsidP="00D71D3C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den>
                      </m:f>
                    </m:oMath>
                  </m:oMathPara>
                </w:p>
              </w:tc>
            </w:tr>
          </w:tbl>
          <w:p w:rsidR="00D71D3C" w:rsidRPr="00BD75BC" w:rsidRDefault="00D71D3C" w:rsidP="00D71D3C">
            <w:r w:rsidRPr="00F835EA">
              <w:rPr>
                <w:i/>
              </w:rPr>
              <w:t>Запишите выбранные буквы под соответствующими цифрами</w:t>
            </w:r>
            <w:r w:rsidRPr="00BD75BC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03"/>
              <w:gridCol w:w="1155"/>
              <w:gridCol w:w="1047"/>
              <w:gridCol w:w="1039"/>
            </w:tblGrid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D71D3C" w:rsidRDefault="00D71D3C" w:rsidP="00D71D3C">
            <w:pPr>
              <w:jc w:val="center"/>
            </w:pPr>
          </w:p>
          <w:p w:rsidR="00D71D3C" w:rsidRPr="00141926" w:rsidRDefault="00D71D3C" w:rsidP="00D71D3C">
            <w:pPr>
              <w:rPr>
                <w:b/>
              </w:rPr>
            </w:pPr>
            <w:r w:rsidRPr="00141926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66"/>
              <w:gridCol w:w="1073"/>
              <w:gridCol w:w="1068"/>
              <w:gridCol w:w="1037"/>
            </w:tblGrid>
            <w:tr w:rsidR="00D71D3C" w:rsidRPr="00141926" w:rsidTr="00716E90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141926" w:rsidTr="00716E90">
              <w:tc>
                <w:tcPr>
                  <w:tcW w:w="1219" w:type="dxa"/>
                </w:tcPr>
                <w:p w:rsidR="00D71D3C" w:rsidRPr="00FF207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219" w:type="dxa"/>
                </w:tcPr>
                <w:p w:rsidR="00D71D3C" w:rsidRPr="00C726D9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  <w:lang w:val="en-US"/>
                    </w:rPr>
                    <w:t>A</w:t>
                  </w:r>
                </w:p>
              </w:tc>
              <w:tc>
                <w:tcPr>
                  <w:tcW w:w="1220" w:type="dxa"/>
                </w:tcPr>
                <w:p w:rsidR="00D71D3C" w:rsidRPr="00C726D9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178" w:type="dxa"/>
                </w:tcPr>
                <w:p w:rsidR="00D71D3C" w:rsidRPr="00C726D9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В</w:t>
                  </w:r>
                </w:p>
              </w:tc>
            </w:tr>
          </w:tbl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771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t xml:space="preserve">Задание 9. </w:t>
            </w:r>
            <w:r w:rsidRPr="00F835EA">
              <w:rPr>
                <w:i/>
              </w:rPr>
              <w:t xml:space="preserve">Прочитайте текст и установите последовательность </w:t>
            </w:r>
            <w:r>
              <w:rPr>
                <w:i/>
                <w:color w:val="0F1115"/>
                <w:shd w:val="clear" w:color="auto" w:fill="FFFFFF"/>
              </w:rPr>
              <w:t>шагов при решении комбинаторной задачи</w:t>
            </w:r>
            <w:r w:rsidRPr="009F7F23">
              <w:rPr>
                <w:i/>
              </w:rPr>
              <w:t>:</w:t>
            </w:r>
            <w:r>
              <w:rPr>
                <w:i/>
              </w:rPr>
              <w:t xml:space="preserve"> «Сколькими способами можно выбрать 2 дежурных из 7 человек?».</w:t>
            </w:r>
          </w:p>
          <w:p w:rsidR="00D71D3C" w:rsidRPr="00307699" w:rsidRDefault="00D71D3C" w:rsidP="00D71D3C">
            <w:r w:rsidRPr="00307699">
              <w:t xml:space="preserve">А) </w:t>
            </w:r>
            <w:r>
              <w:rPr>
                <w:color w:val="0F1115"/>
                <w:shd w:val="clear" w:color="auto" w:fill="FFFFFF"/>
              </w:rPr>
              <w:t xml:space="preserve">Вычислить </w:t>
            </w:r>
            <w:r>
              <w:rPr>
                <w:rStyle w:val="af3"/>
                <w:i w:val="0"/>
              </w:rPr>
              <w:t xml:space="preserve">число по формуле </w:t>
            </w:r>
            <m:oMath>
              <m:sSubSup>
                <m:sSubSupPr>
                  <m:ctrlPr>
                    <w:rPr>
                      <w:rStyle w:val="af3"/>
                      <w:rFonts w:ascii="Cambria Math" w:hAnsi="Cambria Math"/>
                      <w:i w:val="0"/>
                      <w:iCs w:val="0"/>
                    </w:rPr>
                  </m:ctrlPr>
                </m:sSubSupPr>
                <m:e>
                  <m:r>
                    <w:rPr>
                      <w:rStyle w:val="af3"/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Style w:val="af3"/>
                      <w:rFonts w:ascii="Cambria Math" w:hAnsi="Cambria Math"/>
                    </w:rPr>
                    <m:t>7</m:t>
                  </m:r>
                </m:sub>
                <m:sup>
                  <m:r>
                    <w:rPr>
                      <w:rStyle w:val="af3"/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Style w:val="af3"/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Style w:val="af3"/>
                      <w:rFonts w:ascii="Cambria Math" w:hAnsi="Cambria Math"/>
                      <w:i w:val="0"/>
                      <w:iCs w:val="0"/>
                    </w:rPr>
                  </m:ctrlPr>
                </m:fPr>
                <m:num>
                  <m:r>
                    <w:rPr>
                      <w:rStyle w:val="af3"/>
                      <w:rFonts w:ascii="Cambria Math" w:hAnsi="Cambria Math"/>
                    </w:rPr>
                    <m:t>7!</m:t>
                  </m:r>
                </m:num>
                <m:den>
                  <m:r>
                    <w:rPr>
                      <w:rStyle w:val="af3"/>
                      <w:rFonts w:ascii="Cambria Math" w:hAnsi="Cambria Math"/>
                    </w:rPr>
                    <m:t>2!</m:t>
                  </m:r>
                  <m:d>
                    <m:dPr>
                      <m:ctrlPr>
                        <w:rPr>
                          <w:rStyle w:val="af3"/>
                          <w:rFonts w:ascii="Cambria Math" w:hAnsi="Cambria Math"/>
                          <w:i w:val="0"/>
                          <w:iCs w:val="0"/>
                        </w:rPr>
                      </m:ctrlPr>
                    </m:dPr>
                    <m:e>
                      <m:r>
                        <w:rPr>
                          <w:rStyle w:val="af3"/>
                          <w:rFonts w:ascii="Cambria Math" w:hAnsi="Cambria Math"/>
                        </w:rPr>
                        <m:t>7-2</m:t>
                      </m:r>
                    </m:e>
                  </m:d>
                  <m:r>
                    <w:rPr>
                      <w:rStyle w:val="af3"/>
                      <w:rFonts w:ascii="Cambria Math" w:hAnsi="Cambria Math"/>
                    </w:rPr>
                    <m:t>!</m:t>
                  </m:r>
                </m:den>
              </m:f>
            </m:oMath>
            <w:r w:rsidRPr="00695999">
              <w:rPr>
                <w:rStyle w:val="af3"/>
                <w:i w:val="0"/>
                <w:iCs w:val="0"/>
              </w:rPr>
              <w:t>.</w:t>
            </w:r>
            <w:r w:rsidRPr="00307699">
              <w:br/>
              <w:t xml:space="preserve">Б) </w:t>
            </w:r>
            <w:r>
              <w:rPr>
                <w:color w:val="0F1115"/>
                <w:shd w:val="clear" w:color="auto" w:fill="FFFFFF"/>
              </w:rPr>
              <w:t xml:space="preserve">Решить, все ли элементы используются. </w:t>
            </w:r>
            <w:r w:rsidRPr="00307699">
              <w:br/>
              <w:t xml:space="preserve">В) </w:t>
            </w:r>
            <w:r w:rsidRPr="00695999">
              <w:rPr>
                <w:rStyle w:val="af3"/>
                <w:i w:val="0"/>
                <w:color w:val="0F1115"/>
                <w:shd w:val="clear" w:color="auto" w:fill="FFFFFF"/>
              </w:rPr>
              <w:t>Решить</w:t>
            </w:r>
            <w:r>
              <w:t>, важен ли порядок элементов.</w:t>
            </w:r>
            <w:r w:rsidRPr="00307699">
              <w:br/>
              <w:t xml:space="preserve">Г) </w:t>
            </w:r>
            <w:r>
              <w:t>Решить, повторяются ли элементы.</w:t>
            </w:r>
            <w:r w:rsidRPr="00307699">
              <w:br/>
            </w:r>
          </w:p>
          <w:p w:rsidR="00D71D3C" w:rsidRPr="00097952" w:rsidRDefault="00D71D3C" w:rsidP="00D71D3C">
            <w:r w:rsidRPr="00F835EA">
              <w:rPr>
                <w:i/>
              </w:rPr>
              <w:t>Запишите соответствующую последовательность букв слева направо</w:t>
            </w:r>
            <w:r w:rsidRPr="00097952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D71D3C" w:rsidRPr="00594311" w:rsidTr="00D71D3C">
              <w:tc>
                <w:tcPr>
                  <w:tcW w:w="626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A51AC" w:rsidRDefault="00D71D3C" w:rsidP="001A51AC">
            <w:pPr>
              <w:rPr>
                <w:b/>
                <w:bCs/>
              </w:rPr>
            </w:pPr>
            <w:r w:rsidRPr="00DB53FA">
              <w:br/>
            </w:r>
            <w:r w:rsidR="001A51AC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1A51AC" w:rsidTr="001A51AC"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</w:tr>
          </w:tbl>
          <w:p w:rsidR="001A51AC" w:rsidRDefault="001A51AC" w:rsidP="00D71D3C">
            <w:pPr>
              <w:rPr>
                <w:b/>
                <w:bCs/>
              </w:rPr>
            </w:pPr>
          </w:p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693" w:type="dxa"/>
          </w:tcPr>
          <w:p w:rsidR="00D71D3C" w:rsidRPr="007A37C0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lastRenderedPageBreak/>
              <w:t xml:space="preserve">Задание 15. </w:t>
            </w:r>
            <w:r w:rsidRPr="007A37C0">
              <w:rPr>
                <w:i/>
              </w:rPr>
              <w:t>Прочитайте текст, выберите правильны</w:t>
            </w:r>
            <w:r>
              <w:rPr>
                <w:i/>
              </w:rPr>
              <w:t>е варианты</w:t>
            </w:r>
            <w:r w:rsidRPr="007A37C0">
              <w:rPr>
                <w:i/>
              </w:rPr>
              <w:t xml:space="preserve"> ответ</w:t>
            </w:r>
            <w:r>
              <w:rPr>
                <w:i/>
              </w:rPr>
              <w:t>а</w:t>
            </w:r>
            <w:r w:rsidRPr="007A37C0">
              <w:rPr>
                <w:i/>
              </w:rPr>
              <w:t xml:space="preserve"> и</w:t>
            </w:r>
            <w:r w:rsidR="00333B9D" w:rsidRPr="00333B9D">
              <w:rPr>
                <w:i/>
              </w:rPr>
              <w:t xml:space="preserve"> </w:t>
            </w:r>
            <w:r w:rsidRPr="007A37C0">
              <w:rPr>
                <w:i/>
              </w:rPr>
              <w:t>запишите аргуме</w:t>
            </w:r>
            <w:r>
              <w:rPr>
                <w:i/>
              </w:rPr>
              <w:t>нты, обосновывающие выбор ответов</w:t>
            </w:r>
            <w:r w:rsidRPr="007A37C0">
              <w:rPr>
                <w:i/>
              </w:rPr>
              <w:t>.</w:t>
            </w:r>
          </w:p>
          <w:p w:rsidR="00D71D3C" w:rsidRPr="007238F3" w:rsidRDefault="00D71D3C" w:rsidP="00D71D3C">
            <w:pPr>
              <w:ind w:right="-65"/>
            </w:pPr>
            <w:r w:rsidRPr="007238F3">
              <w:rPr>
                <w:rStyle w:val="af2"/>
                <w:b w:val="0"/>
                <w:color w:val="0F1115"/>
                <w:shd w:val="clear" w:color="auto" w:fill="FFFFFF"/>
              </w:rPr>
              <w:t>Вероятность того, что при одном броске игральной кости выпадет число, большее 4, равна</w:t>
            </w:r>
            <w:r w:rsidRPr="00DB53FA">
              <w:t>:</w:t>
            </w:r>
            <w:r w:rsidRPr="00DB53FA">
              <w:br/>
              <w:t xml:space="preserve">1) </w:t>
            </w:r>
            <m:oMath>
              <m:r>
                <w:rPr>
                  <w:rFonts w:ascii="Cambria Math" w:hAnsi="Cambria Math"/>
                </w:rPr>
                <m:t>1/6</m:t>
              </m:r>
            </m:oMath>
            <w:r w:rsidRPr="00DB53FA">
              <w:t xml:space="preserve"> </w:t>
            </w:r>
            <w:r w:rsidRPr="00DB53FA">
              <w:br/>
            </w:r>
            <w:r w:rsidRPr="007238F3">
              <w:t xml:space="preserve">2) </w:t>
            </w:r>
            <m:oMath>
              <m:r>
                <w:rPr>
                  <w:rFonts w:ascii="Cambria Math" w:hAnsi="Cambria Math"/>
                </w:rPr>
                <m:t>2/6</m:t>
              </m:r>
            </m:oMath>
          </w:p>
          <w:p w:rsidR="00D71D3C" w:rsidRDefault="00D71D3C" w:rsidP="00D71D3C">
            <w:pPr>
              <w:ind w:right="-65"/>
            </w:pPr>
            <w:r w:rsidRPr="00DB53FA">
              <w:t xml:space="preserve">3) </w:t>
            </w:r>
            <m:oMath>
              <m:r>
                <w:rPr>
                  <w:rFonts w:ascii="Cambria Math" w:hAnsi="Cambria Math"/>
                </w:rPr>
                <m:t>3/6</m:t>
              </m:r>
            </m:oMath>
            <w:r w:rsidRPr="00DB53FA">
              <w:br/>
              <w:t xml:space="preserve">4) </w:t>
            </w:r>
            <m:oMath>
              <m:r>
                <w:rPr>
                  <w:rFonts w:ascii="Cambria Math" w:hAnsi="Cambria Math"/>
                </w:rPr>
                <m:t>0,(3)</m:t>
              </m:r>
            </m:oMath>
            <w:r w:rsidRPr="00DB53FA">
              <w:br/>
            </w:r>
            <w:r>
              <w:t>Ответ:</w:t>
            </w:r>
          </w:p>
          <w:p w:rsidR="00D71D3C" w:rsidRDefault="00D71D3C" w:rsidP="00D71D3C">
            <w:r>
              <w:t>Обоснование выбора ответа: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7A37C0">
              <w:rPr>
                <w:i/>
              </w:rPr>
              <w:t>Ключ:</w:t>
            </w:r>
            <w:r>
              <w:rPr>
                <w:i/>
              </w:rPr>
              <w:t xml:space="preserve"> </w:t>
            </w:r>
            <w:r w:rsidRPr="00DB53FA">
              <w:br/>
            </w:r>
            <w:r w:rsidRPr="00DB53FA">
              <w:rPr>
                <w:b/>
                <w:bCs/>
              </w:rPr>
              <w:t>Ответ:</w:t>
            </w:r>
            <w:r w:rsidRPr="00DB53FA">
              <w:t xml:space="preserve">  2</w:t>
            </w:r>
            <w:r>
              <w:t>,</w:t>
            </w:r>
            <w:r w:rsidRPr="007238F3">
              <w:t xml:space="preserve"> 4</w:t>
            </w:r>
            <w:r w:rsidRPr="00DB53FA">
              <w:br/>
            </w:r>
            <w:r>
              <w:rPr>
                <w:b/>
                <w:bCs/>
              </w:rPr>
              <w:t>Обоснование в</w:t>
            </w:r>
            <w:r w:rsidRPr="00106CB8">
              <w:rPr>
                <w:b/>
                <w:bCs/>
              </w:rPr>
              <w:t>ыбора:</w:t>
            </w:r>
            <w:r w:rsidRPr="00106CB8">
              <w:t xml:space="preserve"> </w:t>
            </w:r>
            <w:r>
              <w:rPr>
                <w:color w:val="0F1115"/>
                <w:shd w:val="clear" w:color="auto" w:fill="FFFFFF"/>
              </w:rPr>
              <w:t>б</w:t>
            </w:r>
            <w:r w:rsidRPr="007238F3">
              <w:rPr>
                <w:color w:val="0F1115"/>
                <w:shd w:val="clear" w:color="auto" w:fill="FFFFFF"/>
              </w:rPr>
              <w:t xml:space="preserve">лагоприятные исходы: выпадение 5 или 6. Таких исходов 2 из 6 равновозможных. Классическая вероятность: </w:t>
            </w:r>
            <w:r w:rsidRPr="007238F3">
              <w:rPr>
                <w:i/>
                <w:color w:val="0F1115"/>
                <w:shd w:val="clear" w:color="auto" w:fill="FFFFFF"/>
              </w:rPr>
              <w:lastRenderedPageBreak/>
              <w:t>P</w:t>
            </w:r>
            <w:r w:rsidRPr="007238F3">
              <w:rPr>
                <w:color w:val="0F1115"/>
                <w:shd w:val="clear" w:color="auto" w:fill="FFFFFF"/>
              </w:rPr>
              <w:t xml:space="preserve"> = 2/6 = 1/3</w:t>
            </w:r>
            <w:r>
              <w:rPr>
                <w:color w:val="0F1115"/>
                <w:shd w:val="clear" w:color="auto" w:fill="FFFFFF"/>
              </w:rPr>
              <w:t xml:space="preserve"> = 0,(3)</w:t>
            </w:r>
            <w:r w:rsidRPr="007238F3">
              <w:rPr>
                <w:color w:val="0F1115"/>
                <w:shd w:val="clear" w:color="auto" w:fill="FFFFFF"/>
              </w:rPr>
              <w:t>.</w:t>
            </w:r>
          </w:p>
        </w:tc>
        <w:tc>
          <w:tcPr>
            <w:tcW w:w="2657" w:type="dxa"/>
          </w:tcPr>
          <w:p w:rsidR="00A31F61" w:rsidRDefault="00985071" w:rsidP="00985071">
            <w:pPr>
              <w:rPr>
                <w:i/>
              </w:rPr>
            </w:pPr>
            <w:r w:rsidRPr="001835ED">
              <w:rPr>
                <w:b/>
              </w:rPr>
              <w:lastRenderedPageBreak/>
              <w:t>З</w:t>
            </w:r>
            <w:r>
              <w:rPr>
                <w:b/>
              </w:rPr>
              <w:t>адание 21</w:t>
            </w:r>
            <w:r w:rsidRPr="001835ED">
              <w:rPr>
                <w:b/>
              </w:rPr>
              <w:t>.</w:t>
            </w:r>
            <w:r>
              <w:rPr>
                <w:i/>
              </w:rPr>
              <w:t xml:space="preserve"> </w:t>
            </w:r>
            <w:r w:rsidR="00A31F61" w:rsidRPr="007A37C0">
              <w:rPr>
                <w:i/>
              </w:rPr>
              <w:t>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="00A31F61" w:rsidRPr="007A37C0">
              <w:rPr>
                <w:i/>
              </w:rPr>
              <w:t>запишите развернутый обоснованный ответ</w:t>
            </w:r>
            <w:r w:rsidR="00A31F61">
              <w:rPr>
                <w:i/>
              </w:rPr>
              <w:t>.</w:t>
            </w:r>
          </w:p>
          <w:p w:rsidR="00985071" w:rsidRDefault="00985071" w:rsidP="00985071">
            <w:pPr>
              <w:rPr>
                <w:b/>
                <w:bCs/>
              </w:rPr>
            </w:pPr>
            <w:r w:rsidRPr="00985071">
              <w:rPr>
                <w:rStyle w:val="af2"/>
                <w:b w:val="0"/>
                <w:color w:val="0F1115"/>
                <w:shd w:val="clear" w:color="auto" w:fill="FFFFFF"/>
              </w:rPr>
              <w:t>Составьте уравнение плоскости, проходящей через точки A(1,0,0), B(0,2,0), C(0,0,3)</w:t>
            </w:r>
            <w:r>
              <w:rPr>
                <w:rStyle w:val="af2"/>
                <w:b w:val="0"/>
                <w:color w:val="0F1115"/>
                <w:shd w:val="clear" w:color="auto" w:fill="FFFFFF"/>
              </w:rPr>
              <w:t>.</w:t>
            </w:r>
            <w:r w:rsidRPr="00D71D3C">
              <w:rPr>
                <w:color w:val="0F1115"/>
              </w:rPr>
              <w:br/>
            </w:r>
            <w:r w:rsidRPr="00DB53FA">
              <w:t xml:space="preserve"> </w:t>
            </w:r>
            <w:r w:rsidRPr="00DB53FA">
              <w:br/>
            </w:r>
            <w:r w:rsidRPr="00E40C6F">
              <w:rPr>
                <w:b/>
                <w:bCs/>
              </w:rPr>
              <w:t>Ответ:</w:t>
            </w:r>
          </w:p>
          <w:p w:rsidR="00985071" w:rsidRDefault="00985071" w:rsidP="00985071">
            <w:r w:rsidRPr="00DB53FA">
              <w:br/>
            </w:r>
            <w:r>
              <w:rPr>
                <w:b/>
                <w:bCs/>
              </w:rPr>
              <w:t>Эталонный ответ</w:t>
            </w:r>
            <w:r w:rsidRPr="00E40C6F">
              <w:rPr>
                <w:b/>
                <w:bCs/>
              </w:rPr>
              <w:t>:</w:t>
            </w:r>
            <w:r w:rsidRPr="00E40C6F">
              <w:t xml:space="preserve"> </w:t>
            </w:r>
          </w:p>
          <w:p w:rsidR="00985071" w:rsidRDefault="00985071" w:rsidP="00985071">
            <w:pPr>
              <w:rPr>
                <w:color w:val="0F1115"/>
                <w:shd w:val="clear" w:color="auto" w:fill="FFFFFF"/>
              </w:rPr>
            </w:pPr>
            <w:r w:rsidRPr="00985071">
              <w:rPr>
                <w:color w:val="0F1115"/>
                <w:shd w:val="clear" w:color="auto" w:fill="FFFFFF"/>
              </w:rPr>
              <w:t xml:space="preserve">Используем уравнение плоскости в отрезках: </w:t>
            </w:r>
          </w:p>
          <w:p w:rsidR="00985071" w:rsidRDefault="00985071" w:rsidP="00985071">
            <w:pPr>
              <w:rPr>
                <w:color w:val="0F1115"/>
                <w:shd w:val="clear" w:color="auto" w:fill="FFFFFF"/>
              </w:rPr>
            </w:pPr>
            <w:r w:rsidRPr="00985071">
              <w:rPr>
                <w:color w:val="0F1115"/>
                <w:shd w:val="clear" w:color="auto" w:fill="FFFFFF"/>
              </w:rPr>
              <w:t xml:space="preserve">x/a + y/b + z/c = 1, </w:t>
            </w:r>
          </w:p>
          <w:p w:rsidR="00985071" w:rsidRDefault="00985071" w:rsidP="00985071">
            <w:pPr>
              <w:rPr>
                <w:color w:val="0F1115"/>
                <w:shd w:val="clear" w:color="auto" w:fill="FFFFFF"/>
              </w:rPr>
            </w:pPr>
            <w:r w:rsidRPr="00985071">
              <w:rPr>
                <w:color w:val="0F1115"/>
                <w:shd w:val="clear" w:color="auto" w:fill="FFFFFF"/>
              </w:rPr>
              <w:t xml:space="preserve">где </w:t>
            </w:r>
            <w:proofErr w:type="spellStart"/>
            <w:r w:rsidRPr="00985071">
              <w:rPr>
                <w:color w:val="0F1115"/>
                <w:shd w:val="clear" w:color="auto" w:fill="FFFFFF"/>
              </w:rPr>
              <w:t>a,b,c</w:t>
            </w:r>
            <w:proofErr w:type="spellEnd"/>
            <w:r w:rsidRPr="00985071">
              <w:rPr>
                <w:color w:val="0F1115"/>
                <w:shd w:val="clear" w:color="auto" w:fill="FFFFFF"/>
              </w:rPr>
              <w:t xml:space="preserve"> — отрезки, отсекаемые на осях. Здесь a=1, b=2, c=3. Уравнение: x/1 + y/2 + z/3 = 1, или </w:t>
            </w:r>
          </w:p>
          <w:p w:rsidR="00985071" w:rsidRDefault="00985071" w:rsidP="00985071">
            <w:pPr>
              <w:rPr>
                <w:color w:val="0F1115"/>
                <w:shd w:val="clear" w:color="auto" w:fill="FFFFFF"/>
              </w:rPr>
            </w:pPr>
            <w:r w:rsidRPr="00985071">
              <w:rPr>
                <w:color w:val="0F1115"/>
                <w:shd w:val="clear" w:color="auto" w:fill="FFFFFF"/>
              </w:rPr>
              <w:t>6x + 3y + 2z = 6.</w:t>
            </w:r>
          </w:p>
          <w:p w:rsidR="00D71D3C" w:rsidRPr="00DE4375" w:rsidRDefault="00985071" w:rsidP="00985071">
            <w:pPr>
              <w:rPr>
                <w:b/>
                <w:bCs/>
              </w:rPr>
            </w:pPr>
            <w:r w:rsidRPr="00D71D3C">
              <w:rPr>
                <w:color w:val="0F1115"/>
                <w:shd w:val="clear" w:color="auto" w:fill="FFFFFF"/>
              </w:rPr>
              <w:t xml:space="preserve">Ответ: </w:t>
            </w:r>
            <w:r w:rsidRPr="00985071">
              <w:rPr>
                <w:color w:val="0F1115"/>
                <w:shd w:val="clear" w:color="auto" w:fill="FFFFFF"/>
              </w:rPr>
              <w:t>6x + 3y + 2z = 6</w:t>
            </w:r>
            <w:r w:rsidRPr="00D71D3C">
              <w:rPr>
                <w:color w:val="0F1115"/>
                <w:shd w:val="clear" w:color="auto" w:fill="FFFFFF"/>
              </w:rPr>
              <w:t>.</w:t>
            </w:r>
          </w:p>
        </w:tc>
      </w:tr>
      <w:tr w:rsidR="00D71D3C" w:rsidRPr="00807E73" w:rsidTr="00787ECD">
        <w:tc>
          <w:tcPr>
            <w:tcW w:w="2535" w:type="dxa"/>
          </w:tcPr>
          <w:p w:rsidR="00D71D3C" w:rsidRPr="00D934DA" w:rsidRDefault="00D71D3C" w:rsidP="00D71D3C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lastRenderedPageBreak/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1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523324">
              <w:rPr>
                <w:rFonts w:eastAsia="Calibri"/>
                <w:sz w:val="21"/>
                <w:szCs w:val="21"/>
              </w:rPr>
              <w:t>Проводит экспериментальную работу с организмами и клетками с использованием физико-химических методов исследования макромолекул</w:t>
            </w:r>
          </w:p>
        </w:tc>
        <w:tc>
          <w:tcPr>
            <w:tcW w:w="4470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i/>
              </w:rPr>
              <w:t>Задание 4</w:t>
            </w:r>
            <w:r w:rsidRPr="003A485E">
              <w:rPr>
                <w:b/>
                <w:i/>
              </w:rPr>
              <w:t xml:space="preserve">. </w:t>
            </w:r>
            <w:r w:rsidRPr="00F835EA">
              <w:rPr>
                <w:i/>
              </w:rPr>
              <w:t xml:space="preserve">Прочитайте текст задания и установите соответствие между </w:t>
            </w:r>
            <w:r>
              <w:rPr>
                <w:i/>
              </w:rPr>
              <w:t>характеристиками выборки в левом столбце и их описанием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5"/>
              <w:gridCol w:w="1633"/>
              <w:gridCol w:w="429"/>
              <w:gridCol w:w="1527"/>
            </w:tblGrid>
            <w:tr w:rsidR="00D71D3C" w:rsidRPr="00594311" w:rsidTr="00716E90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D71D3C" w:rsidRPr="00787ECD" w:rsidRDefault="00D71D3C" w:rsidP="00D71D3C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sz w:val="20"/>
                      <w:szCs w:val="20"/>
                    </w:rPr>
                    <w:t>Мода</w:t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787ECD" w:rsidRDefault="00D71D3C" w:rsidP="00D71D3C">
                  <w:pPr>
                    <w:spacing w:after="0" w:line="240" w:lineRule="auto"/>
                    <w:ind w:right="-79"/>
                    <w:rPr>
                      <w:rFonts w:ascii="Times New Roman" w:hAnsi="Times New Roman" w:cs="Times New Roman"/>
                      <w:color w:val="040C28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color w:val="040C28"/>
                      <w:sz w:val="20"/>
                      <w:szCs w:val="20"/>
                    </w:rPr>
                    <w:t>Среднее (взвешенное по вероятностям возможных значений) значение случайной величины</w:t>
                  </w:r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219" w:type="dxa"/>
                </w:tcPr>
                <w:p w:rsidR="00D71D3C" w:rsidRPr="00787ECD" w:rsidRDefault="00D71D3C" w:rsidP="00D71D3C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sz w:val="20"/>
                      <w:szCs w:val="20"/>
                    </w:rPr>
                    <w:t>Медиана</w:t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Наиболее часто встречающееся значение</w:t>
                  </w:r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D71D3C" w:rsidRPr="00787ECD" w:rsidRDefault="00D71D3C" w:rsidP="00D71D3C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sz w:val="20"/>
                      <w:szCs w:val="20"/>
                    </w:rPr>
                    <w:t>Математическое ожидание</w:t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В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Среднее значение квадрата отклонений от среднего</w:t>
                  </w:r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D71D3C" w:rsidRPr="00787ECD" w:rsidRDefault="00D71D3C" w:rsidP="00D71D3C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sz w:val="20"/>
                      <w:szCs w:val="20"/>
                    </w:rPr>
                    <w:t>Выборочная дисперсия</w:t>
                  </w:r>
                </w:p>
              </w:tc>
              <w:tc>
                <w:tcPr>
                  <w:tcW w:w="430" w:type="dxa"/>
                </w:tcPr>
                <w:p w:rsidR="00D71D3C" w:rsidRPr="00787ECD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/>
                      <w:sz w:val="20"/>
                      <w:szCs w:val="20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D71D3C" w:rsidRPr="00787ECD" w:rsidRDefault="00D71D3C" w:rsidP="00D71D3C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787ECD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Значение, делящее упорядоченную выборку пополам</w:t>
                  </w:r>
                </w:p>
              </w:tc>
            </w:tr>
          </w:tbl>
          <w:p w:rsidR="00D71D3C" w:rsidRPr="00BD75BC" w:rsidRDefault="00D71D3C" w:rsidP="00D71D3C">
            <w:r w:rsidRPr="00F835EA">
              <w:rPr>
                <w:i/>
              </w:rPr>
              <w:t>Запишите выбранные буквы под соответствующими цифрами</w:t>
            </w:r>
            <w:r w:rsidRPr="00BD75BC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03"/>
              <w:gridCol w:w="1155"/>
              <w:gridCol w:w="1047"/>
              <w:gridCol w:w="1039"/>
            </w:tblGrid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D71D3C" w:rsidRPr="00141926" w:rsidRDefault="00D71D3C" w:rsidP="00D71D3C">
            <w:pPr>
              <w:rPr>
                <w:b/>
              </w:rPr>
            </w:pPr>
            <w:r w:rsidRPr="00141926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67"/>
              <w:gridCol w:w="1067"/>
              <w:gridCol w:w="1073"/>
              <w:gridCol w:w="1037"/>
            </w:tblGrid>
            <w:tr w:rsidR="00D71D3C" w:rsidRPr="00141926" w:rsidTr="00716E90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141926" w:rsidTr="00716E90">
              <w:tc>
                <w:tcPr>
                  <w:tcW w:w="1219" w:type="dxa"/>
                </w:tcPr>
                <w:p w:rsidR="00D71D3C" w:rsidRPr="00FF207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219" w:type="dxa"/>
                </w:tcPr>
                <w:p w:rsidR="00D71D3C" w:rsidRPr="00D4284B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220" w:type="dxa"/>
                </w:tcPr>
                <w:p w:rsidR="00D71D3C" w:rsidRPr="00C726D9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178" w:type="dxa"/>
                </w:tcPr>
                <w:p w:rsidR="00D71D3C" w:rsidRPr="00D4284B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В</w:t>
                  </w:r>
                </w:p>
              </w:tc>
            </w:tr>
          </w:tbl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771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t xml:space="preserve">Задание </w:t>
            </w:r>
            <w:r w:rsidRPr="00901B0E">
              <w:rPr>
                <w:b/>
                <w:bCs/>
              </w:rPr>
              <w:t>10</w:t>
            </w:r>
            <w:r>
              <w:rPr>
                <w:b/>
                <w:bCs/>
              </w:rPr>
              <w:t xml:space="preserve">. </w:t>
            </w:r>
            <w:r w:rsidRPr="00F835EA">
              <w:rPr>
                <w:i/>
              </w:rPr>
              <w:t xml:space="preserve">Прочитайте текст и установите последовательность </w:t>
            </w:r>
            <w:r>
              <w:rPr>
                <w:i/>
                <w:color w:val="0F1115"/>
                <w:shd w:val="clear" w:color="auto" w:fill="FFFFFF"/>
              </w:rPr>
              <w:t xml:space="preserve">шагов при вычислении предела рациональной функции </w:t>
            </w:r>
            <w:proofErr w:type="gramStart"/>
            <w:r>
              <w:rPr>
                <w:i/>
                <w:color w:val="0F1115"/>
                <w:shd w:val="clear" w:color="auto" w:fill="FFFFFF"/>
              </w:rPr>
              <w:t>при</w:t>
            </w:r>
            <w:proofErr w:type="gramEnd"/>
            <w:r>
              <w:rPr>
                <w:i/>
                <w:color w:val="0F1115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F1115"/>
                  <w:shd w:val="clear" w:color="auto" w:fill="FFFFFF"/>
                </w:rPr>
                <m:t>x→∞</m:t>
              </m:r>
            </m:oMath>
            <w:r>
              <w:rPr>
                <w:i/>
              </w:rPr>
              <w:t>.</w:t>
            </w:r>
          </w:p>
          <w:p w:rsidR="00D71D3C" w:rsidRPr="00307699" w:rsidRDefault="00D71D3C" w:rsidP="00D71D3C">
            <w:r w:rsidRPr="00307699">
              <w:t xml:space="preserve">А) </w:t>
            </w:r>
            <w:r>
              <w:rPr>
                <w:color w:val="0F1115"/>
                <w:shd w:val="clear" w:color="auto" w:fill="FFFFFF"/>
              </w:rPr>
              <w:t>Сократить дробь</w:t>
            </w:r>
            <w:r w:rsidRPr="00695999">
              <w:rPr>
                <w:rStyle w:val="af3"/>
                <w:i w:val="0"/>
                <w:iCs w:val="0"/>
              </w:rPr>
              <w:t>.</w:t>
            </w:r>
            <w:r w:rsidRPr="00307699">
              <w:br/>
              <w:t xml:space="preserve">Б) </w:t>
            </w:r>
            <w:r>
              <w:rPr>
                <w:color w:val="0F1115"/>
                <w:shd w:val="clear" w:color="auto" w:fill="FFFFFF"/>
              </w:rPr>
              <w:t xml:space="preserve">Выявить все пределы вида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F1115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  <w:lang w:val="en-US"/>
                        </w:rPr>
                        <m:t>n</m:t>
                      </m:r>
                    </m:sup>
                  </m:sSup>
                </m:den>
              </m:f>
            </m:oMath>
            <w:r>
              <w:rPr>
                <w:color w:val="0F1115"/>
                <w:shd w:val="clear" w:color="auto" w:fill="FFFFFF"/>
              </w:rPr>
              <w:t xml:space="preserve">. </w:t>
            </w:r>
            <w:r w:rsidRPr="00307699">
              <w:br/>
              <w:t xml:space="preserve">В) </w:t>
            </w:r>
            <w:r>
              <w:rPr>
                <w:rStyle w:val="af3"/>
                <w:i w:val="0"/>
                <w:color w:val="0F1115"/>
                <w:shd w:val="clear" w:color="auto" w:fill="FFFFFF"/>
              </w:rPr>
              <w:t xml:space="preserve">Учесть, что пределы вида </w:t>
            </w:r>
            <w:r>
              <w:rPr>
                <w:color w:val="0F1115"/>
                <w:shd w:val="clear" w:color="auto" w:fill="FFFFFF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F1115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F1115"/>
                      <w:shd w:val="clear" w:color="auto" w:fill="FFFFFF"/>
                    </w:rPr>
                    <m:t>C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F1115"/>
                          <w:shd w:val="clear" w:color="auto" w:fill="FFFFFF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F1115"/>
                          <w:shd w:val="clear" w:color="auto" w:fill="FFFFFF"/>
                          <w:lang w:val="en-US"/>
                        </w:rPr>
                        <m:t>n</m:t>
                      </m:r>
                    </m:sup>
                  </m:sSup>
                </m:den>
              </m:f>
            </m:oMath>
            <w:r>
              <w:rPr>
                <w:color w:val="0F1115"/>
                <w:shd w:val="clear" w:color="auto" w:fill="FFFFFF"/>
              </w:rPr>
              <w:t xml:space="preserve"> стремятся к нулю</w:t>
            </w:r>
            <w:r>
              <w:t>.</w:t>
            </w:r>
            <w:r w:rsidRPr="00307699">
              <w:br/>
              <w:t xml:space="preserve">Г) </w:t>
            </w:r>
            <w:r w:rsidRPr="00901B0E">
              <w:rPr>
                <w:color w:val="0F1115"/>
                <w:shd w:val="clear" w:color="auto" w:fill="FFFFFF"/>
              </w:rPr>
              <w:t xml:space="preserve">Вынести старшую степень </w:t>
            </w:r>
            <w:r w:rsidRPr="00901B0E">
              <w:rPr>
                <w:i/>
                <w:color w:val="0F1115"/>
                <w:shd w:val="clear" w:color="auto" w:fill="FFFFFF"/>
              </w:rPr>
              <w:t>x</w:t>
            </w:r>
            <w:r w:rsidRPr="00901B0E">
              <w:rPr>
                <w:color w:val="0F1115"/>
                <w:shd w:val="clear" w:color="auto" w:fill="FFFFFF"/>
              </w:rPr>
              <w:t xml:space="preserve"> в числителе и знаменателе</w:t>
            </w:r>
            <w:r>
              <w:t>.</w:t>
            </w:r>
            <w:r w:rsidRPr="00307699">
              <w:br/>
            </w:r>
          </w:p>
          <w:p w:rsidR="00D71D3C" w:rsidRPr="00097952" w:rsidRDefault="00D71D3C" w:rsidP="00D71D3C">
            <w:r w:rsidRPr="00F835EA">
              <w:rPr>
                <w:i/>
              </w:rPr>
              <w:t>Запишите соответствующую последовательность букв слева направо</w:t>
            </w:r>
            <w:r w:rsidRPr="00097952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D71D3C" w:rsidRPr="00594311" w:rsidTr="00D71D3C">
              <w:tc>
                <w:tcPr>
                  <w:tcW w:w="626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A51AC" w:rsidRDefault="00D71D3C" w:rsidP="001A51AC">
            <w:pPr>
              <w:rPr>
                <w:b/>
                <w:bCs/>
              </w:rPr>
            </w:pPr>
            <w:r w:rsidRPr="00DB53FA">
              <w:br/>
            </w:r>
            <w:r w:rsidR="001A51AC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1A51AC" w:rsidTr="001A51AC"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</w:tr>
          </w:tbl>
          <w:p w:rsidR="001A51AC" w:rsidRDefault="001A51AC" w:rsidP="00D71D3C">
            <w:pPr>
              <w:rPr>
                <w:b/>
                <w:bCs/>
              </w:rPr>
            </w:pPr>
          </w:p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693" w:type="dxa"/>
          </w:tcPr>
          <w:p w:rsidR="00D71D3C" w:rsidRPr="007A37C0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t xml:space="preserve">Задание 16. </w:t>
            </w:r>
            <w:r w:rsidRPr="007A37C0">
              <w:rPr>
                <w:i/>
              </w:rPr>
              <w:t>Прочитайте текст, выберите правильны</w:t>
            </w:r>
            <w:r w:rsidRPr="00981C1C">
              <w:rPr>
                <w:i/>
              </w:rPr>
              <w:t>й</w:t>
            </w:r>
            <w:r>
              <w:rPr>
                <w:i/>
              </w:rPr>
              <w:t xml:space="preserve"> вариант</w:t>
            </w:r>
            <w:r w:rsidRPr="007A37C0">
              <w:rPr>
                <w:i/>
              </w:rPr>
              <w:t xml:space="preserve"> ответ</w:t>
            </w:r>
            <w:r>
              <w:rPr>
                <w:i/>
              </w:rPr>
              <w:t>а</w:t>
            </w:r>
            <w:r w:rsidRPr="007A37C0">
              <w:rPr>
                <w:i/>
              </w:rPr>
              <w:t xml:space="preserve"> и</w:t>
            </w:r>
            <w:r w:rsidR="00333B9D" w:rsidRPr="00333B9D">
              <w:rPr>
                <w:i/>
              </w:rPr>
              <w:t xml:space="preserve"> </w:t>
            </w:r>
            <w:r w:rsidRPr="007A37C0">
              <w:rPr>
                <w:i/>
              </w:rPr>
              <w:t>запишите аргуме</w:t>
            </w:r>
            <w:r>
              <w:rPr>
                <w:i/>
              </w:rPr>
              <w:t>нты, обосновывающие выбор ответа</w:t>
            </w:r>
            <w:r w:rsidRPr="007A37C0">
              <w:rPr>
                <w:i/>
              </w:rPr>
              <w:t>.</w:t>
            </w:r>
          </w:p>
          <w:p w:rsidR="00D71D3C" w:rsidRPr="00CE740C" w:rsidRDefault="00D71D3C" w:rsidP="00D71D3C">
            <w:pPr>
              <w:ind w:right="-65"/>
            </w:pPr>
            <w:r w:rsidRPr="00981C1C">
              <w:rPr>
                <w:rStyle w:val="af2"/>
                <w:b w:val="0"/>
                <w:color w:val="0F1115"/>
                <w:shd w:val="clear" w:color="auto" w:fill="FFFFFF"/>
              </w:rPr>
              <w:t>Определитель</w:t>
            </w:r>
            <w: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  <w:r>
              <w:t xml:space="preserve"> равен</w:t>
            </w:r>
            <w:r w:rsidRPr="00DB53FA">
              <w:t>:</w:t>
            </w:r>
            <w:r w:rsidRPr="00DB53FA">
              <w:br/>
              <w:t xml:space="preserve">1) </w:t>
            </w:r>
            <w:r w:rsidRPr="00CE740C">
              <w:t>10</w:t>
            </w:r>
            <w:r w:rsidRPr="00DB53FA">
              <w:br/>
            </w:r>
            <w:r w:rsidRPr="007238F3">
              <w:t xml:space="preserve">2) </w:t>
            </w:r>
            <w:r w:rsidRPr="00CE740C">
              <w:t>12</w:t>
            </w:r>
          </w:p>
          <w:p w:rsidR="00D71D3C" w:rsidRPr="00CE740C" w:rsidRDefault="00D71D3C" w:rsidP="00D71D3C">
            <w:pPr>
              <w:ind w:right="-65"/>
            </w:pPr>
            <w:r w:rsidRPr="00DB53FA">
              <w:t xml:space="preserve">3) </w:t>
            </w:r>
            <w:r w:rsidRPr="00CE740C">
              <w:t>16</w:t>
            </w:r>
          </w:p>
          <w:p w:rsidR="00D71D3C" w:rsidRDefault="00D71D3C" w:rsidP="00D71D3C">
            <w:pPr>
              <w:ind w:right="-65"/>
            </w:pPr>
            <w:r w:rsidRPr="00DB53FA">
              <w:t xml:space="preserve">4) </w:t>
            </w:r>
            <w:r w:rsidRPr="00CE740C">
              <w:t>18</w:t>
            </w:r>
            <w:r w:rsidRPr="00DB53FA">
              <w:br/>
            </w:r>
            <w:r>
              <w:t>Ответ:</w:t>
            </w:r>
          </w:p>
          <w:p w:rsidR="00D71D3C" w:rsidRDefault="00D71D3C" w:rsidP="00D71D3C"/>
          <w:p w:rsidR="00D71D3C" w:rsidRDefault="00D71D3C" w:rsidP="00D71D3C">
            <w:r>
              <w:t>Обоснование выбора ответа:</w:t>
            </w:r>
          </w:p>
          <w:p w:rsidR="00D71D3C" w:rsidRDefault="00D71D3C" w:rsidP="00D71D3C">
            <w:pPr>
              <w:rPr>
                <w:i/>
              </w:rPr>
            </w:pP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7A37C0">
              <w:rPr>
                <w:i/>
              </w:rPr>
              <w:t>Ключ:</w:t>
            </w:r>
            <w:r>
              <w:rPr>
                <w:i/>
              </w:rPr>
              <w:t xml:space="preserve"> </w:t>
            </w:r>
            <w:r w:rsidRPr="00DB53FA">
              <w:br/>
            </w:r>
            <w:r w:rsidRPr="00DB53FA">
              <w:rPr>
                <w:b/>
                <w:bCs/>
              </w:rPr>
              <w:t>Ответ:</w:t>
            </w:r>
            <w:r w:rsidRPr="00DB53FA">
              <w:t xml:space="preserve">  </w:t>
            </w:r>
            <w:r w:rsidRPr="00981C1C">
              <w:t>3</w:t>
            </w:r>
            <w:r w:rsidRPr="00DB53FA">
              <w:br/>
            </w:r>
            <w:r>
              <w:rPr>
                <w:b/>
                <w:bCs/>
              </w:rPr>
              <w:t>Обоснование в</w:t>
            </w:r>
            <w:r w:rsidRPr="00106CB8">
              <w:rPr>
                <w:b/>
                <w:bCs/>
              </w:rPr>
              <w:t>ыбора:</w:t>
            </w:r>
            <w:r w:rsidRPr="00106CB8"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1∙2∙2+3∙3∙2+2∙1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-3∙2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-1∙2∙1-2∙3∙2=16</m:t>
              </m:r>
            </m:oMath>
            <w:r w:rsidRPr="007238F3">
              <w:rPr>
                <w:color w:val="0F1115"/>
                <w:shd w:val="clear" w:color="auto" w:fill="FFFFFF"/>
              </w:rPr>
              <w:t>.</w:t>
            </w:r>
          </w:p>
        </w:tc>
        <w:tc>
          <w:tcPr>
            <w:tcW w:w="2657" w:type="dxa"/>
          </w:tcPr>
          <w:p w:rsidR="00A31F61" w:rsidRDefault="006F6280" w:rsidP="006F6280">
            <w:pPr>
              <w:rPr>
                <w:i/>
              </w:rPr>
            </w:pPr>
            <w:r w:rsidRPr="001835ED">
              <w:rPr>
                <w:b/>
              </w:rPr>
              <w:t>З</w:t>
            </w:r>
            <w:r>
              <w:rPr>
                <w:b/>
              </w:rPr>
              <w:t>адание 22</w:t>
            </w:r>
            <w:r w:rsidRPr="001835ED">
              <w:rPr>
                <w:b/>
              </w:rPr>
              <w:t>.</w:t>
            </w:r>
            <w:r>
              <w:rPr>
                <w:i/>
              </w:rPr>
              <w:t xml:space="preserve"> </w:t>
            </w:r>
            <w:r w:rsidR="00A31F61" w:rsidRPr="007A37C0">
              <w:rPr>
                <w:i/>
              </w:rPr>
              <w:t>Прочитайте текст задания и запишите развернутый обоснованный ответ</w:t>
            </w:r>
            <w:r w:rsidR="00A31F61">
              <w:rPr>
                <w:i/>
              </w:rPr>
              <w:t>.</w:t>
            </w:r>
          </w:p>
          <w:p w:rsidR="006F6280" w:rsidRDefault="006F6280" w:rsidP="006F6280">
            <w:pPr>
              <w:rPr>
                <w:rStyle w:val="af2"/>
                <w:b w:val="0"/>
                <w:color w:val="0F1115"/>
                <w:shd w:val="clear" w:color="auto" w:fill="FFFFFF"/>
              </w:rPr>
            </w:pPr>
            <w:r w:rsidRPr="006F6280">
              <w:rPr>
                <w:rStyle w:val="af2"/>
                <w:b w:val="0"/>
                <w:color w:val="0F1115"/>
                <w:shd w:val="clear" w:color="auto" w:fill="FFFFFF"/>
              </w:rPr>
              <w:t>Решите дифференциальное уравнение с разделяющимися переменными:</w:t>
            </w:r>
          </w:p>
          <w:p w:rsidR="006F6280" w:rsidRDefault="006F6280" w:rsidP="006F6280">
            <w:pPr>
              <w:rPr>
                <w:b/>
                <w:bCs/>
              </w:rPr>
            </w:pPr>
            <w:r w:rsidRPr="006F6280">
              <w:rPr>
                <w:rStyle w:val="af2"/>
                <w:b w:val="0"/>
                <w:color w:val="0F1115"/>
                <w:shd w:val="clear" w:color="auto" w:fill="FFFFFF"/>
              </w:rPr>
              <w:t> </w:t>
            </w:r>
            <w:r w:rsidRPr="006F6280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'</w:t>
            </w:r>
            <w:r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∙</w:t>
            </w:r>
            <w:proofErr w:type="spellStart"/>
            <w:r w:rsidRPr="006F6280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tg</w:t>
            </w:r>
            <w:proofErr w:type="spellEnd"/>
            <w:r w:rsidRPr="006F6280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</w:t>
            </w:r>
            <w:r w:rsidRPr="006F6280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6F6280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= </w:t>
            </w:r>
            <w:r w:rsidRPr="006F6280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.</w:t>
            </w:r>
            <w:r w:rsidRPr="00D71D3C">
              <w:rPr>
                <w:color w:val="0F1115"/>
              </w:rPr>
              <w:br/>
            </w:r>
            <w:r w:rsidRPr="00DB53FA">
              <w:t xml:space="preserve"> </w:t>
            </w:r>
            <w:r w:rsidRPr="00DB53FA">
              <w:br/>
            </w:r>
            <w:r w:rsidRPr="00E40C6F">
              <w:rPr>
                <w:b/>
                <w:bCs/>
              </w:rPr>
              <w:t>Ответ:</w:t>
            </w:r>
          </w:p>
          <w:p w:rsidR="006F6280" w:rsidRDefault="006F6280" w:rsidP="006F6280">
            <w:r w:rsidRPr="00DB53FA">
              <w:br/>
            </w:r>
            <w:r>
              <w:rPr>
                <w:b/>
                <w:bCs/>
              </w:rPr>
              <w:t>Эталонный ответ</w:t>
            </w:r>
            <w:r w:rsidRPr="00E40C6F">
              <w:rPr>
                <w:b/>
                <w:bCs/>
              </w:rPr>
              <w:t>:</w:t>
            </w:r>
            <w:r w:rsidRPr="00E40C6F">
              <w:t xml:space="preserve"> </w:t>
            </w:r>
          </w:p>
          <w:p w:rsidR="00807E73" w:rsidRDefault="006F6280" w:rsidP="006F6280">
            <w:pPr>
              <w:rPr>
                <w:rStyle w:val="af3"/>
                <w:i w:val="0"/>
                <w:color w:val="0F1115"/>
                <w:shd w:val="clear" w:color="auto" w:fill="FFFFFF"/>
              </w:rPr>
            </w:pPr>
            <w:r w:rsidRPr="007E3C65">
              <w:rPr>
                <w:rStyle w:val="af3"/>
                <w:i w:val="0"/>
                <w:color w:val="0F1115"/>
                <w:shd w:val="clear" w:color="auto" w:fill="FFFFFF"/>
              </w:rPr>
              <w:t>Запишем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 xml:space="preserve"> (</w:t>
            </w:r>
            <w:proofErr w:type="spellStart"/>
            <w:r w:rsidRPr="00807E73">
              <w:rPr>
                <w:rStyle w:val="af3"/>
                <w:color w:val="0F1115"/>
                <w:shd w:val="clear" w:color="auto" w:fill="FFFFFF"/>
              </w:rPr>
              <w:t>dy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>/</w:t>
            </w:r>
            <w:proofErr w:type="spellStart"/>
            <w:r w:rsidRPr="00807E73">
              <w:rPr>
                <w:rStyle w:val="af3"/>
                <w:color w:val="0F1115"/>
                <w:shd w:val="clear" w:color="auto" w:fill="FFFFFF"/>
              </w:rPr>
              <w:t>dx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>)</w:t>
            </w:r>
            <w:r w:rsidR="00807E73">
              <w:rPr>
                <w:rStyle w:val="af3"/>
                <w:color w:val="0F1115"/>
                <w:shd w:val="clear" w:color="auto" w:fill="FFFFFF"/>
              </w:rPr>
              <w:t>∙</w:t>
            </w:r>
            <w:proofErr w:type="spellStart"/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tg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 x = y =&gt; </w:t>
            </w:r>
            <w:proofErr w:type="spellStart"/>
            <w:r w:rsidRPr="00807E73">
              <w:rPr>
                <w:rStyle w:val="af3"/>
                <w:color w:val="0F1115"/>
                <w:shd w:val="clear" w:color="auto" w:fill="FFFFFF"/>
              </w:rPr>
              <w:t>dy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/y = </w:t>
            </w:r>
            <w:proofErr w:type="spellStart"/>
            <w:r w:rsidRPr="00807E73">
              <w:rPr>
                <w:rStyle w:val="af3"/>
                <w:color w:val="0F1115"/>
                <w:shd w:val="clear" w:color="auto" w:fill="FFFFFF"/>
              </w:rPr>
              <w:t>dx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>/</w:t>
            </w:r>
            <w:proofErr w:type="spellStart"/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tg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 x=</w:t>
            </w:r>
            <w:proofErr w:type="spellStart"/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ctg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 x </w:t>
            </w:r>
            <w:proofErr w:type="spellStart"/>
            <w:r w:rsidRPr="00807E73">
              <w:rPr>
                <w:rStyle w:val="af3"/>
                <w:color w:val="0F1115"/>
                <w:shd w:val="clear" w:color="auto" w:fill="FFFFFF"/>
              </w:rPr>
              <w:t>dx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. </w:t>
            </w:r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Интегрируем:</w:t>
            </w:r>
          </w:p>
          <w:p w:rsidR="00807E73" w:rsidRPr="00807E73" w:rsidRDefault="00B21E17" w:rsidP="006F6280">
            <w:pPr>
              <w:rPr>
                <w:rStyle w:val="af3"/>
                <w:i w:val="0"/>
                <w:color w:val="0F1115"/>
                <w:shd w:val="clear" w:color="auto" w:fill="FFFFFF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Style w:val="af3"/>
                      <w:rFonts w:ascii="Cambria Math" w:hAnsi="Cambria Math"/>
                      <w:i w:val="0"/>
                      <w:iCs w:val="0"/>
                      <w:color w:val="0F1115"/>
                      <w:shd w:val="clear" w:color="auto" w:fill="FFFFFF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Style w:val="af3"/>
                          <w:rFonts w:ascii="Cambria Math" w:hAnsi="Cambria Math"/>
                          <w:i w:val="0"/>
                          <w:iCs w:val="0"/>
                          <w:color w:val="0F1115"/>
                          <w:shd w:val="clear" w:color="auto" w:fill="FFFFFF"/>
                          <w:lang w:val="en-US"/>
                        </w:rPr>
                      </m:ctrlPr>
                    </m:fPr>
                    <m:num>
                      <m:r>
                        <w:rPr>
                          <w:rStyle w:val="af3"/>
                          <w:rFonts w:ascii="Cambria Math" w:hAnsi="Cambria Math"/>
                          <w:color w:val="0F1115"/>
                          <w:shd w:val="clear" w:color="auto" w:fill="FFFFFF"/>
                          <w:lang w:val="en-US"/>
                        </w:rPr>
                        <m:t>dy</m:t>
                      </m:r>
                    </m:num>
                    <m:den>
                      <m:r>
                        <w:rPr>
                          <w:rStyle w:val="af3"/>
                          <w:rFonts w:ascii="Cambria Math" w:hAnsi="Cambria Math"/>
                          <w:color w:val="0F1115"/>
                          <w:shd w:val="clear" w:color="auto" w:fill="FFFFFF"/>
                          <w:lang w:val="en-US"/>
                        </w:rPr>
                        <m:t>y</m:t>
                      </m:r>
                    </m:den>
                  </m:f>
                  <m:r>
                    <w:rPr>
                      <w:rStyle w:val="af3"/>
                      <w:rFonts w:ascii="Cambria Math" w:hAnsi="Cambria Math"/>
                      <w:color w:val="0F1115"/>
                      <w:shd w:val="clear" w:color="auto" w:fill="FFFFFF"/>
                    </w:rPr>
                    <m:t>=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Style w:val="af3"/>
                          <w:rFonts w:ascii="Cambria Math" w:hAnsi="Cambria Math"/>
                          <w:i w:val="0"/>
                          <w:iCs w:val="0"/>
                          <w:color w:val="0F1115"/>
                          <w:shd w:val="clear" w:color="auto" w:fill="FFFFFF"/>
                          <w:lang w:val="en-US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Style w:val="af3"/>
                              <w:rFonts w:ascii="Cambria Math" w:hAnsi="Cambria Math"/>
                              <w:i w:val="0"/>
                              <w:iCs w:val="0"/>
                              <w:color w:val="0F1115"/>
                              <w:shd w:val="clear" w:color="auto" w:fill="FFFFFF"/>
                              <w:lang w:val="en-US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Style w:val="af3"/>
                                  <w:rFonts w:ascii="Cambria Math" w:hAnsi="Cambria Math"/>
                                  <w:i w:val="0"/>
                                  <w:iCs w:val="0"/>
                                  <w:color w:val="0F1115"/>
                                  <w:shd w:val="clear" w:color="auto" w:fill="FFFFFF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w:rPr>
                                  <w:rStyle w:val="af3"/>
                                  <w:rFonts w:ascii="Cambria Math" w:hAnsi="Cambria Math"/>
                                  <w:color w:val="0F1115"/>
                                  <w:shd w:val="clear" w:color="auto" w:fill="FFFFFF"/>
                                  <w:lang w:val="en-US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Style w:val="af3"/>
                                  <w:rFonts w:ascii="Cambria Math" w:hAnsi="Cambria Math"/>
                                  <w:color w:val="0F1115"/>
                                  <w:shd w:val="clear" w:color="auto" w:fill="FFFFFF"/>
                                  <w:lang w:val="en-US"/>
                                </w:rPr>
                                <m:t>x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w:rPr>
                                  <w:rStyle w:val="af3"/>
                                  <w:rFonts w:ascii="Cambria Math" w:hAnsi="Cambria Math"/>
                                  <w:i w:val="0"/>
                                  <w:iCs w:val="0"/>
                                  <w:color w:val="0F1115"/>
                                  <w:shd w:val="clear" w:color="auto" w:fill="FFFFFF"/>
                                  <w:lang w:val="en-US"/>
                                </w:rPr>
                              </m:ctrlPr>
                            </m:funcPr>
                            <m:fName>
                              <m:r>
                                <w:rPr>
                                  <w:rStyle w:val="af3"/>
                                  <w:rFonts w:ascii="Cambria Math" w:hAnsi="Cambria Math"/>
                                  <w:color w:val="0F1115"/>
                                  <w:shd w:val="clear" w:color="auto" w:fill="FFFFFF"/>
                                  <w:lang w:val="en-US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Style w:val="af3"/>
                                  <w:rFonts w:ascii="Cambria Math" w:hAnsi="Cambria Math"/>
                                  <w:color w:val="0F1115"/>
                                  <w:shd w:val="clear" w:color="auto" w:fill="FFFFFF"/>
                                  <w:lang w:val="en-US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  <m:r>
                        <w:rPr>
                          <w:rStyle w:val="af3"/>
                          <w:rFonts w:ascii="Cambria Math" w:hAnsi="Cambria Math"/>
                          <w:color w:val="0F1115"/>
                          <w:shd w:val="clear" w:color="auto" w:fill="FFFFFF"/>
                          <w:lang w:val="en-US"/>
                        </w:rPr>
                        <m:t>dx</m:t>
                      </m:r>
                    </m:e>
                  </m:nary>
                </m:e>
              </m:nary>
            </m:oMath>
            <w:r w:rsidR="00807E73" w:rsidRPr="00807E73">
              <w:rPr>
                <w:rStyle w:val="af3"/>
                <w:i w:val="0"/>
                <w:color w:val="0F1115"/>
                <w:shd w:val="clear" w:color="auto" w:fill="FFFFFF"/>
              </w:rPr>
              <w:t xml:space="preserve"> </w:t>
            </w:r>
            <w:r w:rsidR="00807E73" w:rsidRPr="00807E73">
              <w:rPr>
                <w:rStyle w:val="af3"/>
                <w:color w:val="0F1115"/>
                <w:shd w:val="clear" w:color="auto" w:fill="FFFFFF"/>
              </w:rPr>
              <w:t>=&gt;</w:t>
            </w:r>
          </w:p>
          <w:p w:rsidR="00807E73" w:rsidRDefault="006F6280" w:rsidP="006F6280">
            <w:pPr>
              <w:rPr>
                <w:rStyle w:val="af3"/>
                <w:color w:val="0F1115"/>
                <w:shd w:val="clear" w:color="auto" w:fill="FFFFFF"/>
              </w:rPr>
            </w:pPr>
            <w:r w:rsidRPr="00807E73">
              <w:rPr>
                <w:rStyle w:val="af3"/>
                <w:color w:val="0F1115"/>
                <w:shd w:val="clear" w:color="auto" w:fill="FFFFFF"/>
              </w:rPr>
              <w:t xml:space="preserve"> </w:t>
            </w:r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 xml:space="preserve"> </w:t>
            </w:r>
            <w:proofErr w:type="spellStart"/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ln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>|y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| = </w:t>
            </w:r>
            <w:proofErr w:type="spellStart"/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ln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>|</w:t>
            </w:r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sin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 x| + </w:t>
            </w:r>
            <w:proofErr w:type="spellStart"/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ln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>|C</w:t>
            </w:r>
            <w:proofErr w:type="spellEnd"/>
            <w:r w:rsidRPr="00807E73">
              <w:rPr>
                <w:rStyle w:val="af3"/>
                <w:color w:val="0F1115"/>
                <w:shd w:val="clear" w:color="auto" w:fill="FFFFFF"/>
              </w:rPr>
              <w:t xml:space="preserve">|. </w:t>
            </w:r>
            <w:r w:rsidRPr="00807E73">
              <w:rPr>
                <w:rStyle w:val="af3"/>
                <w:i w:val="0"/>
                <w:color w:val="0F1115"/>
                <w:shd w:val="clear" w:color="auto" w:fill="FFFFFF"/>
              </w:rPr>
              <w:t>Потенцируем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>:</w:t>
            </w:r>
          </w:p>
          <w:p w:rsidR="00807E73" w:rsidRPr="00807E73" w:rsidRDefault="006F6280" w:rsidP="006F6280">
            <w:pPr>
              <w:rPr>
                <w:rStyle w:val="af3"/>
                <w:color w:val="0F1115"/>
                <w:shd w:val="clear" w:color="auto" w:fill="FFFFFF"/>
              </w:rPr>
            </w:pPr>
            <w:r w:rsidRPr="00807E73">
              <w:rPr>
                <w:rStyle w:val="af3"/>
                <w:color w:val="0F1115"/>
                <w:shd w:val="clear" w:color="auto" w:fill="FFFFFF"/>
              </w:rPr>
              <w:t xml:space="preserve"> </w:t>
            </w:r>
            <w:r w:rsidRPr="00807E73">
              <w:rPr>
                <w:rStyle w:val="af3"/>
                <w:color w:val="0F1115"/>
                <w:shd w:val="clear" w:color="auto" w:fill="FFFFFF"/>
                <w:lang w:val="en-US"/>
              </w:rPr>
              <w:t>y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 xml:space="preserve"> = </w:t>
            </w:r>
            <w:r w:rsidRPr="00807E73">
              <w:rPr>
                <w:rStyle w:val="af3"/>
                <w:color w:val="0F1115"/>
                <w:shd w:val="clear" w:color="auto" w:fill="FFFFFF"/>
                <w:lang w:val="en-US"/>
              </w:rPr>
              <w:t>C</w:t>
            </w:r>
            <w:r w:rsidR="00807E73" w:rsidRPr="00807E73">
              <w:rPr>
                <w:rStyle w:val="af3"/>
                <w:color w:val="0F1115"/>
                <w:shd w:val="clear" w:color="auto" w:fill="FFFFFF"/>
              </w:rPr>
              <w:t>∙</w:t>
            </w:r>
            <w:r w:rsidRPr="00807E73">
              <w:rPr>
                <w:rStyle w:val="af3"/>
                <w:i w:val="0"/>
                <w:color w:val="0F1115"/>
                <w:shd w:val="clear" w:color="auto" w:fill="FFFFFF"/>
                <w:lang w:val="en-US"/>
              </w:rPr>
              <w:t>sin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 xml:space="preserve"> </w:t>
            </w:r>
            <w:r w:rsidRPr="00807E73">
              <w:rPr>
                <w:rStyle w:val="af3"/>
                <w:color w:val="0F1115"/>
                <w:shd w:val="clear" w:color="auto" w:fill="FFFFFF"/>
                <w:lang w:val="en-US"/>
              </w:rPr>
              <w:t>x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>.</w:t>
            </w:r>
          </w:p>
          <w:p w:rsidR="00D71D3C" w:rsidRPr="00807E73" w:rsidRDefault="006F6280" w:rsidP="006F6280">
            <w:pPr>
              <w:rPr>
                <w:b/>
                <w:bCs/>
              </w:rPr>
            </w:pPr>
            <w:r w:rsidRPr="00D71D3C">
              <w:rPr>
                <w:color w:val="0F1115"/>
                <w:shd w:val="clear" w:color="auto" w:fill="FFFFFF"/>
              </w:rPr>
              <w:t>Ответ</w:t>
            </w:r>
            <w:r w:rsidRPr="00807E73">
              <w:rPr>
                <w:color w:val="0F1115"/>
                <w:shd w:val="clear" w:color="auto" w:fill="FFFFFF"/>
              </w:rPr>
              <w:t xml:space="preserve">: </w:t>
            </w:r>
            <w:r w:rsidR="00807E73" w:rsidRPr="00807E73">
              <w:rPr>
                <w:rStyle w:val="af3"/>
                <w:color w:val="0F1115"/>
                <w:shd w:val="clear" w:color="auto" w:fill="FFFFFF"/>
                <w:lang w:val="en-US"/>
              </w:rPr>
              <w:t>y</w:t>
            </w:r>
            <w:r w:rsidR="00807E73" w:rsidRPr="00807E73">
              <w:rPr>
                <w:rStyle w:val="af3"/>
                <w:color w:val="0F1115"/>
                <w:shd w:val="clear" w:color="auto" w:fill="FFFFFF"/>
              </w:rPr>
              <w:t xml:space="preserve"> = </w:t>
            </w:r>
            <w:r w:rsidR="00807E73" w:rsidRPr="00807E73">
              <w:rPr>
                <w:rStyle w:val="af3"/>
                <w:color w:val="0F1115"/>
                <w:shd w:val="clear" w:color="auto" w:fill="FFFFFF"/>
                <w:lang w:val="en-US"/>
              </w:rPr>
              <w:t>C</w:t>
            </w:r>
            <w:r w:rsidR="00807E73" w:rsidRPr="00807E73">
              <w:rPr>
                <w:rStyle w:val="af3"/>
                <w:color w:val="0F1115"/>
                <w:shd w:val="clear" w:color="auto" w:fill="FFFFFF"/>
              </w:rPr>
              <w:t>∙</w:t>
            </w:r>
            <w:r w:rsidR="00807E73" w:rsidRPr="00807E73">
              <w:rPr>
                <w:rStyle w:val="af3"/>
                <w:i w:val="0"/>
                <w:color w:val="0F1115"/>
                <w:shd w:val="clear" w:color="auto" w:fill="FFFFFF"/>
                <w:lang w:val="en-US"/>
              </w:rPr>
              <w:t>sin</w:t>
            </w:r>
            <w:r w:rsidR="00807E73" w:rsidRPr="00807E73">
              <w:rPr>
                <w:rStyle w:val="af3"/>
                <w:color w:val="0F1115"/>
                <w:shd w:val="clear" w:color="auto" w:fill="FFFFFF"/>
              </w:rPr>
              <w:t xml:space="preserve"> </w:t>
            </w:r>
            <w:r w:rsidR="00807E73" w:rsidRPr="00807E73">
              <w:rPr>
                <w:rStyle w:val="af3"/>
                <w:color w:val="0F1115"/>
                <w:shd w:val="clear" w:color="auto" w:fill="FFFFFF"/>
                <w:lang w:val="en-US"/>
              </w:rPr>
              <w:t>x</w:t>
            </w:r>
            <w:r w:rsidR="00807E73" w:rsidRPr="00807E73">
              <w:rPr>
                <w:rStyle w:val="af3"/>
                <w:color w:val="0F1115"/>
                <w:shd w:val="clear" w:color="auto" w:fill="FFFFFF"/>
              </w:rPr>
              <w:t>.</w:t>
            </w:r>
          </w:p>
        </w:tc>
      </w:tr>
      <w:tr w:rsidR="00D71D3C" w:rsidTr="00787ECD">
        <w:tc>
          <w:tcPr>
            <w:tcW w:w="2535" w:type="dxa"/>
          </w:tcPr>
          <w:p w:rsidR="00D71D3C" w:rsidRPr="00D934DA" w:rsidRDefault="00D71D3C" w:rsidP="00D71D3C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2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523324">
              <w:rPr>
                <w:rFonts w:eastAsia="Calibri"/>
                <w:sz w:val="21"/>
                <w:szCs w:val="21"/>
              </w:rPr>
              <w:t>Демонстрирует практические навыки математических методов обработки результатов экспериментальных исследований</w:t>
            </w:r>
          </w:p>
        </w:tc>
        <w:tc>
          <w:tcPr>
            <w:tcW w:w="4470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i/>
              </w:rPr>
              <w:t>Задание 5</w:t>
            </w:r>
            <w:r w:rsidRPr="003A485E">
              <w:rPr>
                <w:b/>
                <w:i/>
              </w:rPr>
              <w:t xml:space="preserve">. </w:t>
            </w:r>
            <w:r w:rsidRPr="00F835EA">
              <w:rPr>
                <w:i/>
              </w:rPr>
              <w:t xml:space="preserve">Прочитайте текст задания и установите соответствие между </w:t>
            </w:r>
            <w:r>
              <w:rPr>
                <w:i/>
              </w:rPr>
              <w:t>интегралами в левом столбце и их значения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219"/>
              <w:gridCol w:w="430"/>
              <w:gridCol w:w="1492"/>
            </w:tblGrid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D71D3C" w:rsidRPr="007A38E3" w:rsidRDefault="00B21E17" w:rsidP="00D71D3C">
                  <w:pPr>
                    <w:rPr>
                      <w:i/>
                      <w:lang w:val="en-US"/>
                    </w:rPr>
                  </w:pPr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lang w:val="en-US"/>
                                </w:rPr>
                                <m:t>x</m:t>
                              </m:r>
                            </m:den>
                          </m:f>
                        </m:e>
                      </m:nary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d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sin</m:t>
                      </m:r>
                      <m:r>
                        <w:rPr>
                          <w:rFonts w:ascii="Cambria Math" w:hAnsi="Cambria Math" w:cs="Times New Roman"/>
                        </w:rPr>
                        <m:t>x+C</m:t>
                      </m:r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lastRenderedPageBreak/>
                    <w:t>2.</w:t>
                  </w:r>
                </w:p>
              </w:tc>
              <w:tc>
                <w:tcPr>
                  <w:tcW w:w="1219" w:type="dxa"/>
                </w:tcPr>
                <w:p w:rsidR="00D71D3C" w:rsidRDefault="00B21E17" w:rsidP="00D71D3C"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 w:cs="Times New Roman"/>
                        </w:rPr>
                        <m:t>d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n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</w:rPr>
                        <m:t>+C</m:t>
                      </m:r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D71D3C" w:rsidRDefault="00B21E17" w:rsidP="00D71D3C"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d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den>
                          </m:f>
                        </m:e>
                      </m:nary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В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3A485E" w:rsidRDefault="00B21E17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</w:rPr>
                        <m:t>+C</m:t>
                      </m:r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D71D3C" w:rsidRDefault="00B21E17" w:rsidP="00D71D3C"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</w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  <m:r>
                            <w:rPr>
                              <w:rFonts w:ascii="Cambria Math" w:hAnsi="Cambria Math"/>
                            </w:rPr>
                            <m:t>x dx</m:t>
                          </m:r>
                        </m:e>
                      </m:nary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D71D3C" w:rsidRPr="003A485E" w:rsidRDefault="00D71D3C" w:rsidP="00D71D3C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g</m:t>
                      </m:r>
                      <m:r>
                        <w:rPr>
                          <w:rFonts w:ascii="Cambria Math" w:hAnsi="Cambria Math" w:cs="Times New Roman"/>
                        </w:rPr>
                        <m:t>x+C</m:t>
                      </m:r>
                    </m:oMath>
                  </m:oMathPara>
                </w:p>
              </w:tc>
            </w:tr>
          </w:tbl>
          <w:p w:rsidR="00D71D3C" w:rsidRPr="00BD75BC" w:rsidRDefault="00D71D3C" w:rsidP="00D71D3C">
            <w:r w:rsidRPr="00F835EA">
              <w:rPr>
                <w:i/>
              </w:rPr>
              <w:t>Запишите выбранные буквы под соответствующими цифрами</w:t>
            </w:r>
            <w:r w:rsidRPr="00BD75BC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03"/>
              <w:gridCol w:w="1155"/>
              <w:gridCol w:w="1047"/>
              <w:gridCol w:w="1039"/>
            </w:tblGrid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D71D3C" w:rsidRPr="00141926" w:rsidRDefault="00D71D3C" w:rsidP="00D71D3C">
            <w:pPr>
              <w:rPr>
                <w:b/>
              </w:rPr>
            </w:pPr>
            <w:r w:rsidRPr="00141926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67"/>
              <w:gridCol w:w="1070"/>
              <w:gridCol w:w="1068"/>
              <w:gridCol w:w="1039"/>
            </w:tblGrid>
            <w:tr w:rsidR="00D71D3C" w:rsidRPr="00141926" w:rsidTr="00716E90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141926" w:rsidTr="00716E90">
              <w:tc>
                <w:tcPr>
                  <w:tcW w:w="1219" w:type="dxa"/>
                </w:tcPr>
                <w:p w:rsidR="00D71D3C" w:rsidRPr="00FF207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219" w:type="dxa"/>
                </w:tcPr>
                <w:p w:rsidR="00D71D3C" w:rsidRPr="007A38E3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220" w:type="dxa"/>
                </w:tcPr>
                <w:p w:rsidR="00D71D3C" w:rsidRPr="00C726D9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178" w:type="dxa"/>
                </w:tcPr>
                <w:p w:rsidR="00D71D3C" w:rsidRPr="00C726D9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А</w:t>
                  </w:r>
                </w:p>
              </w:tc>
            </w:tr>
          </w:tbl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771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lastRenderedPageBreak/>
              <w:t xml:space="preserve">Задание </w:t>
            </w:r>
            <w:r w:rsidRPr="00901B0E">
              <w:rPr>
                <w:b/>
                <w:bCs/>
              </w:rPr>
              <w:t>1</w:t>
            </w:r>
            <w:r>
              <w:rPr>
                <w:b/>
                <w:bCs/>
              </w:rPr>
              <w:t xml:space="preserve">1. </w:t>
            </w:r>
            <w:r w:rsidRPr="00F835EA">
              <w:rPr>
                <w:i/>
              </w:rPr>
              <w:t xml:space="preserve">Прочитайте текст и установите последовательность </w:t>
            </w:r>
            <w:r>
              <w:rPr>
                <w:i/>
                <w:color w:val="0F1115"/>
                <w:shd w:val="clear" w:color="auto" w:fill="FFFFFF"/>
              </w:rPr>
              <w:t xml:space="preserve">шагов при </w:t>
            </w:r>
            <w:r w:rsidRPr="00753FCE">
              <w:rPr>
                <w:i/>
                <w:color w:val="0F1115"/>
                <w:shd w:val="clear" w:color="auto" w:fill="FFFFFF"/>
              </w:rPr>
              <w:t>исследовани</w:t>
            </w:r>
            <w:r>
              <w:rPr>
                <w:i/>
                <w:color w:val="0F1115"/>
                <w:shd w:val="clear" w:color="auto" w:fill="FFFFFF"/>
              </w:rPr>
              <w:t>и</w:t>
            </w:r>
            <w:r w:rsidRPr="00753FCE">
              <w:rPr>
                <w:i/>
                <w:color w:val="0F1115"/>
                <w:shd w:val="clear" w:color="auto" w:fill="FFFFFF"/>
              </w:rPr>
              <w:t xml:space="preserve"> функции на экстремум с помощью первой производной</w:t>
            </w:r>
            <w:r>
              <w:rPr>
                <w:i/>
              </w:rPr>
              <w:t>.</w:t>
            </w:r>
          </w:p>
          <w:p w:rsidR="00D71D3C" w:rsidRPr="00307699" w:rsidRDefault="00D71D3C" w:rsidP="00D71D3C">
            <w:r w:rsidRPr="00307699">
              <w:t xml:space="preserve">А) </w:t>
            </w:r>
            <w:r w:rsidRPr="00547B89">
              <w:rPr>
                <w:color w:val="0F1115"/>
                <w:shd w:val="clear" w:color="auto" w:fill="FFFFFF"/>
              </w:rPr>
              <w:t>Найти критические точки (</w:t>
            </w:r>
            <w:r w:rsidRPr="00547B89">
              <w:rPr>
                <w:i/>
                <w:color w:val="0F1115"/>
                <w:shd w:val="clear" w:color="auto" w:fill="FFFFFF"/>
              </w:rPr>
              <w:t>f'</w:t>
            </w:r>
            <w:r w:rsidRPr="00547B89">
              <w:rPr>
                <w:color w:val="0F1115"/>
                <w:shd w:val="clear" w:color="auto" w:fill="FFFFFF"/>
              </w:rPr>
              <w:t>(</w:t>
            </w:r>
            <w:r w:rsidRPr="00547B89">
              <w:rPr>
                <w:i/>
                <w:color w:val="0F1115"/>
                <w:shd w:val="clear" w:color="auto" w:fill="FFFFFF"/>
              </w:rPr>
              <w:t>x</w:t>
            </w:r>
            <w:r w:rsidRPr="00547B89">
              <w:rPr>
                <w:color w:val="0F1115"/>
                <w:shd w:val="clear" w:color="auto" w:fill="FFFFFF"/>
              </w:rPr>
              <w:t>)</w:t>
            </w:r>
            <w:r>
              <w:rPr>
                <w:color w:val="0F1115"/>
                <w:shd w:val="clear" w:color="auto" w:fill="FFFFFF"/>
              </w:rPr>
              <w:t> </w:t>
            </w:r>
            <w:r w:rsidRPr="00547B89">
              <w:rPr>
                <w:color w:val="0F1115"/>
                <w:shd w:val="clear" w:color="auto" w:fill="FFFFFF"/>
              </w:rPr>
              <w:t>=</w:t>
            </w:r>
            <w:r>
              <w:rPr>
                <w:color w:val="0F1115"/>
                <w:shd w:val="clear" w:color="auto" w:fill="FFFFFF"/>
              </w:rPr>
              <w:t> </w:t>
            </w:r>
            <w:r w:rsidRPr="00547B89">
              <w:rPr>
                <w:color w:val="0F1115"/>
                <w:shd w:val="clear" w:color="auto" w:fill="FFFFFF"/>
              </w:rPr>
              <w:t xml:space="preserve">0 или не </w:t>
            </w:r>
            <w:r w:rsidRPr="00547B89">
              <w:rPr>
                <w:rFonts w:ascii="Cambria Math" w:hAnsi="Cambria Math" w:cs="Cambria Math"/>
                <w:i/>
                <w:color w:val="0F1115"/>
                <w:shd w:val="clear" w:color="auto" w:fill="FFFFFF"/>
              </w:rPr>
              <w:t>∃</w:t>
            </w:r>
            <w:r w:rsidRPr="00547B89">
              <w:rPr>
                <w:color w:val="0F1115"/>
                <w:shd w:val="clear" w:color="auto" w:fill="FFFFFF"/>
              </w:rPr>
              <w:t>)</w:t>
            </w:r>
            <w:r w:rsidRPr="00695999">
              <w:rPr>
                <w:rStyle w:val="af3"/>
                <w:i w:val="0"/>
                <w:iCs w:val="0"/>
              </w:rPr>
              <w:t>.</w:t>
            </w:r>
            <w:r w:rsidRPr="00307699">
              <w:br/>
            </w:r>
            <w:r w:rsidRPr="00307699">
              <w:lastRenderedPageBreak/>
              <w:t xml:space="preserve">Б) </w:t>
            </w:r>
            <w:r w:rsidRPr="00547B89">
              <w:rPr>
                <w:color w:val="0F1115"/>
                <w:shd w:val="clear" w:color="auto" w:fill="FFFFFF"/>
              </w:rPr>
              <w:t xml:space="preserve">Сделать вывод: где знак меняется с + на -, там максимум, </w:t>
            </w:r>
            <w:proofErr w:type="gramStart"/>
            <w:r w:rsidRPr="00547B89">
              <w:rPr>
                <w:color w:val="0F1115"/>
                <w:shd w:val="clear" w:color="auto" w:fill="FFFFFF"/>
              </w:rPr>
              <w:t>с</w:t>
            </w:r>
            <w:proofErr w:type="gramEnd"/>
            <w:r w:rsidRPr="00547B89">
              <w:rPr>
                <w:color w:val="0F1115"/>
                <w:shd w:val="clear" w:color="auto" w:fill="FFFFFF"/>
              </w:rPr>
              <w:t xml:space="preserve"> - на + - минимум</w:t>
            </w:r>
            <w:r>
              <w:rPr>
                <w:color w:val="0F1115"/>
                <w:shd w:val="clear" w:color="auto" w:fill="FFFFFF"/>
              </w:rPr>
              <w:t xml:space="preserve">. </w:t>
            </w:r>
            <w:r w:rsidRPr="00307699">
              <w:br/>
              <w:t xml:space="preserve">В) </w:t>
            </w:r>
            <w:r w:rsidRPr="00547B89">
              <w:rPr>
                <w:color w:val="0F1115"/>
                <w:shd w:val="clear" w:color="auto" w:fill="FFFFFF"/>
              </w:rPr>
              <w:t xml:space="preserve">Найти производную </w:t>
            </w:r>
            <w:r w:rsidRPr="00547B89">
              <w:rPr>
                <w:i/>
                <w:color w:val="0F1115"/>
                <w:shd w:val="clear" w:color="auto" w:fill="FFFFFF"/>
              </w:rPr>
              <w:t>f'</w:t>
            </w:r>
            <w:r w:rsidRPr="00547B89">
              <w:rPr>
                <w:color w:val="0F1115"/>
                <w:shd w:val="clear" w:color="auto" w:fill="FFFFFF"/>
              </w:rPr>
              <w:t>(</w:t>
            </w:r>
            <w:r w:rsidRPr="00547B89">
              <w:rPr>
                <w:i/>
                <w:color w:val="0F1115"/>
                <w:shd w:val="clear" w:color="auto" w:fill="FFFFFF"/>
              </w:rPr>
              <w:t>x</w:t>
            </w:r>
            <w:r w:rsidRPr="00547B89">
              <w:rPr>
                <w:color w:val="0F1115"/>
                <w:shd w:val="clear" w:color="auto" w:fill="FFFFFF"/>
              </w:rPr>
              <w:t>)</w:t>
            </w:r>
            <w:r>
              <w:t>.</w:t>
            </w:r>
            <w:r w:rsidRPr="00307699">
              <w:br/>
              <w:t xml:space="preserve">Г) </w:t>
            </w:r>
            <w:r w:rsidRPr="00547B89">
              <w:rPr>
                <w:color w:val="0F1115"/>
                <w:shd w:val="clear" w:color="auto" w:fill="FFFFFF"/>
              </w:rPr>
              <w:t xml:space="preserve">Определить знак </w:t>
            </w:r>
            <w:r w:rsidRPr="00547B89">
              <w:rPr>
                <w:i/>
                <w:color w:val="0F1115"/>
                <w:shd w:val="clear" w:color="auto" w:fill="FFFFFF"/>
              </w:rPr>
              <w:t>f'</w:t>
            </w:r>
            <w:r w:rsidRPr="00547B89">
              <w:rPr>
                <w:color w:val="0F1115"/>
                <w:shd w:val="clear" w:color="auto" w:fill="FFFFFF"/>
              </w:rPr>
              <w:t>(</w:t>
            </w:r>
            <w:r w:rsidRPr="00547B89">
              <w:rPr>
                <w:i/>
                <w:color w:val="0F1115"/>
                <w:shd w:val="clear" w:color="auto" w:fill="FFFFFF"/>
              </w:rPr>
              <w:t>x</w:t>
            </w:r>
            <w:r w:rsidRPr="00547B89">
              <w:rPr>
                <w:color w:val="0F1115"/>
                <w:shd w:val="clear" w:color="auto" w:fill="FFFFFF"/>
              </w:rPr>
              <w:t>) на интервалах между критическими точками</w:t>
            </w:r>
            <w:r>
              <w:t>.</w:t>
            </w:r>
            <w:r w:rsidRPr="00307699">
              <w:br/>
            </w:r>
          </w:p>
          <w:p w:rsidR="00D71D3C" w:rsidRPr="00097952" w:rsidRDefault="00D71D3C" w:rsidP="00D71D3C">
            <w:r w:rsidRPr="00F835EA">
              <w:rPr>
                <w:i/>
              </w:rPr>
              <w:t>Запишите соответствующую последовательность букв слева направо</w:t>
            </w:r>
            <w:r w:rsidRPr="00097952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D71D3C" w:rsidRPr="00594311" w:rsidTr="00D71D3C">
              <w:tc>
                <w:tcPr>
                  <w:tcW w:w="626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A51AC" w:rsidRDefault="00D71D3C" w:rsidP="001A51AC">
            <w:pPr>
              <w:rPr>
                <w:b/>
                <w:bCs/>
              </w:rPr>
            </w:pPr>
            <w:r w:rsidRPr="00DB53FA">
              <w:br/>
            </w:r>
            <w:r w:rsidR="001A51AC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1A51AC" w:rsidTr="001A51AC"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</w:tr>
          </w:tbl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693" w:type="dxa"/>
          </w:tcPr>
          <w:p w:rsidR="00D71D3C" w:rsidRPr="007A37C0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lastRenderedPageBreak/>
              <w:t xml:space="preserve">Задание 17. </w:t>
            </w:r>
            <w:r w:rsidRPr="007A37C0">
              <w:rPr>
                <w:i/>
              </w:rPr>
              <w:t>Прочитайте текст, выберите правильны</w:t>
            </w:r>
            <w:r>
              <w:rPr>
                <w:i/>
              </w:rPr>
              <w:t>е варианты</w:t>
            </w:r>
            <w:r w:rsidRPr="007A37C0">
              <w:rPr>
                <w:i/>
              </w:rPr>
              <w:t xml:space="preserve"> ответ</w:t>
            </w:r>
            <w:r>
              <w:rPr>
                <w:i/>
              </w:rPr>
              <w:t>а</w:t>
            </w:r>
            <w:r w:rsidRPr="007A37C0">
              <w:rPr>
                <w:i/>
              </w:rPr>
              <w:t xml:space="preserve"> и</w:t>
            </w:r>
            <w:r w:rsidR="00333B9D" w:rsidRPr="00333B9D">
              <w:rPr>
                <w:i/>
              </w:rPr>
              <w:t xml:space="preserve"> </w:t>
            </w:r>
            <w:r w:rsidRPr="007A37C0">
              <w:rPr>
                <w:i/>
              </w:rPr>
              <w:t>запишите аргуме</w:t>
            </w:r>
            <w:r>
              <w:rPr>
                <w:i/>
              </w:rPr>
              <w:t>нты, обосновывающие выбор ответов</w:t>
            </w:r>
            <w:r w:rsidRPr="007A37C0">
              <w:rPr>
                <w:i/>
              </w:rPr>
              <w:t>.</w:t>
            </w:r>
          </w:p>
          <w:p w:rsidR="00D71D3C" w:rsidRPr="007238F3" w:rsidRDefault="00D71D3C" w:rsidP="00D71D3C">
            <w:pPr>
              <w:ind w:right="-65"/>
            </w:pPr>
            <w:r>
              <w:rPr>
                <w:rFonts w:eastAsiaTheme="minorEastAsia"/>
              </w:rPr>
              <w:t xml:space="preserve">Предел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tg</m:t>
                      </m:r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den>
                  </m:f>
                </m:e>
              </m:func>
            </m:oMath>
            <w:r>
              <w:rPr>
                <w:rFonts w:eastAsiaTheme="minorEastAsia"/>
              </w:rPr>
              <w:t xml:space="preserve"> равен</w:t>
            </w:r>
            <w:r w:rsidRPr="00DB53FA">
              <w:t>:</w:t>
            </w:r>
            <w:r w:rsidRPr="00DB53FA">
              <w:br/>
            </w:r>
            <w:r w:rsidRPr="00DB53FA">
              <w:lastRenderedPageBreak/>
              <w:t xml:space="preserve">1) </w:t>
            </w:r>
            <w:r>
              <w:t>1</w:t>
            </w:r>
          </w:p>
          <w:p w:rsidR="00D71D3C" w:rsidRDefault="00D71D3C" w:rsidP="00D71D3C">
            <w:pPr>
              <w:ind w:right="-65"/>
            </w:pPr>
            <w:r>
              <w:t>2) 0</w:t>
            </w:r>
          </w:p>
          <w:p w:rsidR="00D71D3C" w:rsidRDefault="00D71D3C" w:rsidP="00D71D3C">
            <w:pPr>
              <w:ind w:right="-65"/>
            </w:pPr>
            <w:r w:rsidRPr="00DB53FA">
              <w:t xml:space="preserve">3) </w:t>
            </w:r>
            <w:r>
              <w:t>π</w:t>
            </w:r>
            <w:r w:rsidRPr="00DB53FA">
              <w:br/>
              <w:t xml:space="preserve">4) </w:t>
            </w:r>
            <w:r w:rsidRPr="00981C1C">
              <w:t>1/1</w:t>
            </w:r>
            <w:r w:rsidRPr="00DB53FA">
              <w:br/>
            </w:r>
            <w:r>
              <w:t>Ответ:</w:t>
            </w:r>
          </w:p>
          <w:p w:rsidR="00EC514F" w:rsidRDefault="00EC514F" w:rsidP="00EC514F">
            <w:r>
              <w:t>Обоснование выбора ответа:</w:t>
            </w:r>
          </w:p>
          <w:p w:rsidR="00D71D3C" w:rsidRDefault="00D71D3C" w:rsidP="00D71D3C">
            <w:pPr>
              <w:rPr>
                <w:i/>
              </w:rPr>
            </w:pP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7A37C0">
              <w:rPr>
                <w:i/>
              </w:rPr>
              <w:t>Ключ:</w:t>
            </w:r>
            <w:r>
              <w:rPr>
                <w:i/>
              </w:rPr>
              <w:t xml:space="preserve"> </w:t>
            </w:r>
            <w:r w:rsidRPr="00DB53FA">
              <w:br/>
            </w:r>
            <w:r w:rsidRPr="00DB53FA">
              <w:rPr>
                <w:b/>
                <w:bCs/>
              </w:rPr>
              <w:t>Ответ:</w:t>
            </w:r>
            <w:r w:rsidRPr="00DB53FA">
              <w:t xml:space="preserve">  </w:t>
            </w:r>
            <w:r w:rsidRPr="00AE4345">
              <w:t>1</w:t>
            </w:r>
            <w:r>
              <w:t>,</w:t>
            </w:r>
            <w:r w:rsidRPr="007238F3">
              <w:t xml:space="preserve"> 4</w:t>
            </w:r>
            <w:r w:rsidRPr="00DB53FA">
              <w:br/>
            </w:r>
            <w:r>
              <w:rPr>
                <w:b/>
                <w:bCs/>
              </w:rPr>
              <w:t>Обоснование в</w:t>
            </w:r>
            <w:r w:rsidRPr="00106CB8">
              <w:rPr>
                <w:b/>
                <w:bCs/>
              </w:rPr>
              <w:t>ыбора:</w:t>
            </w:r>
            <w:r w:rsidRPr="00106CB8">
              <w:t xml:space="preserve"> </w:t>
            </w:r>
            <w:r>
              <w:t xml:space="preserve">по правилу </w:t>
            </w:r>
            <w:proofErr w:type="spellStart"/>
            <w:r>
              <w:t>Лопиталя</w:t>
            </w:r>
            <w:proofErr w:type="spellEnd"/>
            <w:r>
              <w:t xml:space="preserve"> имеем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tg</m:t>
                      </m:r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den>
                  </m:f>
                </m:e>
              </m:func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0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(tg</m:t>
                      </m:r>
                      <m:r>
                        <w:rPr>
                          <w:rFonts w:ascii="Cambria Math" w:eastAsiaTheme="minorEastAsia" w:hAnsi="Cambria Math"/>
                        </w:rPr>
                        <m:t>x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x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</w:rPr>
                <m:t>=1</m:t>
              </m:r>
            </m:oMath>
            <w:r w:rsidRPr="00642AA3">
              <w:t>.</w:t>
            </w:r>
          </w:p>
        </w:tc>
        <w:tc>
          <w:tcPr>
            <w:tcW w:w="2657" w:type="dxa"/>
          </w:tcPr>
          <w:p w:rsidR="00A31F61" w:rsidRDefault="007E3C65" w:rsidP="007E3C65">
            <w:pPr>
              <w:rPr>
                <w:i/>
              </w:rPr>
            </w:pPr>
            <w:r w:rsidRPr="001835ED">
              <w:rPr>
                <w:b/>
              </w:rPr>
              <w:lastRenderedPageBreak/>
              <w:t>З</w:t>
            </w:r>
            <w:r>
              <w:rPr>
                <w:b/>
              </w:rPr>
              <w:t>адание 2</w:t>
            </w:r>
            <w:r w:rsidRPr="007E3C65">
              <w:rPr>
                <w:b/>
              </w:rPr>
              <w:t>3</w:t>
            </w:r>
            <w:r w:rsidRPr="001835ED">
              <w:rPr>
                <w:b/>
              </w:rPr>
              <w:t>.</w:t>
            </w:r>
            <w:r>
              <w:rPr>
                <w:i/>
              </w:rPr>
              <w:t xml:space="preserve"> </w:t>
            </w:r>
            <w:r w:rsidR="00A31F61" w:rsidRPr="007A37C0">
              <w:rPr>
                <w:i/>
              </w:rPr>
              <w:t>Прочитайте текст задания и запишите развернутый обоснованный ответ</w:t>
            </w:r>
            <w:r w:rsidR="00A31F61">
              <w:rPr>
                <w:i/>
              </w:rPr>
              <w:t>.</w:t>
            </w:r>
          </w:p>
          <w:p w:rsidR="007E3C65" w:rsidRDefault="007E3C65" w:rsidP="007E3C65">
            <w:pPr>
              <w:rPr>
                <w:b/>
                <w:bCs/>
              </w:rPr>
            </w:pPr>
            <w:r w:rsidRPr="007E3C65">
              <w:rPr>
                <w:rStyle w:val="af2"/>
                <w:b w:val="0"/>
                <w:color w:val="0F1115"/>
                <w:shd w:val="clear" w:color="auto" w:fill="FFFFFF"/>
              </w:rPr>
              <w:t xml:space="preserve">Математическое ожидание дискретной случайной величины X равно 2. Найдите M[3X </w:t>
            </w:r>
            <w:r w:rsidRPr="00A31F61">
              <w:rPr>
                <w:rStyle w:val="af2"/>
                <w:b w:val="0"/>
                <w:color w:val="0F1115"/>
                <w:shd w:val="clear" w:color="auto" w:fill="FFFFFF"/>
              </w:rPr>
              <w:t>–</w:t>
            </w:r>
            <w:r w:rsidRPr="007E3C65">
              <w:rPr>
                <w:rStyle w:val="af2"/>
                <w:b w:val="0"/>
                <w:color w:val="0F1115"/>
                <w:shd w:val="clear" w:color="auto" w:fill="FFFFFF"/>
              </w:rPr>
              <w:t xml:space="preserve"> 5], </w:t>
            </w:r>
            <w:r w:rsidRPr="007E3C65">
              <w:rPr>
                <w:rStyle w:val="af2"/>
                <w:b w:val="0"/>
                <w:color w:val="0F1115"/>
                <w:shd w:val="clear" w:color="auto" w:fill="FFFFFF"/>
              </w:rPr>
              <w:lastRenderedPageBreak/>
              <w:t>используя свойства математического ожидания.</w:t>
            </w:r>
            <w:r w:rsidRPr="00D71D3C">
              <w:rPr>
                <w:color w:val="0F1115"/>
              </w:rPr>
              <w:br/>
            </w:r>
            <w:r w:rsidRPr="00DB53FA">
              <w:t xml:space="preserve"> </w:t>
            </w:r>
            <w:r w:rsidRPr="00DB53FA">
              <w:br/>
            </w:r>
            <w:r w:rsidRPr="00E40C6F">
              <w:rPr>
                <w:b/>
                <w:bCs/>
              </w:rPr>
              <w:t>Ответ:</w:t>
            </w:r>
          </w:p>
          <w:p w:rsidR="007E3C65" w:rsidRDefault="007E3C65" w:rsidP="007E3C65">
            <w:r w:rsidRPr="00DB53FA">
              <w:br/>
            </w:r>
            <w:r>
              <w:rPr>
                <w:b/>
                <w:bCs/>
              </w:rPr>
              <w:t>Эталонный ответ</w:t>
            </w:r>
            <w:r w:rsidRPr="00E40C6F">
              <w:rPr>
                <w:b/>
                <w:bCs/>
              </w:rPr>
              <w:t>:</w:t>
            </w:r>
            <w:r w:rsidRPr="00E40C6F">
              <w:t xml:space="preserve"> </w:t>
            </w:r>
          </w:p>
          <w:p w:rsidR="007E3C65" w:rsidRDefault="007E3C65" w:rsidP="007E3C65">
            <w:pPr>
              <w:rPr>
                <w:color w:val="0F1115"/>
                <w:shd w:val="clear" w:color="auto" w:fill="FFFFFF"/>
              </w:rPr>
            </w:pPr>
            <w:r w:rsidRPr="007E3C65">
              <w:rPr>
                <w:rStyle w:val="af3"/>
                <w:i w:val="0"/>
                <w:color w:val="0F1115"/>
                <w:shd w:val="clear" w:color="auto" w:fill="FFFFFF"/>
              </w:rPr>
              <w:t>Используем свойства: M[</w:t>
            </w:r>
            <w:proofErr w:type="spellStart"/>
            <w:r w:rsidRPr="007E3C65">
              <w:rPr>
                <w:rStyle w:val="af3"/>
                <w:i w:val="0"/>
                <w:color w:val="0F1115"/>
                <w:shd w:val="clear" w:color="auto" w:fill="FFFFFF"/>
              </w:rPr>
              <w:t>aX</w:t>
            </w:r>
            <w:proofErr w:type="spellEnd"/>
            <w:r w:rsidRPr="007E3C65">
              <w:rPr>
                <w:rStyle w:val="af3"/>
                <w:i w:val="0"/>
                <w:color w:val="0F1115"/>
                <w:shd w:val="clear" w:color="auto" w:fill="FFFFFF"/>
              </w:rPr>
              <w:t xml:space="preserve"> + b] = </w:t>
            </w:r>
            <w:proofErr w:type="spellStart"/>
            <w:r w:rsidRPr="007E3C65">
              <w:rPr>
                <w:rStyle w:val="af3"/>
                <w:i w:val="0"/>
                <w:color w:val="0F1115"/>
                <w:shd w:val="clear" w:color="auto" w:fill="FFFFFF"/>
              </w:rPr>
              <w:t>a</w:t>
            </w:r>
            <w:r w:rsidRPr="007E3C65">
              <w:rPr>
                <w:i/>
                <w:color w:val="0F1115"/>
                <w:shd w:val="clear" w:color="auto" w:fill="FFFFFF"/>
              </w:rPr>
              <w:t>M</w:t>
            </w:r>
            <w:proofErr w:type="spellEnd"/>
            <w:r w:rsidRPr="007E3C65">
              <w:rPr>
                <w:color w:val="0F1115"/>
                <w:shd w:val="clear" w:color="auto" w:fill="FFFFFF"/>
              </w:rPr>
              <w:t xml:space="preserve">[X] + b. Тогда </w:t>
            </w:r>
          </w:p>
          <w:p w:rsidR="007E3C65" w:rsidRDefault="007E3C65" w:rsidP="007E3C65">
            <w:pPr>
              <w:rPr>
                <w:i/>
                <w:color w:val="0F1115"/>
                <w:shd w:val="clear" w:color="auto" w:fill="FFFFFF"/>
              </w:rPr>
            </w:pPr>
            <w:r w:rsidRPr="007E3C65">
              <w:rPr>
                <w:color w:val="0F1115"/>
                <w:shd w:val="clear" w:color="auto" w:fill="FFFFFF"/>
              </w:rPr>
              <w:t>M[3X – 5] = 3</w:t>
            </w:r>
            <w:r>
              <w:rPr>
                <w:color w:val="0F1115"/>
                <w:shd w:val="clear" w:color="auto" w:fill="FFFFFF"/>
              </w:rPr>
              <w:t>∙</w:t>
            </w:r>
            <w:r w:rsidRPr="007E3C65">
              <w:rPr>
                <w:color w:val="0F1115"/>
                <w:shd w:val="clear" w:color="auto" w:fill="FFFFFF"/>
              </w:rPr>
              <w:t>M[X] – 5 = 3</w:t>
            </w:r>
            <w:r>
              <w:rPr>
                <w:color w:val="0F1115"/>
                <w:shd w:val="clear" w:color="auto" w:fill="FFFFFF"/>
              </w:rPr>
              <w:t>∙</w:t>
            </w:r>
            <w:r w:rsidRPr="007E3C65">
              <w:rPr>
                <w:color w:val="0F1115"/>
                <w:shd w:val="clear" w:color="auto" w:fill="FFFFFF"/>
              </w:rPr>
              <w:t>2 – 5 = 1.</w:t>
            </w:r>
          </w:p>
          <w:p w:rsidR="00D71D3C" w:rsidRPr="00DE4375" w:rsidRDefault="007E3C65" w:rsidP="007E3C65">
            <w:pPr>
              <w:rPr>
                <w:b/>
                <w:bCs/>
              </w:rPr>
            </w:pPr>
            <w:r w:rsidRPr="00D71D3C">
              <w:rPr>
                <w:color w:val="0F1115"/>
                <w:shd w:val="clear" w:color="auto" w:fill="FFFFFF"/>
              </w:rPr>
              <w:t>Ответ</w:t>
            </w:r>
            <w:r w:rsidRPr="00807E73">
              <w:rPr>
                <w:color w:val="0F1115"/>
                <w:shd w:val="clear" w:color="auto" w:fill="FFFFFF"/>
              </w:rPr>
              <w:t xml:space="preserve">: </w:t>
            </w:r>
            <w:r w:rsidRPr="007E3C65">
              <w:rPr>
                <w:rStyle w:val="af3"/>
                <w:i w:val="0"/>
                <w:color w:val="0F1115"/>
                <w:shd w:val="clear" w:color="auto" w:fill="FFFFFF"/>
              </w:rPr>
              <w:t>1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>.</w:t>
            </w:r>
          </w:p>
        </w:tc>
      </w:tr>
      <w:tr w:rsidR="00D71D3C" w:rsidTr="00787ECD">
        <w:tc>
          <w:tcPr>
            <w:tcW w:w="2535" w:type="dxa"/>
          </w:tcPr>
          <w:p w:rsidR="00D71D3C" w:rsidRPr="00D934DA" w:rsidRDefault="00D71D3C" w:rsidP="00D71D3C">
            <w:pPr>
              <w:rPr>
                <w:rFonts w:eastAsia="Calibri"/>
                <w:i/>
                <w:sz w:val="21"/>
                <w:szCs w:val="21"/>
              </w:rPr>
            </w:pPr>
            <w:r w:rsidRPr="00D934DA">
              <w:rPr>
                <w:rFonts w:eastAsia="Calibri"/>
                <w:i/>
                <w:sz w:val="21"/>
                <w:szCs w:val="21"/>
              </w:rPr>
              <w:lastRenderedPageBreak/>
              <w:t xml:space="preserve">ИД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ОП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 xml:space="preserve">К 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  <w:r w:rsidRPr="00D934DA">
              <w:rPr>
                <w:rFonts w:eastAsia="Calibri"/>
                <w:i/>
                <w:sz w:val="21"/>
                <w:szCs w:val="21"/>
                <w:vertAlign w:val="subscript"/>
              </w:rPr>
              <w:t>.</w:t>
            </w:r>
            <w:r>
              <w:rPr>
                <w:rFonts w:eastAsia="Calibri"/>
                <w:i/>
                <w:sz w:val="21"/>
                <w:szCs w:val="21"/>
                <w:vertAlign w:val="subscript"/>
              </w:rPr>
              <w:t>3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523324">
              <w:rPr>
                <w:rFonts w:eastAsia="Calibri"/>
                <w:sz w:val="21"/>
                <w:szCs w:val="21"/>
              </w:rPr>
              <w:t>Владеет опытом применения методов для исследования макромолекул, обработки результатов биологических исследований,  прогнозирования перспектив и социальных последствий своей профессиональной деятельности</w:t>
            </w:r>
          </w:p>
        </w:tc>
        <w:tc>
          <w:tcPr>
            <w:tcW w:w="4470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i/>
              </w:rPr>
              <w:t>Задание 6</w:t>
            </w:r>
            <w:r w:rsidRPr="003A485E">
              <w:rPr>
                <w:b/>
                <w:i/>
              </w:rPr>
              <w:t xml:space="preserve">. </w:t>
            </w:r>
            <w:r w:rsidRPr="00F835EA">
              <w:rPr>
                <w:i/>
              </w:rPr>
              <w:t xml:space="preserve">Прочитайте текст задания и установите соответствие между </w:t>
            </w:r>
            <w:r>
              <w:rPr>
                <w:i/>
              </w:rPr>
              <w:t>функциями в левом столбце и их производны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219"/>
              <w:gridCol w:w="430"/>
              <w:gridCol w:w="1492"/>
            </w:tblGrid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D71D3C" w:rsidRPr="00FF2076" w:rsidRDefault="00D71D3C" w:rsidP="00D71D3C">
                  <w:pPr>
                    <w:rPr>
                      <w:i/>
                      <w:lang w:val="en-US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lang w:val="en-US"/>
                        </w:rPr>
                        <m:t>sin</m:t>
                      </m:r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7077FD" w:rsidRDefault="00B21E17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den>
                      </m:f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.</w:t>
                  </w:r>
                </w:p>
              </w:tc>
              <w:tc>
                <w:tcPr>
                  <w:tcW w:w="1219" w:type="dxa"/>
                </w:tcPr>
                <w:p w:rsidR="00D71D3C" w:rsidRDefault="00B21E17" w:rsidP="00D71D3C"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D71D3C" w:rsidRPr="007077FD" w:rsidRDefault="00D71D3C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D71D3C" w:rsidRDefault="00D71D3C" w:rsidP="00D71D3C"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tg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В</w:t>
                  </w:r>
                  <w:r>
                    <w:rPr>
                      <w:rFonts w:ascii="Times New Roman" w:hAnsi="Times New Roman"/>
                    </w:rPr>
                    <w:t>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D71D3C" w:rsidRPr="003A485E" w:rsidRDefault="00B21E17" w:rsidP="00D71D3C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ln</m:t>
                      </m:r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oMath>
                  </m:oMathPara>
                </w:p>
              </w:tc>
            </w:tr>
            <w:tr w:rsidR="00D71D3C" w:rsidRPr="00594311" w:rsidTr="00716E90">
              <w:tc>
                <w:tcPr>
                  <w:tcW w:w="663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D71D3C" w:rsidRDefault="00D71D3C" w:rsidP="00D71D3C">
                  <m:oMathPara>
                    <m:oMath>
                      <m:r>
                        <w:rPr>
                          <w:rFonts w:ascii="Cambria Math" w:hAnsi="Cambria Math"/>
                        </w:rPr>
                        <m:t>C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(const)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D71D3C" w:rsidRPr="003A485E" w:rsidRDefault="00D71D3C" w:rsidP="00D71D3C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cos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oMath>
                  </m:oMathPara>
                </w:p>
              </w:tc>
            </w:tr>
          </w:tbl>
          <w:p w:rsidR="00D71D3C" w:rsidRPr="00BD75BC" w:rsidRDefault="00D71D3C" w:rsidP="00D71D3C">
            <w:r w:rsidRPr="00F835EA">
              <w:rPr>
                <w:i/>
              </w:rPr>
              <w:t>Запишите выбранные буквы под соответствующими цифрами</w:t>
            </w:r>
            <w:r w:rsidRPr="00BD75BC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03"/>
              <w:gridCol w:w="1155"/>
              <w:gridCol w:w="1047"/>
              <w:gridCol w:w="1039"/>
            </w:tblGrid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594311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594311" w:rsidTr="00716E90">
              <w:tc>
                <w:tcPr>
                  <w:tcW w:w="1139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D71D3C" w:rsidRPr="00594311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D71D3C" w:rsidRDefault="00D71D3C" w:rsidP="00D71D3C">
            <w:pPr>
              <w:jc w:val="center"/>
            </w:pPr>
          </w:p>
          <w:p w:rsidR="00D71D3C" w:rsidRPr="00141926" w:rsidRDefault="00D71D3C" w:rsidP="00D71D3C">
            <w:pPr>
              <w:rPr>
                <w:b/>
              </w:rPr>
            </w:pPr>
            <w:r w:rsidRPr="00141926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68"/>
              <w:gridCol w:w="1070"/>
              <w:gridCol w:w="1073"/>
              <w:gridCol w:w="1033"/>
            </w:tblGrid>
            <w:tr w:rsidR="00D71D3C" w:rsidRPr="00141926" w:rsidTr="00716E90"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141926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D71D3C" w:rsidRPr="00141926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D71D3C" w:rsidRPr="00141926" w:rsidTr="00716E90">
              <w:tc>
                <w:tcPr>
                  <w:tcW w:w="1219" w:type="dxa"/>
                </w:tcPr>
                <w:p w:rsidR="00D71D3C" w:rsidRPr="00D4284B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219" w:type="dxa"/>
                </w:tcPr>
                <w:p w:rsidR="00D71D3C" w:rsidRPr="00D4284B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220" w:type="dxa"/>
                </w:tcPr>
                <w:p w:rsidR="00D71D3C" w:rsidRPr="00D4284B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178" w:type="dxa"/>
                </w:tcPr>
                <w:p w:rsidR="00D71D3C" w:rsidRPr="00D4284B" w:rsidRDefault="00D71D3C" w:rsidP="00D71D3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Б</w:t>
                  </w:r>
                </w:p>
              </w:tc>
            </w:tr>
          </w:tbl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771" w:type="dxa"/>
          </w:tcPr>
          <w:p w:rsidR="00D71D3C" w:rsidRPr="00F835EA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t xml:space="preserve">Задание 12. </w:t>
            </w:r>
            <w:r w:rsidRPr="00F835EA">
              <w:rPr>
                <w:i/>
              </w:rPr>
              <w:t xml:space="preserve">Прочитайте текст и установите </w:t>
            </w:r>
          </w:p>
          <w:p w:rsidR="00D71D3C" w:rsidRPr="00F835EA" w:rsidRDefault="00D71D3C" w:rsidP="00D71D3C">
            <w:pPr>
              <w:rPr>
                <w:i/>
              </w:rPr>
            </w:pPr>
            <w:r w:rsidRPr="00F835EA">
              <w:rPr>
                <w:i/>
              </w:rPr>
              <w:t xml:space="preserve">последовательность </w:t>
            </w:r>
            <w:r>
              <w:rPr>
                <w:i/>
              </w:rPr>
              <w:t>решения системы линейных алгебраических уравнений матричным методом</w:t>
            </w:r>
            <w:r w:rsidRPr="00F835EA">
              <w:rPr>
                <w:i/>
              </w:rPr>
              <w:t>:</w:t>
            </w:r>
          </w:p>
          <w:p w:rsidR="00D71D3C" w:rsidRPr="00307699" w:rsidRDefault="00D71D3C" w:rsidP="00D71D3C">
            <w:r w:rsidRPr="00307699">
              <w:t xml:space="preserve">А) </w:t>
            </w:r>
            <w:r>
              <w:rPr>
                <w:color w:val="0F1115"/>
                <w:shd w:val="clear" w:color="auto" w:fill="FFFFFF"/>
              </w:rPr>
              <w:t xml:space="preserve">Вычислить вектор </w:t>
            </w:r>
            <w:r w:rsidRPr="00307699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>
              <w:rPr>
                <w:color w:val="0F1115"/>
                <w:shd w:val="clear" w:color="auto" w:fill="FFFFFF"/>
              </w:rPr>
              <w:t>, умножив обратную матрицу на вектор свободных членов</w:t>
            </w:r>
            <w:r w:rsidRPr="00307699">
              <w:br/>
              <w:t xml:space="preserve">Б) Вычислить </w:t>
            </w:r>
            <w:r>
              <w:t>алгебраические дополнения элементов основной матрицы</w:t>
            </w:r>
            <w:r w:rsidRPr="00307699">
              <w:br/>
              <w:t xml:space="preserve">В) </w:t>
            </w:r>
            <w:r>
              <w:rPr>
                <w:color w:val="0F1115"/>
                <w:shd w:val="clear" w:color="auto" w:fill="FFFFFF"/>
              </w:rPr>
              <w:t>Вычислить обратную матрицу</w:t>
            </w:r>
            <w:r w:rsidRPr="00307699">
              <w:br/>
              <w:t xml:space="preserve">Г) Убедиться, что определитель основной матрицы </w:t>
            </w:r>
            <w:r w:rsidRPr="00307699">
              <w:rPr>
                <w:color w:val="0F1115"/>
                <w:shd w:val="clear" w:color="auto" w:fill="FFFFFF"/>
              </w:rPr>
              <w:t>Δ ≠ 0</w:t>
            </w:r>
          </w:p>
          <w:p w:rsidR="00D71D3C" w:rsidRPr="00097952" w:rsidRDefault="00D71D3C" w:rsidP="00D71D3C">
            <w:r w:rsidRPr="00F835EA">
              <w:rPr>
                <w:i/>
              </w:rPr>
              <w:t>Запишите соответствующую последовательность букв слева направо</w:t>
            </w:r>
            <w:r w:rsidRPr="00097952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D71D3C" w:rsidRPr="00594311" w:rsidTr="00D71D3C">
              <w:tc>
                <w:tcPr>
                  <w:tcW w:w="626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D71D3C" w:rsidRPr="00594311" w:rsidRDefault="00D71D3C" w:rsidP="00D71D3C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A51AC" w:rsidRDefault="00D71D3C" w:rsidP="001A51AC">
            <w:pPr>
              <w:rPr>
                <w:b/>
                <w:bCs/>
              </w:rPr>
            </w:pPr>
            <w:r w:rsidRPr="00DB53FA">
              <w:br/>
            </w:r>
            <w:r w:rsidR="001A51AC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1A51AC" w:rsidTr="001A51AC"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</w:tr>
          </w:tbl>
          <w:p w:rsidR="001A51AC" w:rsidRDefault="001A51AC" w:rsidP="00D71D3C">
            <w:pPr>
              <w:rPr>
                <w:b/>
                <w:bCs/>
              </w:rPr>
            </w:pPr>
          </w:p>
          <w:p w:rsidR="001A51AC" w:rsidRDefault="001A51AC" w:rsidP="00D71D3C">
            <w:pPr>
              <w:rPr>
                <w:b/>
                <w:bCs/>
              </w:rPr>
            </w:pPr>
          </w:p>
          <w:p w:rsidR="00D71D3C" w:rsidRPr="00DE4375" w:rsidRDefault="00D71D3C" w:rsidP="00D71D3C">
            <w:pPr>
              <w:rPr>
                <w:b/>
                <w:bCs/>
              </w:rPr>
            </w:pPr>
          </w:p>
        </w:tc>
        <w:tc>
          <w:tcPr>
            <w:tcW w:w="2693" w:type="dxa"/>
          </w:tcPr>
          <w:p w:rsidR="00D71D3C" w:rsidRPr="007A37C0" w:rsidRDefault="00D71D3C" w:rsidP="00D71D3C">
            <w:pPr>
              <w:rPr>
                <w:i/>
              </w:rPr>
            </w:pPr>
            <w:r>
              <w:rPr>
                <w:b/>
                <w:bCs/>
              </w:rPr>
              <w:lastRenderedPageBreak/>
              <w:t>Задание 1</w:t>
            </w:r>
            <w:r w:rsidRPr="00981C1C">
              <w:rPr>
                <w:b/>
                <w:bCs/>
              </w:rPr>
              <w:t>8</w:t>
            </w:r>
            <w:r>
              <w:rPr>
                <w:b/>
                <w:bCs/>
              </w:rPr>
              <w:t xml:space="preserve">. </w:t>
            </w:r>
            <w:r w:rsidRPr="007A37C0">
              <w:rPr>
                <w:i/>
              </w:rPr>
              <w:t>Прочитайте текст, выберите правильны</w:t>
            </w:r>
            <w:r>
              <w:rPr>
                <w:i/>
              </w:rPr>
              <w:t>й вариант</w:t>
            </w:r>
            <w:r w:rsidRPr="007A37C0">
              <w:rPr>
                <w:i/>
              </w:rPr>
              <w:t xml:space="preserve"> ответ</w:t>
            </w:r>
            <w:r>
              <w:rPr>
                <w:i/>
              </w:rPr>
              <w:t>а</w:t>
            </w:r>
            <w:r w:rsidRPr="007A37C0">
              <w:rPr>
                <w:i/>
              </w:rPr>
              <w:t xml:space="preserve"> и запишите аргуме</w:t>
            </w:r>
            <w:r>
              <w:rPr>
                <w:i/>
              </w:rPr>
              <w:t>нты, обосновывающие выбор ответа</w:t>
            </w:r>
            <w:r w:rsidRPr="007A37C0">
              <w:rPr>
                <w:i/>
              </w:rPr>
              <w:t>.</w:t>
            </w:r>
          </w:p>
          <w:p w:rsidR="00D71D3C" w:rsidRPr="00981C1C" w:rsidRDefault="00D71D3C" w:rsidP="00D71D3C">
            <w:pPr>
              <w:ind w:right="-65"/>
            </w:pPr>
            <w:r>
              <w:rPr>
                <w:rFonts w:eastAsiaTheme="minorEastAsia"/>
              </w:rPr>
              <w:t xml:space="preserve">Обратная матрица к матрице </w:t>
            </w:r>
            <m:oMath>
              <m:r>
                <w:rPr>
                  <w:rFonts w:ascii="Cambria Math" w:eastAsiaTheme="minorEastAsia" w:hAnsi="Cambria Math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981C1C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>равна</w:t>
            </w:r>
            <w:r w:rsidRPr="00DB53FA">
              <w:t>:</w:t>
            </w:r>
            <w:r w:rsidRPr="00DB53FA">
              <w:br/>
              <w:t xml:space="preserve">1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981C1C">
              <w:t>.</w:t>
            </w:r>
          </w:p>
          <w:p w:rsidR="00D71D3C" w:rsidRPr="00CE740C" w:rsidRDefault="00D71D3C" w:rsidP="00D71D3C">
            <w:pPr>
              <w:ind w:right="-65"/>
            </w:pPr>
            <w:r>
              <w:t xml:space="preserve">2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4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3</m:t>
                        </m:r>
                      </m:e>
                    </m:mr>
                  </m:m>
                </m:e>
              </m:d>
            </m:oMath>
            <w:r w:rsidRPr="00CE740C">
              <w:t>.</w:t>
            </w:r>
          </w:p>
          <w:p w:rsidR="00D71D3C" w:rsidRDefault="00D71D3C" w:rsidP="00D71D3C">
            <w:pPr>
              <w:ind w:right="-65"/>
            </w:pPr>
            <w:r w:rsidRPr="00DB53FA">
              <w:t xml:space="preserve">3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</m:oMath>
            <w:r>
              <w:t xml:space="preserve"> не существует.</w:t>
            </w:r>
            <w:r w:rsidRPr="00DB53FA">
              <w:br/>
              <w:t xml:space="preserve">4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6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4</m:t>
                        </m:r>
                      </m:e>
                    </m:mr>
                  </m:m>
                </m:e>
              </m:d>
            </m:oMath>
            <w:r w:rsidRPr="00CE740C">
              <w:t>.</w:t>
            </w:r>
            <w:r w:rsidRPr="00DB53FA">
              <w:br/>
            </w:r>
            <w:r>
              <w:t>Ответ:</w:t>
            </w:r>
          </w:p>
          <w:p w:rsidR="00EC514F" w:rsidRDefault="00EC514F" w:rsidP="00EC514F">
            <w:r>
              <w:t>Обоснование выбора ответа:</w:t>
            </w:r>
          </w:p>
          <w:p w:rsidR="00D71D3C" w:rsidRPr="00DE4375" w:rsidRDefault="00D71D3C" w:rsidP="00D71D3C">
            <w:pPr>
              <w:rPr>
                <w:b/>
                <w:bCs/>
              </w:rPr>
            </w:pPr>
            <w:r w:rsidRPr="007A37C0">
              <w:rPr>
                <w:i/>
              </w:rPr>
              <w:t>Ключ:</w:t>
            </w:r>
            <w:r>
              <w:rPr>
                <w:i/>
              </w:rPr>
              <w:t xml:space="preserve"> </w:t>
            </w:r>
            <w:r w:rsidRPr="00DB53FA">
              <w:br/>
            </w:r>
            <w:r w:rsidRPr="00DB53FA">
              <w:rPr>
                <w:b/>
                <w:bCs/>
              </w:rPr>
              <w:t>Ответ:</w:t>
            </w:r>
            <w:r w:rsidRPr="00DB53FA">
              <w:t xml:space="preserve">  </w:t>
            </w:r>
            <w:r>
              <w:t>3</w:t>
            </w:r>
            <w:r w:rsidRPr="00DB53FA">
              <w:br/>
            </w:r>
            <w:r>
              <w:rPr>
                <w:b/>
                <w:bCs/>
              </w:rPr>
              <w:t>Обоснование в</w:t>
            </w:r>
            <w:r w:rsidRPr="00106CB8">
              <w:rPr>
                <w:b/>
                <w:bCs/>
              </w:rPr>
              <w:t>ыбора:</w:t>
            </w:r>
            <w:r>
              <w:t xml:space="preserve"> определитель исходной матрицы равен нулю: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</w:rPr>
                <m:t>=3∙4-2∙6=12-12=0</m:t>
              </m:r>
            </m:oMath>
            <w:r w:rsidRPr="007238F3">
              <w:rPr>
                <w:color w:val="0F1115"/>
                <w:shd w:val="clear" w:color="auto" w:fill="FFFFFF"/>
              </w:rPr>
              <w:t>.</w:t>
            </w:r>
            <w:r>
              <w:rPr>
                <w:color w:val="0F1115"/>
                <w:shd w:val="clear" w:color="auto" w:fill="FFFFFF"/>
              </w:rPr>
              <w:t xml:space="preserve"> Поэтому обратной </w:t>
            </w:r>
            <w:r>
              <w:rPr>
                <w:color w:val="0F1115"/>
                <w:shd w:val="clear" w:color="auto" w:fill="FFFFFF"/>
              </w:rPr>
              <w:lastRenderedPageBreak/>
              <w:t xml:space="preserve">матрицы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</m:oMath>
            <w:r>
              <w:t xml:space="preserve"> не сущес</w:t>
            </w:r>
            <w:r w:rsidR="001835ED">
              <w:t>т</w:t>
            </w:r>
            <w:r>
              <w:t>вует.</w:t>
            </w:r>
          </w:p>
        </w:tc>
        <w:tc>
          <w:tcPr>
            <w:tcW w:w="2657" w:type="dxa"/>
          </w:tcPr>
          <w:p w:rsidR="00A31F61" w:rsidRDefault="00A31F61" w:rsidP="00A31F61">
            <w:pPr>
              <w:rPr>
                <w:i/>
              </w:rPr>
            </w:pPr>
            <w:r w:rsidRPr="001835ED">
              <w:rPr>
                <w:b/>
              </w:rPr>
              <w:lastRenderedPageBreak/>
              <w:t>З</w:t>
            </w:r>
            <w:r>
              <w:rPr>
                <w:b/>
              </w:rPr>
              <w:t>адание 2</w:t>
            </w:r>
            <w:r w:rsidRPr="00CE740C">
              <w:rPr>
                <w:b/>
              </w:rPr>
              <w:t>4</w:t>
            </w:r>
            <w:r w:rsidRPr="001835ED">
              <w:rPr>
                <w:b/>
              </w:rPr>
              <w:t>.</w:t>
            </w:r>
            <w:r>
              <w:rPr>
                <w:i/>
              </w:rPr>
              <w:t xml:space="preserve"> </w:t>
            </w:r>
            <w:r w:rsidRPr="007A37C0">
              <w:rPr>
                <w:i/>
              </w:rPr>
              <w:t>Прочитайте текст задания и запишите развернутый обоснованный ответ</w:t>
            </w:r>
            <w:r>
              <w:rPr>
                <w:i/>
              </w:rPr>
              <w:t>.</w:t>
            </w:r>
          </w:p>
          <w:p w:rsidR="00A31F61" w:rsidRDefault="00312088" w:rsidP="00A31F61">
            <w:pPr>
              <w:rPr>
                <w:b/>
                <w:bCs/>
              </w:rPr>
            </w:pPr>
            <w:r w:rsidRPr="00312088">
              <w:rPr>
                <w:rStyle w:val="af2"/>
                <w:b w:val="0"/>
                <w:color w:val="0F1115"/>
                <w:shd w:val="clear" w:color="auto" w:fill="FFFFFF"/>
              </w:rPr>
              <w:t xml:space="preserve">Найдите точки перегиба функции </w:t>
            </w:r>
            <w:r w:rsidRPr="00312088">
              <w:rPr>
                <w:rStyle w:val="af2"/>
                <w:b w:val="0"/>
                <w:i/>
                <w:color w:val="0F1115"/>
                <w:shd w:val="clear" w:color="auto" w:fill="FFFFFF"/>
              </w:rPr>
              <w:t>f</w:t>
            </w:r>
            <w:r w:rsidRPr="00312088">
              <w:rPr>
                <w:rStyle w:val="af2"/>
                <w:b w:val="0"/>
                <w:color w:val="0F1115"/>
                <w:shd w:val="clear" w:color="auto" w:fill="FFFFFF"/>
              </w:rPr>
              <w:t>(</w:t>
            </w:r>
            <w:r w:rsidRPr="00312088">
              <w:rPr>
                <w:rStyle w:val="af2"/>
                <w:b w:val="0"/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rStyle w:val="af2"/>
                <w:b w:val="0"/>
                <w:color w:val="0F1115"/>
                <w:shd w:val="clear" w:color="auto" w:fill="FFFFFF"/>
              </w:rPr>
              <w:t xml:space="preserve">) = </w:t>
            </w:r>
            <w:r w:rsidRPr="00312088">
              <w:rPr>
                <w:rStyle w:val="af2"/>
                <w:b w:val="0"/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rStyle w:val="af2"/>
                <w:b w:val="0"/>
                <w:color w:val="0F1115"/>
                <w:shd w:val="clear" w:color="auto" w:fill="FFFFFF"/>
              </w:rPr>
              <w:t>³ – 3</w:t>
            </w:r>
            <w:r w:rsidRPr="00312088">
              <w:rPr>
                <w:rStyle w:val="af2"/>
                <w:b w:val="0"/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rStyle w:val="af2"/>
                <w:b w:val="0"/>
                <w:color w:val="0F1115"/>
                <w:shd w:val="clear" w:color="auto" w:fill="FFFFFF"/>
              </w:rPr>
              <w:t>² + 4.</w:t>
            </w:r>
            <w:r w:rsidR="00A31F61" w:rsidRPr="00D71D3C">
              <w:rPr>
                <w:color w:val="0F1115"/>
              </w:rPr>
              <w:br/>
            </w:r>
            <w:r w:rsidR="00A31F61" w:rsidRPr="00DB53FA">
              <w:t xml:space="preserve"> </w:t>
            </w:r>
            <w:r w:rsidR="00A31F61" w:rsidRPr="00DB53FA">
              <w:br/>
            </w:r>
            <w:r w:rsidR="00A31F61" w:rsidRPr="00E40C6F">
              <w:rPr>
                <w:b/>
                <w:bCs/>
              </w:rPr>
              <w:t>Ответ:</w:t>
            </w:r>
          </w:p>
          <w:p w:rsidR="00A31F61" w:rsidRDefault="00A31F61" w:rsidP="00A31F61">
            <w:r w:rsidRPr="00DB53FA">
              <w:br/>
            </w:r>
            <w:r>
              <w:rPr>
                <w:b/>
                <w:bCs/>
              </w:rPr>
              <w:t>Эталонный ответ</w:t>
            </w:r>
            <w:r w:rsidRPr="00E40C6F">
              <w:rPr>
                <w:b/>
                <w:bCs/>
              </w:rPr>
              <w:t>:</w:t>
            </w:r>
            <w:r w:rsidRPr="00E40C6F">
              <w:t xml:space="preserve"> </w:t>
            </w:r>
          </w:p>
          <w:p w:rsidR="00312088" w:rsidRDefault="00312088" w:rsidP="00A31F61">
            <w:pPr>
              <w:rPr>
                <w:color w:val="0F1115"/>
                <w:shd w:val="clear" w:color="auto" w:fill="FFFFFF"/>
              </w:rPr>
            </w:pPr>
            <w:r w:rsidRPr="00312088">
              <w:rPr>
                <w:color w:val="0F1115"/>
                <w:shd w:val="clear" w:color="auto" w:fill="FFFFFF"/>
              </w:rPr>
              <w:t xml:space="preserve">Находим </w:t>
            </w:r>
            <w:r>
              <w:rPr>
                <w:color w:val="0F1115"/>
                <w:shd w:val="clear" w:color="auto" w:fill="FFFFFF"/>
              </w:rPr>
              <w:t xml:space="preserve">первую и </w:t>
            </w:r>
            <w:r w:rsidRPr="00312088">
              <w:rPr>
                <w:color w:val="0F1115"/>
                <w:shd w:val="clear" w:color="auto" w:fill="FFFFFF"/>
              </w:rPr>
              <w:t>вторую производн</w:t>
            </w:r>
            <w:r>
              <w:rPr>
                <w:color w:val="0F1115"/>
                <w:shd w:val="clear" w:color="auto" w:fill="FFFFFF"/>
              </w:rPr>
              <w:t>ые</w:t>
            </w:r>
            <w:r w:rsidRPr="00312088">
              <w:rPr>
                <w:color w:val="0F1115"/>
                <w:shd w:val="clear" w:color="auto" w:fill="FFFFFF"/>
              </w:rPr>
              <w:t>:</w:t>
            </w:r>
          </w:p>
          <w:p w:rsidR="00312088" w:rsidRPr="00B21E17" w:rsidRDefault="00312088" w:rsidP="00A31F61">
            <w:pPr>
              <w:rPr>
                <w:color w:val="0F1115"/>
                <w:shd w:val="clear" w:color="auto" w:fill="FFFFFF"/>
              </w:rPr>
            </w:pPr>
            <w:r w:rsidRPr="00CE740C">
              <w:rPr>
                <w:i/>
                <w:color w:val="0F1115"/>
                <w:shd w:val="clear" w:color="auto" w:fill="FFFFFF"/>
                <w:lang w:val="en-US"/>
              </w:rPr>
              <w:t>f</w:t>
            </w:r>
            <w:r w:rsidRPr="00B21E17">
              <w:rPr>
                <w:i/>
                <w:color w:val="0F1115"/>
                <w:shd w:val="clear" w:color="auto" w:fill="FFFFFF"/>
              </w:rPr>
              <w:t>'</w:t>
            </w:r>
            <w:r w:rsidRPr="00B21E17">
              <w:rPr>
                <w:color w:val="0F1115"/>
                <w:shd w:val="clear" w:color="auto" w:fill="FFFFFF"/>
              </w:rPr>
              <w:t>(</w:t>
            </w:r>
            <w:r w:rsidRPr="00CE740C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B21E17">
              <w:rPr>
                <w:color w:val="0F1115"/>
                <w:shd w:val="clear" w:color="auto" w:fill="FFFFFF"/>
              </w:rPr>
              <w:t xml:space="preserve">) = </w:t>
            </w:r>
            <w:r w:rsidRPr="00B21E17">
              <w:rPr>
                <w:rStyle w:val="af2"/>
                <w:b w:val="0"/>
                <w:color w:val="0F1115"/>
                <w:shd w:val="clear" w:color="auto" w:fill="FFFFFF"/>
              </w:rPr>
              <w:t>3</w:t>
            </w:r>
            <w:r w:rsidRPr="00CE740C">
              <w:rPr>
                <w:rStyle w:val="af2"/>
                <w:b w:val="0"/>
                <w:i/>
                <w:color w:val="0F1115"/>
                <w:shd w:val="clear" w:color="auto" w:fill="FFFFFF"/>
                <w:lang w:val="en-US"/>
              </w:rPr>
              <w:t>x</w:t>
            </w:r>
            <w:r w:rsidRPr="00B21E17">
              <w:rPr>
                <w:rStyle w:val="af2"/>
                <w:b w:val="0"/>
                <w:color w:val="0F1115"/>
                <w:shd w:val="clear" w:color="auto" w:fill="FFFFFF"/>
              </w:rPr>
              <w:t>²</w:t>
            </w:r>
            <w:r w:rsidRPr="00B21E17">
              <w:rPr>
                <w:color w:val="0F1115"/>
                <w:shd w:val="clear" w:color="auto" w:fill="FFFFFF"/>
              </w:rPr>
              <w:t xml:space="preserve"> – 6</w:t>
            </w:r>
            <w:r w:rsidRPr="00312088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B21E17">
              <w:rPr>
                <w:i/>
                <w:color w:val="0F1115"/>
                <w:shd w:val="clear" w:color="auto" w:fill="FFFFFF"/>
              </w:rPr>
              <w:t>;</w:t>
            </w:r>
          </w:p>
          <w:p w:rsidR="00312088" w:rsidRPr="00B21E17" w:rsidRDefault="00312088" w:rsidP="00A31F61">
            <w:pPr>
              <w:rPr>
                <w:color w:val="0F1115"/>
                <w:shd w:val="clear" w:color="auto" w:fill="FFFFFF"/>
              </w:rPr>
            </w:pPr>
            <w:proofErr w:type="gramStart"/>
            <w:r w:rsidRPr="00CE740C">
              <w:rPr>
                <w:i/>
                <w:color w:val="0F1115"/>
                <w:shd w:val="clear" w:color="auto" w:fill="FFFFFF"/>
                <w:lang w:val="en-US"/>
              </w:rPr>
              <w:t>f</w:t>
            </w:r>
            <w:proofErr w:type="gramEnd"/>
            <w:r w:rsidRPr="00B21E17">
              <w:rPr>
                <w:i/>
                <w:color w:val="0F1115"/>
                <w:shd w:val="clear" w:color="auto" w:fill="FFFFFF"/>
              </w:rPr>
              <w:t>''</w:t>
            </w:r>
            <w:r w:rsidRPr="00B21E17">
              <w:rPr>
                <w:color w:val="0F1115"/>
                <w:shd w:val="clear" w:color="auto" w:fill="FFFFFF"/>
              </w:rPr>
              <w:t>(</w:t>
            </w:r>
            <w:r w:rsidRPr="00CE740C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B21E17">
              <w:rPr>
                <w:color w:val="0F1115"/>
                <w:shd w:val="clear" w:color="auto" w:fill="FFFFFF"/>
              </w:rPr>
              <w:t>) = 6</w:t>
            </w:r>
            <w:r w:rsidRPr="00CE740C">
              <w:rPr>
                <w:i/>
                <w:color w:val="0F1115"/>
                <w:shd w:val="clear" w:color="auto" w:fill="FFFFFF"/>
                <w:lang w:val="en-US"/>
              </w:rPr>
              <w:t>x</w:t>
            </w:r>
            <w:r w:rsidRPr="00B21E17">
              <w:rPr>
                <w:color w:val="0F1115"/>
                <w:shd w:val="clear" w:color="auto" w:fill="FFFFFF"/>
              </w:rPr>
              <w:t xml:space="preserve"> – 6. </w:t>
            </w:r>
          </w:p>
          <w:p w:rsidR="00312088" w:rsidRPr="00312088" w:rsidRDefault="00312088" w:rsidP="00A31F61">
            <w:pPr>
              <w:rPr>
                <w:color w:val="0F1115"/>
                <w:shd w:val="clear" w:color="auto" w:fill="FFFFFF"/>
              </w:rPr>
            </w:pPr>
            <w:r w:rsidRPr="00312088">
              <w:rPr>
                <w:i/>
                <w:color w:val="0F1115"/>
                <w:shd w:val="clear" w:color="auto" w:fill="FFFFFF"/>
              </w:rPr>
              <w:t>f''</w:t>
            </w:r>
            <w:r w:rsidRPr="00312088">
              <w:rPr>
                <w:color w:val="0F1115"/>
                <w:shd w:val="clear" w:color="auto" w:fill="FFFFFF"/>
              </w:rPr>
              <w:t>(</w:t>
            </w:r>
            <w:r w:rsidRPr="00312088">
              <w:rPr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color w:val="0F1115"/>
                <w:shd w:val="clear" w:color="auto" w:fill="FFFFFF"/>
              </w:rPr>
              <w:t>)</w:t>
            </w:r>
            <w:r>
              <w:rPr>
                <w:color w:val="0F1115"/>
                <w:shd w:val="clear" w:color="auto" w:fill="FFFFFF"/>
              </w:rPr>
              <w:t xml:space="preserve"> = 0 при</w:t>
            </w:r>
            <w:r w:rsidRPr="00312088">
              <w:rPr>
                <w:color w:val="0F1115"/>
                <w:shd w:val="clear" w:color="auto" w:fill="FFFFFF"/>
              </w:rPr>
              <w:t xml:space="preserve"> </w:t>
            </w:r>
            <w:r w:rsidRPr="00312088">
              <w:rPr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color w:val="0F1115"/>
                <w:shd w:val="clear" w:color="auto" w:fill="FFFFFF"/>
              </w:rPr>
              <w:t xml:space="preserve"> = </w:t>
            </w:r>
            <w:r>
              <w:rPr>
                <w:color w:val="0F1115"/>
                <w:shd w:val="clear" w:color="auto" w:fill="FFFFFF"/>
              </w:rPr>
              <w:t>1</w:t>
            </w:r>
            <w:r w:rsidRPr="00312088">
              <w:rPr>
                <w:color w:val="0F1115"/>
                <w:shd w:val="clear" w:color="auto" w:fill="FFFFFF"/>
              </w:rPr>
              <w:t>;</w:t>
            </w:r>
          </w:p>
          <w:p w:rsidR="00312088" w:rsidRDefault="00312088" w:rsidP="00A31F61">
            <w:pPr>
              <w:rPr>
                <w:color w:val="0F1115"/>
                <w:shd w:val="clear" w:color="auto" w:fill="FFFFFF"/>
              </w:rPr>
            </w:pPr>
            <w:r w:rsidRPr="00312088">
              <w:rPr>
                <w:i/>
                <w:color w:val="0F1115"/>
                <w:shd w:val="clear" w:color="auto" w:fill="FFFFFF"/>
              </w:rPr>
              <w:t>f''</w:t>
            </w:r>
            <w:r w:rsidRPr="00312088">
              <w:rPr>
                <w:color w:val="0F1115"/>
                <w:shd w:val="clear" w:color="auto" w:fill="FFFFFF"/>
              </w:rPr>
              <w:t>(</w:t>
            </w:r>
            <w:r w:rsidRPr="00312088">
              <w:rPr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color w:val="0F1115"/>
                <w:shd w:val="clear" w:color="auto" w:fill="FFFFFF"/>
              </w:rPr>
              <w:t>)</w:t>
            </w:r>
            <w:r>
              <w:rPr>
                <w:color w:val="0F1115"/>
                <w:shd w:val="clear" w:color="auto" w:fill="FFFFFF"/>
              </w:rPr>
              <w:t xml:space="preserve"> </w:t>
            </w:r>
            <w:r w:rsidRPr="00312088">
              <w:rPr>
                <w:color w:val="0F1115"/>
                <w:shd w:val="clear" w:color="auto" w:fill="FFFFFF"/>
              </w:rPr>
              <w:t>&gt;</w:t>
            </w:r>
            <w:r>
              <w:rPr>
                <w:color w:val="0F1115"/>
                <w:shd w:val="clear" w:color="auto" w:fill="FFFFFF"/>
              </w:rPr>
              <w:t xml:space="preserve"> 0 при</w:t>
            </w:r>
            <w:r w:rsidRPr="00312088">
              <w:rPr>
                <w:color w:val="0F1115"/>
                <w:shd w:val="clear" w:color="auto" w:fill="FFFFFF"/>
              </w:rPr>
              <w:t xml:space="preserve"> </w:t>
            </w:r>
            <w:r w:rsidRPr="00312088">
              <w:rPr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color w:val="0F1115"/>
                <w:shd w:val="clear" w:color="auto" w:fill="FFFFFF"/>
              </w:rPr>
              <w:t xml:space="preserve"> &gt; </w:t>
            </w:r>
            <w:r>
              <w:rPr>
                <w:color w:val="0F1115"/>
                <w:shd w:val="clear" w:color="auto" w:fill="FFFFFF"/>
              </w:rPr>
              <w:t xml:space="preserve">1 </w:t>
            </w:r>
            <w:r w:rsidRPr="00312088">
              <w:rPr>
                <w:rFonts w:ascii="Cambria Math" w:hAnsi="Cambria Math" w:cs="Cambria Math"/>
                <w:color w:val="0F1115"/>
                <w:shd w:val="clear" w:color="auto" w:fill="FFFFFF"/>
              </w:rPr>
              <w:t>⇒</w:t>
            </w:r>
            <w:r w:rsidRPr="00312088">
              <w:rPr>
                <w:color w:val="0F1115"/>
                <w:shd w:val="clear" w:color="auto" w:fill="FFFFFF"/>
              </w:rPr>
              <w:t xml:space="preserve"> функция вогнута на (1; +∞). </w:t>
            </w:r>
          </w:p>
          <w:p w:rsidR="00312088" w:rsidRPr="00312088" w:rsidRDefault="00312088" w:rsidP="00A31F61">
            <w:pPr>
              <w:rPr>
                <w:color w:val="0F1115"/>
                <w:shd w:val="clear" w:color="auto" w:fill="FFFFFF"/>
              </w:rPr>
            </w:pPr>
            <w:r w:rsidRPr="00312088">
              <w:rPr>
                <w:i/>
                <w:color w:val="0F1115"/>
                <w:shd w:val="clear" w:color="auto" w:fill="FFFFFF"/>
              </w:rPr>
              <w:t>f''</w:t>
            </w:r>
            <w:r w:rsidRPr="00312088">
              <w:rPr>
                <w:color w:val="0F1115"/>
                <w:shd w:val="clear" w:color="auto" w:fill="FFFFFF"/>
              </w:rPr>
              <w:t>(</w:t>
            </w:r>
            <w:r w:rsidRPr="00312088">
              <w:rPr>
                <w:i/>
                <w:color w:val="0F1115"/>
                <w:shd w:val="clear" w:color="auto" w:fill="FFFFFF"/>
              </w:rPr>
              <w:t>x</w:t>
            </w:r>
            <w:r w:rsidRPr="00312088">
              <w:rPr>
                <w:color w:val="0F1115"/>
                <w:shd w:val="clear" w:color="auto" w:fill="FFFFFF"/>
              </w:rPr>
              <w:t xml:space="preserve">) &lt; 0 при x &lt; 1 </w:t>
            </w:r>
            <w:r w:rsidRPr="00312088">
              <w:rPr>
                <w:rFonts w:ascii="Cambria Math" w:hAnsi="Cambria Math" w:cs="Cambria Math"/>
                <w:color w:val="0F1115"/>
                <w:shd w:val="clear" w:color="auto" w:fill="FFFFFF"/>
              </w:rPr>
              <w:t>⇒</w:t>
            </w:r>
            <w:r w:rsidRPr="00312088">
              <w:rPr>
                <w:color w:val="0F1115"/>
                <w:shd w:val="clear" w:color="auto" w:fill="FFFFFF"/>
              </w:rPr>
              <w:t xml:space="preserve"> функция выпукла на (–∞; 1). При </w:t>
            </w:r>
            <w:r w:rsidRPr="00312088">
              <w:rPr>
                <w:i/>
                <w:color w:val="0F1115"/>
                <w:shd w:val="clear" w:color="auto" w:fill="FFFFFF"/>
              </w:rPr>
              <w:t>x</w:t>
            </w:r>
            <w:r>
              <w:rPr>
                <w:color w:val="0F1115"/>
                <w:shd w:val="clear" w:color="auto" w:fill="FFFFFF"/>
                <w:lang w:val="en-US"/>
              </w:rPr>
              <w:t> </w:t>
            </w:r>
            <w:r w:rsidRPr="00312088">
              <w:rPr>
                <w:color w:val="0F1115"/>
                <w:shd w:val="clear" w:color="auto" w:fill="FFFFFF"/>
              </w:rPr>
              <w:t>=</w:t>
            </w:r>
            <w:r>
              <w:rPr>
                <w:color w:val="0F1115"/>
                <w:shd w:val="clear" w:color="auto" w:fill="FFFFFF"/>
                <w:lang w:val="en-US"/>
              </w:rPr>
              <w:t> </w:t>
            </w:r>
            <w:r w:rsidRPr="00312088">
              <w:rPr>
                <w:color w:val="0F1115"/>
                <w:shd w:val="clear" w:color="auto" w:fill="FFFFFF"/>
              </w:rPr>
              <w:t xml:space="preserve">1 вторая производная меняет знак, и </w:t>
            </w:r>
            <w:r w:rsidRPr="00312088">
              <w:rPr>
                <w:i/>
                <w:color w:val="0F1115"/>
                <w:shd w:val="clear" w:color="auto" w:fill="FFFFFF"/>
              </w:rPr>
              <w:t>f</w:t>
            </w:r>
            <w:r w:rsidRPr="00312088">
              <w:rPr>
                <w:color w:val="0F1115"/>
                <w:shd w:val="clear" w:color="auto" w:fill="FFFFFF"/>
              </w:rPr>
              <w:t>(1) = 2. Точка перегиба: (1; 2).</w:t>
            </w:r>
          </w:p>
          <w:p w:rsidR="00D71D3C" w:rsidRPr="00DE4375" w:rsidRDefault="00A31F61" w:rsidP="00A31F61">
            <w:pPr>
              <w:rPr>
                <w:b/>
                <w:bCs/>
              </w:rPr>
            </w:pPr>
            <w:r w:rsidRPr="00D71D3C">
              <w:rPr>
                <w:color w:val="0F1115"/>
                <w:shd w:val="clear" w:color="auto" w:fill="FFFFFF"/>
              </w:rPr>
              <w:t>Ответ</w:t>
            </w:r>
            <w:r w:rsidRPr="00807E73">
              <w:rPr>
                <w:color w:val="0F1115"/>
                <w:shd w:val="clear" w:color="auto" w:fill="FFFFFF"/>
              </w:rPr>
              <w:t xml:space="preserve">: </w:t>
            </w:r>
            <w:r w:rsidR="00312088">
              <w:rPr>
                <w:color w:val="0F1115"/>
                <w:shd w:val="clear" w:color="auto" w:fill="FFFFFF"/>
                <w:lang w:val="en-US"/>
              </w:rPr>
              <w:t>(</w:t>
            </w:r>
            <w:r w:rsidRPr="007E3C65">
              <w:rPr>
                <w:rStyle w:val="af3"/>
                <w:i w:val="0"/>
                <w:color w:val="0F1115"/>
                <w:shd w:val="clear" w:color="auto" w:fill="FFFFFF"/>
              </w:rPr>
              <w:t>1</w:t>
            </w:r>
            <w:r w:rsidR="00312088">
              <w:rPr>
                <w:rStyle w:val="af3"/>
                <w:i w:val="0"/>
                <w:color w:val="0F1115"/>
                <w:shd w:val="clear" w:color="auto" w:fill="FFFFFF"/>
                <w:lang w:val="en-US"/>
              </w:rPr>
              <w:t>; 2)</w:t>
            </w:r>
            <w:r w:rsidRPr="00807E73">
              <w:rPr>
                <w:rStyle w:val="af3"/>
                <w:color w:val="0F1115"/>
                <w:shd w:val="clear" w:color="auto" w:fill="FFFFFF"/>
              </w:rPr>
              <w:t>.</w:t>
            </w:r>
          </w:p>
        </w:tc>
      </w:tr>
    </w:tbl>
    <w:p w:rsidR="00F94BD3" w:rsidRDefault="00F94BD3">
      <w:pPr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lastRenderedPageBreak/>
        <w:br w:type="page"/>
      </w:r>
    </w:p>
    <w:p w:rsidR="00A86DED" w:rsidRPr="00A86DED" w:rsidRDefault="00A86DED" w:rsidP="00A86DED">
      <w:pPr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</w:rPr>
        <w:lastRenderedPageBreak/>
        <w:t>Вариант тестовых заданий №2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54"/>
        <w:gridCol w:w="4604"/>
        <w:gridCol w:w="4865"/>
        <w:gridCol w:w="1986"/>
        <w:gridCol w:w="1843"/>
      </w:tblGrid>
      <w:tr w:rsidR="002105B5" w:rsidRPr="00144750" w:rsidTr="00EC514F">
        <w:tc>
          <w:tcPr>
            <w:tcW w:w="2124" w:type="dxa"/>
          </w:tcPr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b/>
                <w:bCs/>
              </w:rPr>
              <w:t>Индикаторы компетенции</w:t>
            </w:r>
          </w:p>
        </w:tc>
        <w:tc>
          <w:tcPr>
            <w:tcW w:w="4739" w:type="dxa"/>
          </w:tcPr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b/>
                <w:bCs/>
              </w:rPr>
              <w:t>Задание закрытого типа на установление соответствия</w:t>
            </w:r>
          </w:p>
        </w:tc>
        <w:tc>
          <w:tcPr>
            <w:tcW w:w="3863" w:type="dxa"/>
          </w:tcPr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b/>
                <w:bCs/>
              </w:rPr>
              <w:t>Задание закрытого типа на установление последовательности</w:t>
            </w:r>
          </w:p>
        </w:tc>
        <w:tc>
          <w:tcPr>
            <w:tcW w:w="2310" w:type="dxa"/>
          </w:tcPr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b/>
                <w:bCs/>
              </w:rPr>
              <w:t>Задание комбинированного типа (выбор + аргумент)</w:t>
            </w:r>
          </w:p>
        </w:tc>
        <w:tc>
          <w:tcPr>
            <w:tcW w:w="2090" w:type="dxa"/>
          </w:tcPr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b/>
                <w:bCs/>
              </w:rPr>
              <w:t>Задание открытого типа (вопрос + эталонный ответ)</w:t>
            </w:r>
          </w:p>
        </w:tc>
      </w:tr>
      <w:tr w:rsidR="002105B5" w:rsidRPr="00144750" w:rsidTr="00EC514F">
        <w:tc>
          <w:tcPr>
            <w:tcW w:w="2124" w:type="dxa"/>
          </w:tcPr>
          <w:p w:rsidR="00144750" w:rsidRPr="00144750" w:rsidRDefault="00144750" w:rsidP="00155048">
            <w:pPr>
              <w:rPr>
                <w:rFonts w:eastAsia="Calibri"/>
                <w:i/>
                <w:sz w:val="21"/>
                <w:szCs w:val="21"/>
                <w:vertAlign w:val="subscript"/>
              </w:rPr>
            </w:pPr>
            <w:r w:rsidRPr="00144750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 w:rsidRPr="00144750">
              <w:rPr>
                <w:rFonts w:eastAsia="Calibri"/>
                <w:i/>
                <w:sz w:val="21"/>
                <w:szCs w:val="21"/>
                <w:vertAlign w:val="subscript"/>
              </w:rPr>
              <w:t>ОПК 2.1</w:t>
            </w:r>
          </w:p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iCs/>
                <w:sz w:val="21"/>
                <w:szCs w:val="21"/>
              </w:rPr>
              <w:t>Демонстрирует специализированные знания в области фундаментальных разделов математики, физики, химии,  биологии и перспективы междисциплинарных исследований</w:t>
            </w:r>
          </w:p>
        </w:tc>
        <w:tc>
          <w:tcPr>
            <w:tcW w:w="4739" w:type="dxa"/>
          </w:tcPr>
          <w:p w:rsidR="00144750" w:rsidRPr="0012484D" w:rsidRDefault="00144750" w:rsidP="00155048">
            <w:pPr>
              <w:rPr>
                <w:i/>
              </w:rPr>
            </w:pPr>
            <w:r w:rsidRPr="0012484D">
              <w:rPr>
                <w:b/>
                <w:i/>
              </w:rPr>
              <w:t xml:space="preserve">Задание 1. </w:t>
            </w:r>
            <w:r w:rsidRPr="0012484D">
              <w:rPr>
                <w:i/>
              </w:rPr>
              <w:t>Прочитайте текст задания и установите соответствие между</w:t>
            </w:r>
            <w:r w:rsidR="0012484D" w:rsidRPr="0012484D">
              <w:rPr>
                <w:i/>
              </w:rPr>
              <w:t xml:space="preserve"> понятиями,</w:t>
            </w:r>
            <w:r w:rsidRPr="0012484D">
              <w:rPr>
                <w:i/>
              </w:rPr>
              <w:t xml:space="preserve"> объектами</w:t>
            </w:r>
            <w:r w:rsidR="0012484D" w:rsidRPr="0012484D">
              <w:rPr>
                <w:i/>
              </w:rPr>
              <w:t xml:space="preserve"> или методами</w:t>
            </w:r>
            <w:r w:rsidRPr="0012484D">
              <w:rPr>
                <w:i/>
              </w:rPr>
              <w:t xml:space="preserve"> в левом столбце и их</w:t>
            </w:r>
            <w:r w:rsidR="0012484D" w:rsidRPr="0012484D">
              <w:rPr>
                <w:i/>
              </w:rPr>
              <w:t xml:space="preserve"> описаниями, формулами или</w:t>
            </w:r>
            <w:r w:rsidRPr="0012484D">
              <w:rPr>
                <w:i/>
              </w:rPr>
              <w:t xml:space="preserve"> характеристика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1"/>
              <w:gridCol w:w="1770"/>
              <w:gridCol w:w="422"/>
              <w:gridCol w:w="1825"/>
            </w:tblGrid>
            <w:tr w:rsidR="0012484D" w:rsidRPr="00144750" w:rsidTr="00155048">
              <w:tc>
                <w:tcPr>
                  <w:tcW w:w="663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395" w:type="dxa"/>
                </w:tcPr>
                <w:p w:rsidR="00144750" w:rsidRPr="00842909" w:rsidRDefault="0012484D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>Транспонирование матриц</w:t>
                  </w:r>
                </w:p>
              </w:tc>
              <w:tc>
                <w:tcPr>
                  <w:tcW w:w="430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842909">
                    <w:rPr>
                      <w:rFonts w:ascii="Times New Roman" w:hAnsi="Times New Roman"/>
                    </w:rPr>
                    <w:t>А.</w:t>
                  </w:r>
                </w:p>
              </w:tc>
              <w:tc>
                <w:tcPr>
                  <w:tcW w:w="1542" w:type="dxa"/>
                </w:tcPr>
                <w:p w:rsidR="00144750" w:rsidRPr="00842909" w:rsidRDefault="00144750" w:rsidP="00842909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w:r w:rsidRPr="00144750">
                    <w:rPr>
                      <w:rFonts w:ascii="Times New Roman" w:hAnsi="Times New Roman" w:cs="Times New Roman"/>
                      <w:color w:val="FF0000"/>
                    </w:rPr>
                    <w:t xml:space="preserve"> </w:t>
                  </w:r>
                  <w:r w:rsidR="00842909" w:rsidRPr="00842909">
                    <w:rPr>
                      <w:rStyle w:val="HTML"/>
                      <w:rFonts w:ascii="Times New Roman" w:eastAsiaTheme="minorHAnsi" w:hAnsi="Times New Roman" w:cs="Times New Roman"/>
                      <w:color w:val="0F1115"/>
                      <w:shd w:val="clear" w:color="auto" w:fill="FFFFFF" w:themeFill="background1"/>
                    </w:rPr>
                    <w:t>A∙A⁻¹ = A⁻¹∙A = E</w:t>
                  </w:r>
                  <w:r w:rsidR="00842909" w:rsidRPr="00842909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, где </w:t>
                  </w:r>
                  <w:r w:rsidR="00842909" w:rsidRPr="00842909">
                    <w:rPr>
                      <w:rStyle w:val="HTML"/>
                      <w:rFonts w:ascii="Times New Roman" w:eastAsiaTheme="minorHAnsi" w:hAnsi="Times New Roman" w:cs="Times New Roman"/>
                      <w:color w:val="0F1115"/>
                      <w:shd w:val="clear" w:color="auto" w:fill="FFFFFF" w:themeFill="background1"/>
                    </w:rPr>
                    <w:t>E</w:t>
                  </w:r>
                  <w:r w:rsidR="00842909" w:rsidRPr="00842909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 </w:t>
                  </w:r>
                  <w:r w:rsidR="00842909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–</w:t>
                  </w:r>
                  <w:r w:rsidR="00842909" w:rsidRPr="00842909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 xml:space="preserve"> единичная матрица</w:t>
                  </w:r>
                  <w:r w:rsidR="00842909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.</w:t>
                  </w:r>
                </w:p>
              </w:tc>
            </w:tr>
            <w:tr w:rsidR="0012484D" w:rsidRPr="00144750" w:rsidTr="00155048">
              <w:tc>
                <w:tcPr>
                  <w:tcW w:w="663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395" w:type="dxa"/>
                </w:tcPr>
                <w:p w:rsidR="00144750" w:rsidRPr="00842909" w:rsidRDefault="0012484D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>Умножение матриц на число</w:t>
                  </w:r>
                  <w:r w:rsidR="00144750" w:rsidRPr="00842909">
                    <w:rPr>
                      <w:rFonts w:ascii="Times New Roman" w:hAnsi="Times New Roman"/>
                      <w:sz w:val="20"/>
                      <w:szCs w:val="20"/>
                    </w:rPr>
                    <w:br/>
                  </w:r>
                </w:p>
              </w:tc>
              <w:tc>
                <w:tcPr>
                  <w:tcW w:w="430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842909">
                    <w:rPr>
                      <w:rFonts w:ascii="Times New Roman" w:hAnsi="Times New Roman"/>
                    </w:rPr>
                    <w:t>Б.</w:t>
                  </w:r>
                </w:p>
              </w:tc>
              <w:tc>
                <w:tcPr>
                  <w:tcW w:w="1542" w:type="dxa"/>
                </w:tcPr>
                <w:p w:rsidR="00144750" w:rsidRPr="00842909" w:rsidRDefault="00842909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Каждый элемент матрицы умножается на скаляр</w:t>
                  </w:r>
                  <w:r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  <w:t>.</w:t>
                  </w:r>
                  <w:r w:rsidRPr="00842909"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  <w:t> </w:t>
                  </w:r>
                </w:p>
              </w:tc>
            </w:tr>
            <w:tr w:rsidR="00842909" w:rsidRPr="00144750" w:rsidTr="00842909">
              <w:tc>
                <w:tcPr>
                  <w:tcW w:w="663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395" w:type="dxa"/>
                </w:tcPr>
                <w:p w:rsidR="00144750" w:rsidRPr="00842909" w:rsidRDefault="0012484D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>Обращение матриц</w:t>
                  </w:r>
                  <w:r w:rsidR="00144750" w:rsidRPr="00842909">
                    <w:rPr>
                      <w:rFonts w:ascii="Times New Roman" w:hAnsi="Times New Roman"/>
                      <w:sz w:val="20"/>
                      <w:szCs w:val="20"/>
                    </w:rPr>
                    <w:br/>
                  </w:r>
                </w:p>
              </w:tc>
              <w:tc>
                <w:tcPr>
                  <w:tcW w:w="430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842909">
                    <w:rPr>
                      <w:rFonts w:ascii="Times New Roman" w:hAnsi="Times New Roman"/>
                    </w:rPr>
                    <w:t>В.</w:t>
                  </w:r>
                </w:p>
              </w:tc>
              <w:tc>
                <w:tcPr>
                  <w:tcW w:w="1542" w:type="dxa"/>
                  <w:shd w:val="clear" w:color="auto" w:fill="FFFFFF" w:themeFill="background1"/>
                </w:tcPr>
                <w:p w:rsidR="00144750" w:rsidRPr="0012484D" w:rsidRDefault="0012484D" w:rsidP="0012484D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 w:cs="Times New Roman"/>
                      <w:color w:val="333333"/>
                      <w:sz w:val="20"/>
                      <w:szCs w:val="20"/>
                      <w:shd w:val="clear" w:color="auto" w:fill="FFFFFF" w:themeFill="background1"/>
                    </w:rPr>
                    <w:t>Нахождение матрицы, все элементы которой представляют собой сложенные попарно соответствующие элементы исходных матриц одинаковой размерности</w:t>
                  </w:r>
                  <w:r>
                    <w:rPr>
                      <w:rFonts w:ascii="Times New Roman" w:hAnsi="Times New Roman" w:cs="Times New Roman"/>
                      <w:color w:val="333333"/>
                      <w:sz w:val="20"/>
                      <w:szCs w:val="20"/>
                      <w:shd w:val="clear" w:color="auto" w:fill="F8F8F8"/>
                    </w:rPr>
                    <w:t xml:space="preserve">. </w:t>
                  </w:r>
                </w:p>
              </w:tc>
            </w:tr>
            <w:tr w:rsidR="0012484D" w:rsidRPr="00144750" w:rsidTr="00155048">
              <w:tc>
                <w:tcPr>
                  <w:tcW w:w="663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395" w:type="dxa"/>
                </w:tcPr>
                <w:p w:rsidR="00144750" w:rsidRPr="00842909" w:rsidRDefault="0012484D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/>
                      <w:sz w:val="20"/>
                      <w:szCs w:val="20"/>
                    </w:rPr>
                    <w:t>Сложение матриц</w:t>
                  </w:r>
                </w:p>
              </w:tc>
              <w:tc>
                <w:tcPr>
                  <w:tcW w:w="430" w:type="dxa"/>
                </w:tcPr>
                <w:p w:rsidR="00144750" w:rsidRPr="00842909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842909">
                    <w:rPr>
                      <w:rFonts w:ascii="Times New Roman" w:hAnsi="Times New Roman"/>
                    </w:rPr>
                    <w:t>Г.</w:t>
                  </w:r>
                </w:p>
              </w:tc>
              <w:tc>
                <w:tcPr>
                  <w:tcW w:w="1542" w:type="dxa"/>
                </w:tcPr>
                <w:p w:rsidR="00144750" w:rsidRPr="00842909" w:rsidRDefault="00842909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w:r w:rsidRPr="00842909"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>Строки и столбцы матрицы меняются местами.</w:t>
                  </w:r>
                </w:p>
              </w:tc>
            </w:tr>
          </w:tbl>
          <w:p w:rsidR="00144750" w:rsidRPr="00B74353" w:rsidRDefault="00144750" w:rsidP="00155048">
            <w:r w:rsidRPr="00B74353">
              <w:rPr>
                <w:i/>
              </w:rPr>
              <w:t>Запишите выбранные буквы под соответствующими цифрами</w:t>
            </w:r>
            <w:r w:rsidRPr="00B74353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33"/>
              <w:gridCol w:w="1193"/>
              <w:gridCol w:w="1080"/>
              <w:gridCol w:w="1072"/>
            </w:tblGrid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44750" w:rsidRPr="00B74353" w:rsidRDefault="00144750" w:rsidP="00155048">
            <w:pPr>
              <w:jc w:val="center"/>
            </w:pPr>
          </w:p>
          <w:p w:rsidR="00144750" w:rsidRPr="00B74353" w:rsidRDefault="00144750" w:rsidP="00155048">
            <w:pPr>
              <w:rPr>
                <w:b/>
              </w:rPr>
            </w:pPr>
            <w:r w:rsidRPr="00B74353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1"/>
              <w:gridCol w:w="1101"/>
              <w:gridCol w:w="1107"/>
              <w:gridCol w:w="1069"/>
            </w:tblGrid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220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178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В</w:t>
                  </w:r>
                </w:p>
              </w:tc>
            </w:tr>
          </w:tbl>
          <w:p w:rsidR="00144750" w:rsidRPr="00144750" w:rsidRDefault="00144750" w:rsidP="00155048">
            <w:pPr>
              <w:rPr>
                <w:b/>
                <w:bCs/>
                <w:color w:val="FF0000"/>
              </w:rPr>
            </w:pPr>
          </w:p>
        </w:tc>
        <w:tc>
          <w:tcPr>
            <w:tcW w:w="3863" w:type="dxa"/>
          </w:tcPr>
          <w:p w:rsidR="00144750" w:rsidRPr="00781D1B" w:rsidRDefault="00144750" w:rsidP="00155048">
            <w:pPr>
              <w:rPr>
                <w:i/>
              </w:rPr>
            </w:pPr>
            <w:r w:rsidRPr="00781D1B">
              <w:rPr>
                <w:b/>
                <w:bCs/>
              </w:rPr>
              <w:t xml:space="preserve">Задание 7. </w:t>
            </w:r>
            <w:r w:rsidRPr="00781D1B">
              <w:rPr>
                <w:i/>
              </w:rPr>
              <w:t xml:space="preserve">Прочитайте текст и установите </w:t>
            </w:r>
            <w:r w:rsidR="00781D1B">
              <w:rPr>
                <w:i/>
              </w:rPr>
              <w:t>две возможные</w:t>
            </w:r>
          </w:p>
          <w:p w:rsidR="00144750" w:rsidRPr="00781D1B" w:rsidRDefault="00144750" w:rsidP="00155048">
            <w:pPr>
              <w:rPr>
                <w:i/>
              </w:rPr>
            </w:pPr>
            <w:r w:rsidRPr="00781D1B">
              <w:rPr>
                <w:i/>
              </w:rPr>
              <w:t xml:space="preserve">последовательность </w:t>
            </w:r>
            <w:r w:rsidR="00511654" w:rsidRPr="00781D1B">
              <w:rPr>
                <w:rStyle w:val="af2"/>
                <w:b w:val="0"/>
                <w:i/>
                <w:shd w:val="clear" w:color="auto" w:fill="FFFFFF"/>
              </w:rPr>
              <w:t>нахождения уравнения плоскости по трем данным точкам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M₁(</w:t>
            </w:r>
            <w:proofErr w:type="spellStart"/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x₁,y₁,z</w:t>
            </w:r>
            <w:proofErr w:type="spellEnd"/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₁)</w:t>
            </w:r>
            <w:r w:rsidR="00511654" w:rsidRPr="00781D1B">
              <w:rPr>
                <w:rStyle w:val="af2"/>
                <w:i/>
                <w:shd w:val="clear" w:color="auto" w:fill="FFFFFF" w:themeFill="background1"/>
              </w:rPr>
              <w:t>,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M₂(</w:t>
            </w:r>
            <w:proofErr w:type="spellStart"/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x₂,y₂,z</w:t>
            </w:r>
            <w:proofErr w:type="spellEnd"/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₂)</w:t>
            </w:r>
            <w:r w:rsidR="00511654" w:rsidRPr="00781D1B">
              <w:rPr>
                <w:rStyle w:val="af2"/>
                <w:i/>
                <w:shd w:val="clear" w:color="auto" w:fill="FFFFFF" w:themeFill="background1"/>
              </w:rPr>
              <w:t>,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M₃(</w:t>
            </w:r>
            <w:proofErr w:type="spellStart"/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x₃,y₃,z</w:t>
            </w:r>
            <w:proofErr w:type="spellEnd"/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₃)</w:t>
            </w:r>
            <w:r w:rsidR="00511654" w:rsidRPr="00781D1B">
              <w:rPr>
                <w:rStyle w:val="af2"/>
                <w:b w:val="0"/>
                <w:i/>
                <w:shd w:val="clear" w:color="auto" w:fill="FFFFFF"/>
              </w:rPr>
              <w:t>, не лежащим на одной прямой</w:t>
            </w:r>
            <w:r w:rsidRPr="00781D1B">
              <w:rPr>
                <w:i/>
              </w:rPr>
              <w:t>:</w:t>
            </w:r>
          </w:p>
          <w:p w:rsidR="00144750" w:rsidRPr="00781D1B" w:rsidRDefault="00144750" w:rsidP="00155048">
            <w:r w:rsidRPr="00781D1B">
              <w:t xml:space="preserve">А) </w:t>
            </w:r>
            <w:r w:rsidR="00511654" w:rsidRPr="00781D1B">
              <w:rPr>
                <w:shd w:val="clear" w:color="auto" w:fill="FFFFFF"/>
              </w:rPr>
              <w:t>Вычислить векторное произведение этих векторов, чтобы получить нормальный вектор плоскости: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n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 xml:space="preserve"> = [M₁M₂ × M₁M₃] = (A, B, C).</w:t>
            </w:r>
            <w:r w:rsidRPr="00781D1B">
              <w:br/>
              <w:t xml:space="preserve">Б) </w:t>
            </w:r>
            <w:r w:rsidR="00511654" w:rsidRPr="00781D1B">
              <w:rPr>
                <w:shd w:val="clear" w:color="auto" w:fill="FFFFFF"/>
              </w:rPr>
              <w:t>Использовать координаты точки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M₁</w:t>
            </w:r>
            <w:r w:rsidR="00511654" w:rsidRPr="00781D1B">
              <w:rPr>
                <w:shd w:val="clear" w:color="auto" w:fill="FFFFFF"/>
              </w:rPr>
              <w:t> и компоненты вектора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n</w:t>
            </w:r>
            <w:r w:rsidR="00511654" w:rsidRPr="00781D1B">
              <w:rPr>
                <w:shd w:val="clear" w:color="auto" w:fill="FFFFFF"/>
              </w:rPr>
              <w:t> для записи уравнения плоскости в виде: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A(x – x₁) + B(y – y₁) + C(z – z₁) = 0</w:t>
            </w:r>
            <w:r w:rsidR="00511654" w:rsidRPr="00781D1B">
              <w:t>.</w:t>
            </w:r>
            <w:r w:rsidRPr="00781D1B">
              <w:br/>
              <w:t xml:space="preserve">В) </w:t>
            </w:r>
            <w:r w:rsidR="00781D1B" w:rsidRPr="00781D1B">
              <w:rPr>
                <w:shd w:val="clear" w:color="auto" w:fill="FFFFFF"/>
              </w:rPr>
              <w:t>Найти координаты вектора, лежащего в искомой плоскости: </w:t>
            </w:r>
            <w:r w:rsidR="00781D1B" w:rsidRPr="00781D1B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M₁M₂.</w:t>
            </w:r>
            <w:r w:rsidRPr="00781D1B">
              <w:br/>
              <w:t xml:space="preserve">Г) </w:t>
            </w:r>
            <w:r w:rsidR="00511654" w:rsidRPr="00781D1B">
              <w:rPr>
                <w:shd w:val="clear" w:color="auto" w:fill="FFFFFF"/>
              </w:rPr>
              <w:t>Найти координаты вектор</w:t>
            </w:r>
            <w:r w:rsidR="00781D1B" w:rsidRPr="00781D1B">
              <w:rPr>
                <w:shd w:val="clear" w:color="auto" w:fill="FFFFFF"/>
              </w:rPr>
              <w:t>а</w:t>
            </w:r>
            <w:r w:rsidR="00511654" w:rsidRPr="00781D1B">
              <w:rPr>
                <w:shd w:val="clear" w:color="auto" w:fill="FFFFFF"/>
              </w:rPr>
              <w:t>, лежащ</w:t>
            </w:r>
            <w:r w:rsidR="00781D1B" w:rsidRPr="00781D1B">
              <w:rPr>
                <w:shd w:val="clear" w:color="auto" w:fill="FFFFFF"/>
              </w:rPr>
              <w:t>его</w:t>
            </w:r>
            <w:r w:rsidR="00511654" w:rsidRPr="00781D1B">
              <w:rPr>
                <w:shd w:val="clear" w:color="auto" w:fill="FFFFFF"/>
              </w:rPr>
              <w:t xml:space="preserve"> в искомой плоскости: </w:t>
            </w:r>
            <w:r w:rsidR="00511654" w:rsidRPr="00781D1B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M₁M₃.</w:t>
            </w:r>
          </w:p>
          <w:p w:rsidR="00144750" w:rsidRPr="00781D1B" w:rsidRDefault="00144750" w:rsidP="00155048">
            <w:pPr>
              <w:rPr>
                <w:i/>
              </w:rPr>
            </w:pPr>
          </w:p>
          <w:p w:rsidR="00144750" w:rsidRPr="00781D1B" w:rsidRDefault="00781D1B" w:rsidP="00155048">
            <w:r>
              <w:rPr>
                <w:i/>
              </w:rPr>
              <w:t>Запишите соответствующие</w:t>
            </w:r>
            <w:r w:rsidR="00144750" w:rsidRPr="00781D1B">
              <w:rPr>
                <w:i/>
              </w:rPr>
              <w:t xml:space="preserve"> последовательност</w:t>
            </w:r>
            <w:r>
              <w:rPr>
                <w:i/>
              </w:rPr>
              <w:t>и</w:t>
            </w:r>
            <w:r w:rsidR="00144750" w:rsidRPr="00781D1B">
              <w:rPr>
                <w:i/>
              </w:rPr>
              <w:t xml:space="preserve"> букв слева направо</w:t>
            </w:r>
            <w:r w:rsidR="00144750" w:rsidRPr="00781D1B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781D1B" w:rsidRPr="00781D1B" w:rsidTr="00155048">
              <w:tc>
                <w:tcPr>
                  <w:tcW w:w="626" w:type="dxa"/>
                </w:tcPr>
                <w:p w:rsidR="00144750" w:rsidRPr="00781D1B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81D1B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81D1B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81D1B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781D1B" w:rsidRPr="00781D1B" w:rsidTr="00155048">
              <w:tc>
                <w:tcPr>
                  <w:tcW w:w="626" w:type="dxa"/>
                </w:tcPr>
                <w:p w:rsidR="00781D1B" w:rsidRPr="00781D1B" w:rsidRDefault="00781D1B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781D1B" w:rsidRPr="00781D1B" w:rsidRDefault="00781D1B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781D1B" w:rsidRPr="00781D1B" w:rsidRDefault="00781D1B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781D1B" w:rsidRPr="00781D1B" w:rsidRDefault="00781D1B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A51AC" w:rsidRDefault="00144750" w:rsidP="001A51AC">
            <w:pPr>
              <w:rPr>
                <w:b/>
                <w:bCs/>
              </w:rPr>
            </w:pPr>
            <w:r w:rsidRPr="00781D1B">
              <w:br/>
            </w:r>
            <w:r w:rsidR="001A51AC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1A51AC" w:rsidTr="001A51AC"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</w:tr>
            <w:tr w:rsidR="001A51AC" w:rsidTr="001A51AC"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1A51AC" w:rsidRDefault="001A51AC" w:rsidP="001A51AC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</w:tr>
          </w:tbl>
          <w:p w:rsidR="001A51AC" w:rsidRDefault="001A51AC" w:rsidP="00155048">
            <w:pPr>
              <w:rPr>
                <w:b/>
                <w:bCs/>
              </w:rPr>
            </w:pPr>
          </w:p>
          <w:p w:rsidR="001A51AC" w:rsidRDefault="001A51AC" w:rsidP="00155048">
            <w:pPr>
              <w:rPr>
                <w:b/>
                <w:bCs/>
              </w:rPr>
            </w:pPr>
          </w:p>
          <w:p w:rsidR="00781D1B" w:rsidRPr="00144750" w:rsidRDefault="00781D1B" w:rsidP="00781D1B">
            <w:pPr>
              <w:rPr>
                <w:b/>
                <w:bCs/>
                <w:color w:val="FF0000"/>
              </w:rPr>
            </w:pPr>
          </w:p>
        </w:tc>
        <w:tc>
          <w:tcPr>
            <w:tcW w:w="2310" w:type="dxa"/>
          </w:tcPr>
          <w:p w:rsidR="00144750" w:rsidRPr="00862BC2" w:rsidRDefault="00144750" w:rsidP="00155048">
            <w:pPr>
              <w:rPr>
                <w:i/>
              </w:rPr>
            </w:pPr>
            <w:r w:rsidRPr="00862BC2">
              <w:rPr>
                <w:b/>
                <w:bCs/>
              </w:rPr>
              <w:t xml:space="preserve">Задание 13. </w:t>
            </w:r>
            <w:r w:rsidRPr="00862BC2">
              <w:rPr>
                <w:i/>
              </w:rPr>
              <w:t>Прочитайте текст, выберите правильный вариант ответа и</w:t>
            </w:r>
            <w:r w:rsidR="00333B9D" w:rsidRPr="00333B9D">
              <w:rPr>
                <w:i/>
              </w:rPr>
              <w:t xml:space="preserve"> </w:t>
            </w:r>
            <w:r w:rsidRPr="00862BC2">
              <w:rPr>
                <w:i/>
              </w:rPr>
              <w:t>запишите аргументы, обосновывающие выбор ответа.</w:t>
            </w:r>
          </w:p>
          <w:p w:rsidR="002105B5" w:rsidRDefault="00C26400" w:rsidP="00155048">
            <w:pPr>
              <w:rPr>
                <w:shd w:val="clear" w:color="auto" w:fill="FFFFFF"/>
              </w:rPr>
            </w:pPr>
            <w:r w:rsidRPr="00862BC2">
              <w:rPr>
                <w:rStyle w:val="af2"/>
                <w:b w:val="0"/>
                <w:shd w:val="clear" w:color="auto" w:fill="FFFFFF"/>
              </w:rPr>
              <w:t>Если все элементы строки определителя умножить на 5, то сам определитель:</w:t>
            </w:r>
            <w:r w:rsidR="00144750" w:rsidRPr="00862BC2">
              <w:br/>
              <w:t>1</w:t>
            </w:r>
            <w:r w:rsidR="00862BC2">
              <w:t xml:space="preserve">) </w:t>
            </w:r>
            <w:r w:rsidR="00862BC2" w:rsidRPr="00862BC2">
              <w:rPr>
                <w:shd w:val="clear" w:color="auto" w:fill="FFFFFF"/>
              </w:rPr>
              <w:t>Увеличится в 5 раз.</w:t>
            </w:r>
          </w:p>
          <w:p w:rsidR="002105B5" w:rsidRDefault="00144750" w:rsidP="00155048">
            <w:pPr>
              <w:rPr>
                <w:shd w:val="clear" w:color="auto" w:fill="FFFFFF"/>
              </w:rPr>
            </w:pPr>
            <w:r w:rsidRPr="00862BC2">
              <w:t xml:space="preserve">2) </w:t>
            </w:r>
            <w:r w:rsidR="00862BC2" w:rsidRPr="00862BC2">
              <w:rPr>
                <w:shd w:val="clear" w:color="auto" w:fill="FFFFFF"/>
              </w:rPr>
              <w:t>Увеличится в 25 раз.</w:t>
            </w:r>
          </w:p>
          <w:p w:rsidR="00862BC2" w:rsidRPr="00862BC2" w:rsidRDefault="00144750" w:rsidP="00155048">
            <w:r w:rsidRPr="00862BC2">
              <w:t xml:space="preserve">3) </w:t>
            </w:r>
            <w:r w:rsidR="00862BC2" w:rsidRPr="00862BC2">
              <w:rPr>
                <w:shd w:val="clear" w:color="auto" w:fill="FFFFFF"/>
              </w:rPr>
              <w:t>Не изменится.</w:t>
            </w:r>
            <w:r w:rsidR="00862BC2" w:rsidRPr="00862BC2">
              <w:t xml:space="preserve"> </w:t>
            </w:r>
          </w:p>
          <w:p w:rsidR="002105B5" w:rsidRDefault="00144750" w:rsidP="00155048">
            <w:r w:rsidRPr="00862BC2">
              <w:t xml:space="preserve">4) </w:t>
            </w:r>
            <w:r w:rsidR="00862BC2" w:rsidRPr="00862BC2">
              <w:t>Уменьшится в 5 раз.</w:t>
            </w:r>
          </w:p>
          <w:p w:rsidR="00144750" w:rsidRPr="00862BC2" w:rsidRDefault="00144750" w:rsidP="00155048">
            <w:r w:rsidRPr="00862BC2">
              <w:t>Ответ:</w:t>
            </w:r>
          </w:p>
          <w:p w:rsidR="00EC514F" w:rsidRDefault="00EC514F" w:rsidP="00EC514F">
            <w:r>
              <w:t>Обоснование выбора ответа:</w:t>
            </w:r>
          </w:p>
          <w:p w:rsidR="00144750" w:rsidRPr="00862BC2" w:rsidRDefault="00144750" w:rsidP="00155048"/>
          <w:p w:rsidR="002105B5" w:rsidRDefault="00144750" w:rsidP="00155048">
            <w:pPr>
              <w:ind w:right="-65"/>
              <w:rPr>
                <w:i/>
              </w:rPr>
            </w:pPr>
            <w:r w:rsidRPr="00862BC2">
              <w:rPr>
                <w:i/>
              </w:rPr>
              <w:t>Ключ:</w:t>
            </w:r>
          </w:p>
          <w:p w:rsidR="002105B5" w:rsidRDefault="00144750" w:rsidP="00155048">
            <w:pPr>
              <w:ind w:right="-65"/>
            </w:pPr>
            <w:r w:rsidRPr="00862BC2">
              <w:rPr>
                <w:b/>
                <w:bCs/>
              </w:rPr>
              <w:t>Ответ:</w:t>
            </w:r>
            <w:r w:rsidR="00862BC2" w:rsidRPr="00862BC2">
              <w:t xml:space="preserve">  1</w:t>
            </w:r>
          </w:p>
          <w:p w:rsidR="00144750" w:rsidRPr="00862BC2" w:rsidRDefault="00144750" w:rsidP="00155048">
            <w:pPr>
              <w:ind w:right="-65"/>
              <w:rPr>
                <w:b/>
                <w:bCs/>
                <w:color w:val="FF0000"/>
              </w:rPr>
            </w:pPr>
            <w:r w:rsidRPr="00862BC2">
              <w:rPr>
                <w:b/>
                <w:bCs/>
              </w:rPr>
              <w:t>Обоснование выбора:</w:t>
            </w:r>
            <w:r w:rsidRPr="00862BC2">
              <w:t xml:space="preserve"> </w:t>
            </w:r>
            <w:r w:rsidR="005A1B92" w:rsidRPr="005A1B92">
              <w:rPr>
                <w:rStyle w:val="af3"/>
                <w:i w:val="0"/>
                <w:shd w:val="clear" w:color="auto" w:fill="FFFFFF"/>
              </w:rPr>
              <w:t>о</w:t>
            </w:r>
            <w:r w:rsidR="00862BC2" w:rsidRPr="005A1B92">
              <w:rPr>
                <w:rStyle w:val="af3"/>
                <w:i w:val="0"/>
                <w:shd w:val="clear" w:color="auto" w:fill="FFFFFF"/>
              </w:rPr>
              <w:t>пределитель является однородной функцией элементов любой своей строки (столбца). Это значит, что если все элементы одной строки умножить на число </w:t>
            </w:r>
            <w:r w:rsidR="00862BC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k</w:t>
            </w:r>
            <w:r w:rsidR="00862BC2" w:rsidRPr="005A1B92">
              <w:rPr>
                <w:rStyle w:val="af3"/>
                <w:i w:val="0"/>
                <w:shd w:val="clear" w:color="auto" w:fill="FFFFFF"/>
              </w:rPr>
              <w:t xml:space="preserve">, то и </w:t>
            </w:r>
            <w:r w:rsidR="00862BC2" w:rsidRPr="005A1B92">
              <w:rPr>
                <w:rStyle w:val="af3"/>
                <w:i w:val="0"/>
                <w:shd w:val="clear" w:color="auto" w:fill="FFFFFF"/>
              </w:rPr>
              <w:lastRenderedPageBreak/>
              <w:t>значение определителя умножится на </w:t>
            </w:r>
            <w:r w:rsidR="00862BC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k</w:t>
            </w:r>
            <w:r w:rsidR="00862BC2" w:rsidRPr="005A1B92">
              <w:rPr>
                <w:rStyle w:val="af3"/>
                <w:i w:val="0"/>
                <w:shd w:val="clear" w:color="auto" w:fill="FFFFFF"/>
              </w:rPr>
              <w:t>. Это одно из основных свойств определителя.</w:t>
            </w:r>
          </w:p>
        </w:tc>
        <w:tc>
          <w:tcPr>
            <w:tcW w:w="2090" w:type="dxa"/>
          </w:tcPr>
          <w:p w:rsidR="00144750" w:rsidRPr="002105B5" w:rsidRDefault="00144750" w:rsidP="00155048">
            <w:pPr>
              <w:rPr>
                <w:i/>
              </w:rPr>
            </w:pPr>
            <w:r w:rsidRPr="002105B5">
              <w:rPr>
                <w:b/>
              </w:rPr>
              <w:lastRenderedPageBreak/>
              <w:t>Задание 19.</w:t>
            </w:r>
            <w:r w:rsidRPr="002105B5">
              <w:rPr>
                <w:i/>
              </w:rPr>
              <w:t xml:space="preserve"> 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Pr="002105B5">
              <w:rPr>
                <w:i/>
              </w:rPr>
              <w:t>запишите развернутый обоснованный ответ.</w:t>
            </w:r>
          </w:p>
          <w:p w:rsidR="002105B5" w:rsidRPr="002105B5" w:rsidRDefault="002105B5" w:rsidP="002105B5">
            <w:pPr>
              <w:ind w:right="-6"/>
            </w:pPr>
            <w:r w:rsidRPr="002105B5">
              <w:rPr>
                <w:rStyle w:val="af2"/>
                <w:b w:val="0"/>
                <w:shd w:val="clear" w:color="auto" w:fill="FFFFFF"/>
              </w:rPr>
              <w:t xml:space="preserve">Найти площадь фигуры, ограниченной линиями </w:t>
            </w:r>
            <w:r w:rsidRPr="002105B5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 = x² – 2x</w:t>
            </w:r>
            <w:r w:rsidRPr="002105B5">
              <w:rPr>
                <w:rStyle w:val="af2"/>
                <w:shd w:val="clear" w:color="auto" w:fill="FFFFFF"/>
              </w:rPr>
              <w:t xml:space="preserve"> </w:t>
            </w:r>
            <w:r w:rsidRPr="002105B5">
              <w:rPr>
                <w:rStyle w:val="af2"/>
                <w:b w:val="0"/>
                <w:shd w:val="clear" w:color="auto" w:fill="FFFFFF"/>
              </w:rPr>
              <w:t xml:space="preserve">и </w:t>
            </w:r>
            <w:r w:rsidRPr="002105B5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 = 0</w:t>
            </w:r>
            <w:r w:rsidR="00144750" w:rsidRPr="002105B5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.</w:t>
            </w:r>
          </w:p>
          <w:p w:rsidR="00144750" w:rsidRPr="002105B5" w:rsidRDefault="00144750" w:rsidP="002105B5">
            <w:pPr>
              <w:ind w:right="-6"/>
              <w:rPr>
                <w:b/>
                <w:bCs/>
              </w:rPr>
            </w:pPr>
            <w:r w:rsidRPr="002105B5">
              <w:rPr>
                <w:b/>
                <w:bCs/>
              </w:rPr>
              <w:t>Ответ:</w:t>
            </w:r>
          </w:p>
          <w:p w:rsidR="00144750" w:rsidRPr="002105B5" w:rsidRDefault="00144750" w:rsidP="00155048">
            <w:r w:rsidRPr="002105B5">
              <w:rPr>
                <w:b/>
                <w:bCs/>
              </w:rPr>
              <w:t>Эталонный ответ:</w:t>
            </w:r>
            <w:r w:rsidRPr="002105B5">
              <w:t xml:space="preserve"> </w:t>
            </w:r>
          </w:p>
          <w:p w:rsidR="002105B5" w:rsidRPr="002105B5" w:rsidRDefault="002105B5" w:rsidP="002105B5">
            <w:pPr>
              <w:numPr>
                <w:ilvl w:val="0"/>
                <w:numId w:val="15"/>
              </w:numPr>
              <w:shd w:val="clear" w:color="auto" w:fill="FFFFFF"/>
              <w:ind w:left="0" w:hanging="357"/>
              <w:rPr>
                <w:rFonts w:eastAsia="Times New Roman"/>
                <w:i/>
                <w:color w:val="0F1115"/>
              </w:rPr>
            </w:pPr>
            <w:r w:rsidRPr="002105B5">
              <w:rPr>
                <w:rFonts w:eastAsia="Times New Roman"/>
                <w:color w:val="0F1115"/>
              </w:rPr>
              <w:t xml:space="preserve">Найдем точки пересечения параболы с осью </w:t>
            </w:r>
            <w:proofErr w:type="spellStart"/>
            <w:r w:rsidRPr="002105B5">
              <w:rPr>
                <w:rFonts w:eastAsia="Times New Roman"/>
                <w:color w:val="0F1115"/>
              </w:rPr>
              <w:t>O</w:t>
            </w:r>
            <w:r w:rsidRPr="002105B5">
              <w:rPr>
                <w:rFonts w:eastAsia="Times New Roman"/>
                <w:i/>
                <w:color w:val="0F1115"/>
              </w:rPr>
              <w:t>x</w:t>
            </w:r>
            <w:proofErr w:type="spellEnd"/>
            <w:r w:rsidRPr="002105B5">
              <w:rPr>
                <w:rFonts w:eastAsia="Times New Roman"/>
                <w:color w:val="0F1115"/>
              </w:rPr>
              <w:t xml:space="preserve"> (y=0):</w:t>
            </w:r>
            <w:r>
              <w:rPr>
                <w:rFonts w:eastAsia="Times New Roman"/>
                <w:color w:val="0F1115"/>
              </w:rPr>
              <w:t xml:space="preserve"> </w:t>
            </w:r>
            <w:r w:rsidRPr="002105B5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 xml:space="preserve">x² </w:t>
            </w:r>
            <w:r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–</w:t>
            </w:r>
            <w:r w:rsidRPr="002105B5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 xml:space="preserve"> 2x = 0 =&gt;</w:t>
            </w:r>
            <w:r w:rsidRPr="002105B5">
              <w:rPr>
                <w:rFonts w:eastAsia="Times New Roman"/>
                <w:i/>
                <w:color w:val="0F1115"/>
                <w:shd w:val="clear" w:color="auto" w:fill="EBEEF2"/>
              </w:rPr>
              <w:t xml:space="preserve"> </w:t>
            </w:r>
            <w:r w:rsidRPr="002105B5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x(x-2)=0 =&gt; x₁=0,</w:t>
            </w:r>
            <w:r w:rsidRPr="002105B5">
              <w:rPr>
                <w:rFonts w:eastAsia="Times New Roman"/>
                <w:i/>
                <w:color w:val="0F1115"/>
                <w:shd w:val="clear" w:color="auto" w:fill="EBEEF2"/>
              </w:rPr>
              <w:t xml:space="preserve"> </w:t>
            </w:r>
            <w:r w:rsidRPr="002105B5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x₂=2.</w:t>
            </w:r>
          </w:p>
          <w:p w:rsidR="002105B5" w:rsidRPr="002105B5" w:rsidRDefault="002105B5" w:rsidP="002105B5">
            <w:pPr>
              <w:numPr>
                <w:ilvl w:val="0"/>
                <w:numId w:val="15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w:r w:rsidRPr="002105B5">
              <w:rPr>
                <w:rFonts w:eastAsia="Times New Roman"/>
                <w:iCs/>
                <w:color w:val="0F1115"/>
              </w:rPr>
              <w:t>На отрезке [0; 2] парабола лежит ниже оси</w:t>
            </w:r>
            <w:r w:rsidRPr="002105B5">
              <w:rPr>
                <w:rFonts w:eastAsia="Times New Roman"/>
                <w:i/>
                <w:iCs/>
                <w:color w:val="0F1115"/>
              </w:rPr>
              <w:t xml:space="preserve"> </w:t>
            </w:r>
            <w:proofErr w:type="spellStart"/>
            <w:r w:rsidRPr="002105B5">
              <w:rPr>
                <w:rFonts w:eastAsia="Times New Roman"/>
                <w:i/>
                <w:iCs/>
                <w:color w:val="0F1115"/>
              </w:rPr>
              <w:t>Ox</w:t>
            </w:r>
            <w:proofErr w:type="spellEnd"/>
            <w:r w:rsidRPr="002105B5">
              <w:rPr>
                <w:rFonts w:eastAsia="Times New Roman"/>
                <w:i/>
                <w:iCs/>
                <w:color w:val="0F1115"/>
              </w:rPr>
              <w:t xml:space="preserve"> (y ≤ 0).</w:t>
            </w:r>
          </w:p>
          <w:p w:rsidR="002105B5" w:rsidRPr="002105B5" w:rsidRDefault="002105B5" w:rsidP="002105B5">
            <w:pPr>
              <w:numPr>
                <w:ilvl w:val="0"/>
                <w:numId w:val="15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w:r w:rsidRPr="002105B5">
              <w:rPr>
                <w:rFonts w:eastAsia="Times New Roman"/>
                <w:iCs/>
                <w:color w:val="0F1115"/>
              </w:rPr>
              <w:t>Площадь фигуры равна интегралу от модуля функции:</w:t>
            </w:r>
          </w:p>
          <w:p w:rsidR="002105B5" w:rsidRPr="002105B5" w:rsidRDefault="00B21E17" w:rsidP="002105B5">
            <w:pPr>
              <w:numPr>
                <w:ilvl w:val="0"/>
                <w:numId w:val="15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m:oMath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color w:val="0F1115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color w:val="0F1115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/>
                      <w:color w:val="0F1115"/>
                    </w:rPr>
                    <m:t>2</m:t>
                  </m:r>
                </m:sup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="Times New Roman" w:hAnsi="Cambria Math"/>
                          <w:i/>
                          <w:color w:val="0F1115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color w:val="0F1115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color w:val="0F1115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color w:val="0F1115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-2</m:t>
                      </m:r>
                      <m:r>
                        <w:rPr>
                          <w:rFonts w:ascii="Cambria Math" w:eastAsia="Times New Roman" w:hAnsi="Cambria Math"/>
                          <w:color w:val="0F1115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eastAsia="Times New Roman" w:hAnsi="Cambria Math"/>
                      <w:color w:val="0F1115"/>
                    </w:rPr>
                    <m:t>dx</m:t>
                  </m:r>
                </m:e>
              </m:nary>
              <m:r>
                <w:rPr>
                  <w:rFonts w:ascii="Cambria Math" w:eastAsia="Times New Roman" w:hAnsi="Cambria Math"/>
                  <w:color w:val="0F1115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color w:val="0F1115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color w:val="0F1115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/>
                      <w:color w:val="0F1115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0F1115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-(</m:t>
                      </m:r>
                      <m:r>
                        <w:rPr>
                          <w:rFonts w:ascii="Cambria Math" w:eastAsia="Times New Roman" w:hAnsi="Cambria Math"/>
                          <w:color w:val="0F1115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0F1115"/>
                    </w:rPr>
                    <m:t>-2</m:t>
                  </m:r>
                  <m:r>
                    <w:rPr>
                      <w:rFonts w:ascii="Cambria Math" w:eastAsia="Times New Roman" w:hAnsi="Cambria Math"/>
                      <w:color w:val="0F1115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/>
                      <w:color w:val="0F1115"/>
                    </w:rPr>
                    <m:t>)dx</m:t>
                  </m:r>
                </m:e>
              </m:nary>
              <m:r>
                <w:rPr>
                  <w:rFonts w:ascii="Cambria Math" w:eastAsia="Times New Roman" w:hAnsi="Cambria Math"/>
                  <w:color w:val="0F1115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="Times New Roman" w:hAnsi="Cambria Math"/>
                      <w:i/>
                      <w:color w:val="0F1115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color w:val="0F1115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/>
                      <w:color w:val="0F1115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0F1115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-</m:t>
                      </m:r>
                      <m:r>
                        <w:rPr>
                          <w:rFonts w:ascii="Cambria Math" w:eastAsia="Times New Roman" w:hAnsi="Cambria Math"/>
                          <w:color w:val="0F1115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0F1115"/>
                    </w:rPr>
                    <m:t>+2</m:t>
                  </m:r>
                  <m:r>
                    <w:rPr>
                      <w:rFonts w:ascii="Cambria Math" w:eastAsia="Times New Roman" w:hAnsi="Cambria Math"/>
                      <w:color w:val="0F1115"/>
                      <w:lang w:val="en-US"/>
                    </w:rPr>
                    <m:t>x</m:t>
                  </m:r>
                  <m:r>
                    <w:rPr>
                      <w:rFonts w:ascii="Cambria Math" w:eastAsia="Times New Roman" w:hAnsi="Cambria Math"/>
                      <w:color w:val="0F1115"/>
                    </w:rPr>
                    <m:t>dx</m:t>
                  </m:r>
                </m:e>
              </m:nary>
              <m:r>
                <w:rPr>
                  <w:rFonts w:ascii="Cambria Math" w:eastAsia="Times New Roman" w:hAnsi="Cambria Math"/>
                  <w:color w:val="0F1115"/>
                </w:rPr>
                <m:t>=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0F1115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0F1115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0F1115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color w:val="0F1115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color w:val="0F1115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  <w:color w:val="0F1115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  <w:color w:val="0F1115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>3</m:t>
                      </m:r>
                    </m:den>
                  </m:f>
                </m:e>
              </m:d>
              <m:sSubSup>
                <m:sSubSupPr>
                  <m:ctrlPr>
                    <w:rPr>
                      <w:rFonts w:ascii="Cambria Math" w:eastAsia="Times New Roman" w:hAnsi="Cambria Math"/>
                      <w:i/>
                      <w:color w:val="0F1115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Times New Roman" w:hAnsi="Cambria Math"/>
                          <w:i/>
                          <w:color w:val="0F1115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F1115"/>
                        </w:rPr>
                        <m:t xml:space="preserve"> </m:t>
                      </m:r>
                    </m:e>
                  </m:d>
                </m:e>
                <m:sub>
                  <m:r>
                    <w:rPr>
                      <w:rFonts w:ascii="Cambria Math" w:eastAsia="Times New Roman" w:hAnsi="Cambria Math"/>
                      <w:color w:val="0F1115"/>
                    </w:rPr>
                    <m:t>0</m:t>
                  </m:r>
                </m:sub>
                <m:sup>
                  <m:r>
                    <w:rPr>
                      <w:rFonts w:ascii="Cambria Math" w:eastAsia="Times New Roman" w:hAnsi="Cambria Math"/>
                      <w:color w:val="0F1115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/>
                  <w:color w:val="0F1115"/>
                </w:rPr>
                <m:t>=4/3</m:t>
              </m:r>
            </m:oMath>
            <w:r w:rsidR="002105B5" w:rsidRPr="002105B5">
              <w:rPr>
                <w:rFonts w:eastAsia="Times New Roman"/>
                <w:color w:val="0F1115"/>
              </w:rPr>
              <w:t>.</w:t>
            </w:r>
            <w:r w:rsidR="002105B5" w:rsidRPr="002105B5">
              <w:rPr>
                <w:rFonts w:eastAsia="Times New Roman"/>
                <w:color w:val="0F1115"/>
              </w:rPr>
              <w:br/>
            </w:r>
          </w:p>
          <w:p w:rsidR="00144750" w:rsidRPr="002105B5" w:rsidRDefault="002105B5" w:rsidP="002105B5">
            <w:pPr>
              <w:numPr>
                <w:ilvl w:val="0"/>
                <w:numId w:val="15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w:r w:rsidRPr="002105B5">
              <w:rPr>
                <w:rFonts w:eastAsia="Times New Roman"/>
                <w:iCs/>
                <w:color w:val="0F1115"/>
              </w:rPr>
              <w:lastRenderedPageBreak/>
              <w:t>Ответ:</w:t>
            </w:r>
            <w:r w:rsidRPr="002105B5">
              <w:rPr>
                <w:rFonts w:eastAsia="Times New Roman"/>
                <w:i/>
                <w:iCs/>
                <w:color w:val="0F1115"/>
              </w:rPr>
              <w:t> </w:t>
            </w:r>
            <w:r w:rsidRPr="002105B5">
              <w:rPr>
                <w:rFonts w:eastAsia="Times New Roman"/>
                <w:color w:val="0F1115"/>
                <w:shd w:val="clear" w:color="auto" w:fill="FFFFFF" w:themeFill="background1"/>
              </w:rPr>
              <w:t>S = 4/3</w:t>
            </w:r>
            <w:r w:rsidRPr="002105B5">
              <w:rPr>
                <w:rFonts w:eastAsia="Times New Roman"/>
                <w:i/>
                <w:iCs/>
                <w:color w:val="0F1115"/>
              </w:rPr>
              <w:t> </w:t>
            </w:r>
            <w:r w:rsidRPr="002105B5">
              <w:rPr>
                <w:rFonts w:eastAsia="Times New Roman"/>
                <w:iCs/>
                <w:color w:val="0F1115"/>
              </w:rPr>
              <w:t>кв.ед.</w:t>
            </w:r>
          </w:p>
        </w:tc>
      </w:tr>
      <w:tr w:rsidR="002105B5" w:rsidRPr="00144750" w:rsidTr="00EC514F">
        <w:tc>
          <w:tcPr>
            <w:tcW w:w="2124" w:type="dxa"/>
          </w:tcPr>
          <w:p w:rsidR="00144750" w:rsidRPr="00144750" w:rsidRDefault="00144750" w:rsidP="00155048">
            <w:pPr>
              <w:rPr>
                <w:rFonts w:eastAsia="Calibri"/>
                <w:i/>
                <w:sz w:val="21"/>
                <w:szCs w:val="21"/>
                <w:vertAlign w:val="subscript"/>
              </w:rPr>
            </w:pPr>
            <w:r w:rsidRPr="00144750">
              <w:rPr>
                <w:rFonts w:eastAsia="Calibri"/>
                <w:i/>
                <w:sz w:val="21"/>
                <w:szCs w:val="21"/>
              </w:rPr>
              <w:lastRenderedPageBreak/>
              <w:t xml:space="preserve">ИДК </w:t>
            </w:r>
            <w:r w:rsidRPr="00144750">
              <w:rPr>
                <w:rFonts w:eastAsia="Calibri"/>
                <w:i/>
                <w:sz w:val="21"/>
                <w:szCs w:val="21"/>
                <w:vertAlign w:val="subscript"/>
              </w:rPr>
              <w:t>ОПК 2.2</w:t>
            </w:r>
          </w:p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rFonts w:eastAsia="Calibri"/>
                <w:sz w:val="21"/>
                <w:szCs w:val="21"/>
              </w:rPr>
              <w:t xml:space="preserve">Умеет использовать   навыки проведения исследований в области биоинженерии, </w:t>
            </w:r>
            <w:proofErr w:type="spellStart"/>
            <w:r w:rsidRPr="00144750">
              <w:rPr>
                <w:rFonts w:eastAsia="Calibri"/>
                <w:sz w:val="21"/>
                <w:szCs w:val="21"/>
              </w:rPr>
              <w:t>биоинформатики</w:t>
            </w:r>
            <w:proofErr w:type="spellEnd"/>
            <w:r w:rsidRPr="00144750">
              <w:rPr>
                <w:rFonts w:eastAsia="Calibri"/>
                <w:sz w:val="21"/>
                <w:szCs w:val="21"/>
              </w:rPr>
              <w:t xml:space="preserve"> с учетом специализированных фундаментальных знаний</w:t>
            </w:r>
          </w:p>
        </w:tc>
        <w:tc>
          <w:tcPr>
            <w:tcW w:w="4739" w:type="dxa"/>
          </w:tcPr>
          <w:p w:rsidR="00144750" w:rsidRPr="00E956D3" w:rsidRDefault="00144750" w:rsidP="00155048">
            <w:pPr>
              <w:rPr>
                <w:i/>
              </w:rPr>
            </w:pPr>
            <w:r w:rsidRPr="00E956D3">
              <w:rPr>
                <w:b/>
                <w:i/>
              </w:rPr>
              <w:t xml:space="preserve">Задание 2. </w:t>
            </w:r>
            <w:r w:rsidR="00E956D3" w:rsidRPr="00E956D3">
              <w:rPr>
                <w:i/>
              </w:rPr>
              <w:t>Прочитайте текст задания и установите соответствие между понятиями, объектами или методами в левом столбце и их описаниями, формулами или характеристика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649"/>
              <w:gridCol w:w="430"/>
              <w:gridCol w:w="1593"/>
            </w:tblGrid>
            <w:tr w:rsidR="00E956D3" w:rsidRPr="00E956D3" w:rsidTr="00155048">
              <w:tc>
                <w:tcPr>
                  <w:tcW w:w="663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395" w:type="dxa"/>
                </w:tcPr>
                <w:p w:rsidR="00144750" w:rsidRPr="00E956D3" w:rsidRDefault="00E956D3" w:rsidP="00155048">
                  <w:pPr>
                    <w:spacing w:after="0" w:line="240" w:lineRule="auto"/>
                    <w:ind w:right="-73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 xml:space="preserve">Объединение 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>множеств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 xml:space="preserve"> А</w:t>
                  </w:r>
                  <w:proofErr w:type="gramEnd"/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 xml:space="preserve"> и В.</w:t>
                  </w:r>
                </w:p>
              </w:tc>
              <w:tc>
                <w:tcPr>
                  <w:tcW w:w="430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>А.</w:t>
                  </w:r>
                </w:p>
              </w:tc>
              <w:tc>
                <w:tcPr>
                  <w:tcW w:w="1542" w:type="dxa"/>
                  <w:shd w:val="clear" w:color="auto" w:fill="FFFFFF" w:themeFill="background1"/>
                </w:tcPr>
                <w:p w:rsidR="00144750" w:rsidRPr="00A3178E" w:rsidRDefault="00A3178E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color w:val="001D35"/>
                      <w:sz w:val="20"/>
                      <w:szCs w:val="20"/>
                      <w:shd w:val="clear" w:color="auto" w:fill="FFFFFF"/>
                    </w:rPr>
                    <w:t>М</w:t>
                  </w:r>
                  <w:r w:rsidRPr="00A3178E">
                    <w:rPr>
                      <w:rFonts w:ascii="Times New Roman" w:hAnsi="Times New Roman" w:cs="Times New Roman"/>
                      <w:color w:val="001D35"/>
                      <w:sz w:val="20"/>
                      <w:szCs w:val="20"/>
                      <w:shd w:val="clear" w:color="auto" w:fill="FFFFFF"/>
                    </w:rPr>
                    <w:t>ножество элементов, которые принадлежат либо только множеству A, либо только множеству B, но не обоим одновременно</w:t>
                  </w:r>
                  <w:r>
                    <w:rPr>
                      <w:rFonts w:ascii="Times New Roman" w:hAnsi="Times New Roman" w:cs="Times New Roman"/>
                      <w:color w:val="001D35"/>
                      <w:sz w:val="20"/>
                      <w:szCs w:val="20"/>
                      <w:shd w:val="clear" w:color="auto" w:fill="FFFFFF"/>
                    </w:rPr>
                    <w:t>.</w:t>
                  </w:r>
                </w:p>
              </w:tc>
            </w:tr>
            <w:tr w:rsidR="00E956D3" w:rsidRPr="00E956D3" w:rsidTr="00155048">
              <w:tc>
                <w:tcPr>
                  <w:tcW w:w="663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395" w:type="dxa"/>
                </w:tcPr>
                <w:p w:rsidR="00144750" w:rsidRPr="00E956D3" w:rsidRDefault="00E956D3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>Пересечение множеств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 xml:space="preserve"> А</w:t>
                  </w:r>
                  <w:proofErr w:type="gramEnd"/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 xml:space="preserve"> и В.</w:t>
                  </w:r>
                </w:p>
              </w:tc>
              <w:tc>
                <w:tcPr>
                  <w:tcW w:w="430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>Б.</w:t>
                  </w:r>
                </w:p>
              </w:tc>
              <w:tc>
                <w:tcPr>
                  <w:tcW w:w="1542" w:type="dxa"/>
                </w:tcPr>
                <w:p w:rsidR="00144750" w:rsidRPr="00E956D3" w:rsidRDefault="00E956D3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Все области, принадлежащие хотя бы одному из множеств (A или B).</w:t>
                  </w:r>
                </w:p>
              </w:tc>
            </w:tr>
            <w:tr w:rsidR="00E956D3" w:rsidRPr="00E956D3" w:rsidTr="00155048">
              <w:tc>
                <w:tcPr>
                  <w:tcW w:w="663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395" w:type="dxa"/>
                </w:tcPr>
                <w:p w:rsidR="00144750" w:rsidRPr="00E956D3" w:rsidRDefault="00E956D3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>Разность множеств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 xml:space="preserve"> А</w:t>
                  </w:r>
                  <w:proofErr w:type="gramEnd"/>
                  <w:r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 xml:space="preserve"> и В.</w:t>
                  </w:r>
                </w:p>
              </w:tc>
              <w:tc>
                <w:tcPr>
                  <w:tcW w:w="430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>В.</w:t>
                  </w:r>
                </w:p>
              </w:tc>
              <w:tc>
                <w:tcPr>
                  <w:tcW w:w="1542" w:type="dxa"/>
                  <w:shd w:val="clear" w:color="auto" w:fill="FFFFFF" w:themeFill="background1"/>
                </w:tcPr>
                <w:p w:rsidR="00144750" w:rsidRPr="00E956D3" w:rsidRDefault="00E956D3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 w:cs="Times New Roman"/>
                      <w:color w:val="0F1115"/>
                      <w:sz w:val="20"/>
                      <w:szCs w:val="20"/>
                      <w:shd w:val="clear" w:color="auto" w:fill="FFFFFF"/>
                    </w:rPr>
                    <w:t>Область, принадлежащая только множеству A.</w:t>
                  </w:r>
                </w:p>
              </w:tc>
            </w:tr>
            <w:tr w:rsidR="00E956D3" w:rsidRPr="00E956D3" w:rsidTr="00155048">
              <w:tc>
                <w:tcPr>
                  <w:tcW w:w="663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395" w:type="dxa"/>
                </w:tcPr>
                <w:p w:rsidR="00144750" w:rsidRPr="00E956D3" w:rsidRDefault="00E956D3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Симметрическая разность множеств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А</w:t>
                  </w:r>
                  <w:proofErr w:type="gramEnd"/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и В.</w:t>
                  </w:r>
                </w:p>
              </w:tc>
              <w:tc>
                <w:tcPr>
                  <w:tcW w:w="430" w:type="dxa"/>
                </w:tcPr>
                <w:p w:rsidR="00144750" w:rsidRPr="00E956D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E956D3">
                    <w:rPr>
                      <w:rFonts w:ascii="Times New Roman" w:hAnsi="Times New Roman"/>
                      <w:sz w:val="20"/>
                      <w:szCs w:val="20"/>
                    </w:rPr>
                    <w:t>Г.</w:t>
                  </w:r>
                </w:p>
              </w:tc>
              <w:tc>
                <w:tcPr>
                  <w:tcW w:w="1542" w:type="dxa"/>
                </w:tcPr>
                <w:p w:rsidR="00144750" w:rsidRPr="00E956D3" w:rsidRDefault="00E956D3" w:rsidP="004C06FE">
                  <w:pPr>
                    <w:pStyle w:val="ds-markdown-paragraph"/>
                    <w:numPr>
                      <w:ilvl w:val="0"/>
                      <w:numId w:val="5"/>
                    </w:numPr>
                    <w:shd w:val="clear" w:color="auto" w:fill="FFFFFF"/>
                    <w:spacing w:after="0" w:afterAutospacing="0"/>
                    <w:ind w:left="0"/>
                    <w:rPr>
                      <w:color w:val="0F1115"/>
                      <w:sz w:val="20"/>
                      <w:szCs w:val="20"/>
                    </w:rPr>
                  </w:pPr>
                  <w:r w:rsidRPr="00E956D3">
                    <w:rPr>
                      <w:color w:val="0F1115"/>
                      <w:sz w:val="20"/>
                      <w:szCs w:val="20"/>
                    </w:rPr>
                    <w:t>Общая область, принадлежащая и A, и B одновременно.</w:t>
                  </w:r>
                </w:p>
              </w:tc>
            </w:tr>
          </w:tbl>
          <w:p w:rsidR="00144750" w:rsidRPr="00E956D3" w:rsidRDefault="00144750" w:rsidP="00155048">
            <w:r w:rsidRPr="00E956D3">
              <w:rPr>
                <w:i/>
              </w:rPr>
              <w:t>Запишите выбранные буквы под соответствующими цифрами</w:t>
            </w:r>
            <w:r w:rsidRPr="00E956D3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33"/>
              <w:gridCol w:w="1193"/>
              <w:gridCol w:w="1080"/>
              <w:gridCol w:w="1072"/>
            </w:tblGrid>
            <w:tr w:rsidR="00E956D3" w:rsidRPr="00E956D3" w:rsidTr="00155048">
              <w:tc>
                <w:tcPr>
                  <w:tcW w:w="1139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E956D3" w:rsidRPr="00E956D3" w:rsidTr="00155048">
              <w:tc>
                <w:tcPr>
                  <w:tcW w:w="1139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44750" w:rsidRPr="00E956D3" w:rsidRDefault="00144750" w:rsidP="00155048">
            <w:pPr>
              <w:jc w:val="center"/>
            </w:pPr>
          </w:p>
          <w:p w:rsidR="00144750" w:rsidRPr="00E956D3" w:rsidRDefault="00144750" w:rsidP="00155048">
            <w:pPr>
              <w:rPr>
                <w:b/>
              </w:rPr>
            </w:pPr>
            <w:r w:rsidRPr="00E956D3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1"/>
              <w:gridCol w:w="1102"/>
              <w:gridCol w:w="1105"/>
              <w:gridCol w:w="1070"/>
            </w:tblGrid>
            <w:tr w:rsidR="00E956D3" w:rsidRPr="00E956D3" w:rsidTr="00155048">
              <w:tc>
                <w:tcPr>
                  <w:tcW w:w="1219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144750" w:rsidRPr="00E956D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E956D3" w:rsidRPr="00E956D3" w:rsidTr="00155048">
              <w:tc>
                <w:tcPr>
                  <w:tcW w:w="1219" w:type="dxa"/>
                </w:tcPr>
                <w:p w:rsidR="00144750" w:rsidRPr="00E956D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219" w:type="dxa"/>
                </w:tcPr>
                <w:p w:rsidR="00144750" w:rsidRPr="00E956D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220" w:type="dxa"/>
                </w:tcPr>
                <w:p w:rsidR="00144750" w:rsidRPr="00E956D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178" w:type="dxa"/>
                </w:tcPr>
                <w:p w:rsidR="00144750" w:rsidRPr="00E956D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E956D3">
                    <w:rPr>
                      <w:rFonts w:ascii="Times New Roman" w:hAnsi="Times New Roman"/>
                    </w:rPr>
                    <w:t>А</w:t>
                  </w:r>
                </w:p>
              </w:tc>
            </w:tr>
          </w:tbl>
          <w:p w:rsidR="00144750" w:rsidRPr="00E956D3" w:rsidRDefault="00144750" w:rsidP="00155048">
            <w:pPr>
              <w:rPr>
                <w:b/>
                <w:bCs/>
              </w:rPr>
            </w:pPr>
          </w:p>
        </w:tc>
        <w:tc>
          <w:tcPr>
            <w:tcW w:w="3863" w:type="dxa"/>
          </w:tcPr>
          <w:p w:rsidR="00144750" w:rsidRPr="004C06FE" w:rsidRDefault="00144750" w:rsidP="00155048">
            <w:pPr>
              <w:rPr>
                <w:i/>
              </w:rPr>
            </w:pPr>
            <w:r w:rsidRPr="004C06FE">
              <w:rPr>
                <w:b/>
                <w:bCs/>
              </w:rPr>
              <w:t xml:space="preserve">Задание 8. </w:t>
            </w:r>
            <w:r w:rsidRPr="004C06FE">
              <w:rPr>
                <w:i/>
              </w:rPr>
              <w:t xml:space="preserve">Прочитайте текст и установите </w:t>
            </w:r>
          </w:p>
          <w:p w:rsidR="00144750" w:rsidRPr="004C06FE" w:rsidRDefault="00144750" w:rsidP="004C06FE">
            <w:pPr>
              <w:rPr>
                <w:i/>
              </w:rPr>
            </w:pPr>
            <w:r w:rsidRPr="004C06FE">
              <w:rPr>
                <w:i/>
              </w:rPr>
              <w:t>последовательность</w:t>
            </w:r>
            <w:r w:rsidRPr="004C06FE">
              <w:rPr>
                <w:rFonts w:ascii="Segoe UI" w:hAnsi="Segoe UI" w:cs="Segoe UI"/>
                <w:shd w:val="clear" w:color="auto" w:fill="FFFFFF"/>
              </w:rPr>
              <w:t xml:space="preserve"> </w:t>
            </w:r>
            <w:r w:rsidRPr="004C06FE">
              <w:rPr>
                <w:i/>
                <w:shd w:val="clear" w:color="auto" w:fill="FFFFFF"/>
              </w:rPr>
              <w:t>операций</w:t>
            </w:r>
            <w:r w:rsidRPr="004C06FE">
              <w:rPr>
                <w:rFonts w:ascii="Segoe UI" w:hAnsi="Segoe UI" w:cs="Segoe UI"/>
                <w:shd w:val="clear" w:color="auto" w:fill="FFFFFF"/>
              </w:rPr>
              <w:t xml:space="preserve"> </w:t>
            </w:r>
            <w:r w:rsidRPr="004C06FE">
              <w:rPr>
                <w:i/>
                <w:shd w:val="clear" w:color="auto" w:fill="FFFFFF"/>
              </w:rPr>
              <w:t xml:space="preserve">при </w:t>
            </w:r>
            <w:r w:rsidR="004C06FE" w:rsidRPr="004C06FE">
              <w:rPr>
                <w:rStyle w:val="af2"/>
                <w:b w:val="0"/>
                <w:i/>
                <w:shd w:val="clear" w:color="auto" w:fill="FFFFFF"/>
              </w:rPr>
              <w:t>построении графика функции с помощью полного исследования</w:t>
            </w:r>
            <w:r w:rsidRPr="004C06FE">
              <w:rPr>
                <w:i/>
              </w:rPr>
              <w:t>:</w:t>
            </w:r>
          </w:p>
          <w:p w:rsidR="004C06FE" w:rsidRPr="004C06FE" w:rsidRDefault="00144750" w:rsidP="004C06FE">
            <w:pPr>
              <w:pStyle w:val="ds-markdown-paragraph"/>
              <w:numPr>
                <w:ilvl w:val="0"/>
                <w:numId w:val="6"/>
              </w:numPr>
              <w:shd w:val="clear" w:color="auto" w:fill="FFFFFF"/>
              <w:spacing w:before="0" w:beforeAutospacing="0" w:after="0" w:afterAutospacing="0"/>
              <w:ind w:left="0"/>
              <w:rPr>
                <w:sz w:val="20"/>
                <w:szCs w:val="20"/>
              </w:rPr>
            </w:pPr>
            <w:r w:rsidRPr="004C06FE">
              <w:rPr>
                <w:sz w:val="20"/>
                <w:szCs w:val="20"/>
              </w:rPr>
              <w:t xml:space="preserve">А) </w:t>
            </w:r>
            <w:r w:rsidR="004C06FE" w:rsidRPr="004C06FE">
              <w:rPr>
                <w:sz w:val="20"/>
                <w:szCs w:val="20"/>
              </w:rPr>
              <w:t>Найти асимптоты (вертикальные, горизонтальные, наклонные).</w:t>
            </w:r>
          </w:p>
          <w:p w:rsidR="004C06FE" w:rsidRPr="004C06FE" w:rsidRDefault="00144750" w:rsidP="004C06FE">
            <w:pPr>
              <w:pStyle w:val="ds-markdown-paragraph"/>
              <w:numPr>
                <w:ilvl w:val="0"/>
                <w:numId w:val="7"/>
              </w:numPr>
              <w:shd w:val="clear" w:color="auto" w:fill="FFFFFF"/>
              <w:spacing w:before="0" w:beforeAutospacing="0" w:after="0" w:afterAutospacing="0"/>
              <w:ind w:left="0"/>
              <w:rPr>
                <w:sz w:val="20"/>
                <w:szCs w:val="20"/>
              </w:rPr>
            </w:pPr>
            <w:r w:rsidRPr="004C06FE">
              <w:rPr>
                <w:sz w:val="20"/>
                <w:szCs w:val="20"/>
              </w:rPr>
              <w:t xml:space="preserve">Б) </w:t>
            </w:r>
            <w:r w:rsidR="004C06FE" w:rsidRPr="004C06FE">
              <w:rPr>
                <w:sz w:val="20"/>
                <w:szCs w:val="20"/>
              </w:rPr>
              <w:t>Найти область определения (ОДЗ), точки разрыва. Найти точки пересечения с осями координат.</w:t>
            </w:r>
          </w:p>
          <w:p w:rsidR="004C06FE" w:rsidRPr="004C06FE" w:rsidRDefault="004C06FE" w:rsidP="004C06FE">
            <w:pPr>
              <w:pStyle w:val="ds-markdown-paragraph"/>
              <w:numPr>
                <w:ilvl w:val="0"/>
                <w:numId w:val="9"/>
              </w:numPr>
              <w:shd w:val="clear" w:color="auto" w:fill="FFFFFF"/>
              <w:spacing w:before="0" w:beforeAutospacing="0" w:after="0" w:afterAutospacing="0"/>
              <w:ind w:left="0"/>
              <w:rPr>
                <w:sz w:val="20"/>
                <w:szCs w:val="20"/>
              </w:rPr>
            </w:pPr>
            <w:r w:rsidRPr="004C06FE">
              <w:rPr>
                <w:sz w:val="20"/>
                <w:szCs w:val="20"/>
              </w:rPr>
              <w:t xml:space="preserve"> </w:t>
            </w:r>
            <w:r w:rsidR="00144750" w:rsidRPr="004C06FE">
              <w:rPr>
                <w:sz w:val="20"/>
                <w:szCs w:val="20"/>
              </w:rPr>
              <w:t xml:space="preserve">В) </w:t>
            </w:r>
            <w:r w:rsidRPr="004C06FE">
              <w:rPr>
                <w:sz w:val="20"/>
                <w:szCs w:val="20"/>
              </w:rPr>
              <w:t>Найти первую производную, критические точки, интервалы монотонности и экстремумы.</w:t>
            </w:r>
          </w:p>
          <w:p w:rsidR="004C06FE" w:rsidRPr="004C06FE" w:rsidRDefault="004C06FE" w:rsidP="004C06FE">
            <w:pPr>
              <w:numPr>
                <w:ilvl w:val="0"/>
                <w:numId w:val="9"/>
              </w:numPr>
              <w:shd w:val="clear" w:color="auto" w:fill="FFFFFF"/>
              <w:ind w:left="0"/>
              <w:rPr>
                <w:rFonts w:eastAsia="Times New Roman"/>
              </w:rPr>
            </w:pPr>
            <w:r w:rsidRPr="004C06FE">
              <w:rPr>
                <w:rFonts w:eastAsia="Times New Roman"/>
              </w:rPr>
              <w:t>Найти вторую производную, интервалы выпуклости/вогнутости, точки перегиба.</w:t>
            </w:r>
          </w:p>
          <w:p w:rsidR="004C06FE" w:rsidRPr="004C06FE" w:rsidRDefault="004C06FE" w:rsidP="004C06FE">
            <w:pPr>
              <w:numPr>
                <w:ilvl w:val="0"/>
                <w:numId w:val="9"/>
              </w:numPr>
              <w:shd w:val="clear" w:color="auto" w:fill="FFFFFF"/>
              <w:ind w:left="0"/>
              <w:rPr>
                <w:rFonts w:eastAsia="Times New Roman"/>
              </w:rPr>
            </w:pPr>
            <w:r w:rsidRPr="004C06FE">
              <w:rPr>
                <w:rFonts w:eastAsia="Times New Roman"/>
              </w:rPr>
              <w:t>Построить график, используя все найденные данные.</w:t>
            </w:r>
          </w:p>
          <w:p w:rsidR="004C06FE" w:rsidRPr="004C06FE" w:rsidRDefault="00144750" w:rsidP="004C06FE">
            <w:pPr>
              <w:pStyle w:val="ds-markdown-paragraph"/>
              <w:numPr>
                <w:ilvl w:val="0"/>
                <w:numId w:val="8"/>
              </w:numPr>
              <w:shd w:val="clear" w:color="auto" w:fill="FFFFFF"/>
              <w:spacing w:before="0" w:beforeAutospacing="0" w:after="0" w:afterAutospacing="0"/>
              <w:ind w:left="0"/>
              <w:rPr>
                <w:color w:val="0F1115"/>
                <w:sz w:val="20"/>
                <w:szCs w:val="20"/>
              </w:rPr>
            </w:pPr>
            <w:r w:rsidRPr="004C06FE">
              <w:rPr>
                <w:sz w:val="20"/>
                <w:szCs w:val="20"/>
              </w:rPr>
              <w:t xml:space="preserve">Г) </w:t>
            </w:r>
            <w:r w:rsidR="004C06FE" w:rsidRPr="004C06FE">
              <w:rPr>
                <w:sz w:val="20"/>
                <w:szCs w:val="20"/>
              </w:rPr>
              <w:t>Исследовать функцию на четность</w:t>
            </w:r>
            <w:r w:rsidR="004C06FE" w:rsidRPr="004C06FE">
              <w:rPr>
                <w:color w:val="0F1115"/>
                <w:sz w:val="20"/>
                <w:szCs w:val="20"/>
              </w:rPr>
              <w:t>/нечетность, периодичность.</w:t>
            </w:r>
          </w:p>
          <w:p w:rsidR="00144750" w:rsidRPr="00144750" w:rsidRDefault="00144750" w:rsidP="004C06FE">
            <w:pPr>
              <w:rPr>
                <w:color w:val="FF0000"/>
              </w:rPr>
            </w:pPr>
          </w:p>
          <w:p w:rsidR="00144750" w:rsidRPr="004C06FE" w:rsidRDefault="00144750" w:rsidP="00155048">
            <w:r w:rsidRPr="004C06FE">
              <w:rPr>
                <w:i/>
              </w:rPr>
              <w:t>Запишите соответствующую последовательность букв слева направо</w:t>
            </w:r>
            <w:r w:rsidRPr="004C06FE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4C06FE" w:rsidRPr="004C06FE" w:rsidTr="00155048">
              <w:tc>
                <w:tcPr>
                  <w:tcW w:w="626" w:type="dxa"/>
                </w:tcPr>
                <w:p w:rsidR="00144750" w:rsidRPr="004C06FE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4C06FE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4C06FE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4C06FE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A01831" w:rsidRDefault="00144750" w:rsidP="00155048">
            <w:pPr>
              <w:rPr>
                <w:b/>
                <w:bCs/>
              </w:rPr>
            </w:pPr>
            <w:r w:rsidRPr="004C06FE">
              <w:br/>
            </w:r>
          </w:p>
          <w:p w:rsidR="00A01831" w:rsidRDefault="00A01831" w:rsidP="00A01831">
            <w:pPr>
              <w:rPr>
                <w:b/>
                <w:bCs/>
              </w:rPr>
            </w:pPr>
            <w:r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A01831" w:rsidTr="0034457A"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</w:tr>
          </w:tbl>
          <w:p w:rsidR="00A01831" w:rsidRDefault="00A01831" w:rsidP="00155048">
            <w:pPr>
              <w:rPr>
                <w:b/>
                <w:bCs/>
              </w:rPr>
            </w:pPr>
          </w:p>
          <w:p w:rsidR="00A01831" w:rsidRDefault="00A01831" w:rsidP="00155048">
            <w:pPr>
              <w:rPr>
                <w:b/>
                <w:bCs/>
              </w:rPr>
            </w:pPr>
          </w:p>
          <w:p w:rsidR="004C06FE" w:rsidRPr="00144750" w:rsidRDefault="004C06FE" w:rsidP="00A01831">
            <w:pPr>
              <w:rPr>
                <w:b/>
                <w:bCs/>
                <w:color w:val="FF0000"/>
              </w:rPr>
            </w:pPr>
          </w:p>
        </w:tc>
        <w:tc>
          <w:tcPr>
            <w:tcW w:w="2310" w:type="dxa"/>
          </w:tcPr>
          <w:p w:rsidR="00144750" w:rsidRPr="00483972" w:rsidRDefault="00144750" w:rsidP="00155048">
            <w:pPr>
              <w:rPr>
                <w:i/>
              </w:rPr>
            </w:pPr>
            <w:r w:rsidRPr="00483972">
              <w:rPr>
                <w:b/>
                <w:bCs/>
              </w:rPr>
              <w:t xml:space="preserve">Задание 14. </w:t>
            </w:r>
            <w:r w:rsidRPr="00483972">
              <w:rPr>
                <w:i/>
              </w:rPr>
              <w:t>Прочитайте текст, выберите правильный вариант ответа и</w:t>
            </w:r>
            <w:r w:rsidR="00333B9D" w:rsidRPr="00333B9D">
              <w:rPr>
                <w:i/>
              </w:rPr>
              <w:t xml:space="preserve"> </w:t>
            </w:r>
            <w:r w:rsidRPr="00483972">
              <w:rPr>
                <w:i/>
              </w:rPr>
              <w:t>запишите аргументы, обосновывающие выбор ответа.</w:t>
            </w:r>
          </w:p>
          <w:p w:rsidR="005A1B92" w:rsidRPr="005A1B92" w:rsidRDefault="005A1B92" w:rsidP="005A1B92">
            <w:pPr>
              <w:ind w:right="-62"/>
              <w:rPr>
                <w:shd w:val="clear" w:color="auto" w:fill="EBEEF2"/>
              </w:rPr>
            </w:pPr>
            <w:r w:rsidRPr="005A1B92">
              <w:rPr>
                <w:rStyle w:val="af2"/>
                <w:b w:val="0"/>
                <w:shd w:val="clear" w:color="auto" w:fill="FFFFFF"/>
              </w:rPr>
              <w:t>Решением задачи Коши</w:t>
            </w:r>
            <w:r w:rsidR="00333B9D" w:rsidRPr="00333B9D">
              <w:rPr>
                <w:rStyle w:val="af2"/>
                <w:b w:val="0"/>
                <w:shd w:val="clear" w:color="auto" w:fill="FFFFFF"/>
              </w:rPr>
              <w:t xml:space="preserve"> </w:t>
            </w:r>
            <w:r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' = –</w:t>
            </w:r>
            <w:proofErr w:type="spellStart"/>
            <w:r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ky</w:t>
            </w:r>
            <w:proofErr w:type="spellEnd"/>
            <w:r w:rsidRPr="005A1B92">
              <w:rPr>
                <w:rStyle w:val="af2"/>
                <w:i/>
                <w:shd w:val="clear" w:color="auto" w:fill="FFFFFF"/>
              </w:rPr>
              <w:t>,</w:t>
            </w:r>
            <w:r w:rsidR="00333B9D" w:rsidRPr="00333B9D">
              <w:rPr>
                <w:rStyle w:val="af2"/>
                <w:i/>
                <w:shd w:val="clear" w:color="auto" w:fill="FFFFFF"/>
              </w:rPr>
              <w:t xml:space="preserve"> </w:t>
            </w:r>
            <w:r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(0) = y₀</w:t>
            </w:r>
            <w:r w:rsidRPr="005A1B92">
              <w:rPr>
                <w:rStyle w:val="af2"/>
                <w:b w:val="0"/>
                <w:shd w:val="clear" w:color="auto" w:fill="FFFFFF"/>
              </w:rPr>
              <w:t xml:space="preserve"> является функция</w:t>
            </w:r>
            <w:r w:rsidR="00144750" w:rsidRPr="005A1B92">
              <w:t>:</w:t>
            </w:r>
            <w:r w:rsidR="00144750" w:rsidRPr="005A1B92">
              <w:br/>
              <w:t xml:space="preserve">1) </w:t>
            </w:r>
            <w:r>
              <w:rPr>
                <w:i/>
                <w:shd w:val="clear" w:color="auto" w:fill="FFFFFF" w:themeFill="background1"/>
              </w:rPr>
              <w:t>y = y₀∙</w:t>
            </w:r>
            <w:proofErr w:type="spellStart"/>
            <w:r>
              <w:rPr>
                <w:i/>
                <w:shd w:val="clear" w:color="auto" w:fill="FFFFFF" w:themeFill="background1"/>
              </w:rPr>
              <w:t>e</w:t>
            </w:r>
            <w:r w:rsidRPr="005A1B92">
              <w:rPr>
                <w:i/>
                <w:shd w:val="clear" w:color="auto" w:fill="FFFFFF" w:themeFill="background1"/>
                <w:vertAlign w:val="superscript"/>
              </w:rPr>
              <w:t>kt</w:t>
            </w:r>
            <w:proofErr w:type="spellEnd"/>
          </w:p>
          <w:p w:rsidR="005A1B92" w:rsidRPr="005A1B92" w:rsidRDefault="00144750" w:rsidP="005A1B92">
            <w:pPr>
              <w:pStyle w:val="ds-markdown-paragraph"/>
              <w:numPr>
                <w:ilvl w:val="0"/>
                <w:numId w:val="14"/>
              </w:numPr>
              <w:shd w:val="clear" w:color="auto" w:fill="FFFFFF"/>
              <w:spacing w:before="0" w:beforeAutospacing="0" w:after="0" w:afterAutospacing="0"/>
              <w:ind w:left="0" w:hanging="357"/>
              <w:rPr>
                <w:sz w:val="20"/>
                <w:szCs w:val="20"/>
              </w:rPr>
            </w:pPr>
            <w:r w:rsidRPr="005A1B92">
              <w:rPr>
                <w:sz w:val="20"/>
                <w:szCs w:val="20"/>
              </w:rPr>
              <w:t xml:space="preserve">2) </w:t>
            </w:r>
            <w:r w:rsidR="005A1B92" w:rsidRPr="005A1B92">
              <w:rPr>
                <w:i/>
                <w:sz w:val="20"/>
                <w:szCs w:val="20"/>
                <w:shd w:val="clear" w:color="auto" w:fill="FFFFFF" w:themeFill="background1"/>
              </w:rPr>
              <w:t>y</w:t>
            </w:r>
            <w:r w:rsidR="005A1B92" w:rsidRPr="005A1B92">
              <w:rPr>
                <w:sz w:val="20"/>
                <w:szCs w:val="20"/>
                <w:shd w:val="clear" w:color="auto" w:fill="FFFFFF" w:themeFill="background1"/>
              </w:rPr>
              <w:t xml:space="preserve"> = </w:t>
            </w:r>
            <w:r w:rsidR="005A1B92" w:rsidRPr="005A1B92">
              <w:rPr>
                <w:i/>
                <w:sz w:val="20"/>
                <w:szCs w:val="20"/>
                <w:shd w:val="clear" w:color="auto" w:fill="FFFFFF" w:themeFill="background1"/>
              </w:rPr>
              <w:t>y₀</w:t>
            </w:r>
            <w:r w:rsidR="005A1B92">
              <w:rPr>
                <w:i/>
                <w:shd w:val="clear" w:color="auto" w:fill="FFFFFF" w:themeFill="background1"/>
              </w:rPr>
              <w:t>∙</w:t>
            </w:r>
            <w:r w:rsidR="005A1B92" w:rsidRPr="005A1B92">
              <w:rPr>
                <w:i/>
                <w:sz w:val="20"/>
                <w:szCs w:val="20"/>
                <w:shd w:val="clear" w:color="auto" w:fill="FFFFFF" w:themeFill="background1"/>
              </w:rPr>
              <w:t>e</w:t>
            </w:r>
            <w:r w:rsidR="005A1B92" w:rsidRPr="005A1B92">
              <w:rPr>
                <w:i/>
                <w:sz w:val="20"/>
                <w:szCs w:val="20"/>
                <w:shd w:val="clear" w:color="auto" w:fill="FFFFFF" w:themeFill="background1"/>
                <w:vertAlign w:val="superscript"/>
              </w:rPr>
              <w:t>–</w:t>
            </w:r>
            <w:proofErr w:type="spellStart"/>
            <w:r w:rsidR="005A1B92" w:rsidRPr="005A1B92">
              <w:rPr>
                <w:i/>
                <w:sz w:val="20"/>
                <w:szCs w:val="20"/>
                <w:shd w:val="clear" w:color="auto" w:fill="FFFFFF" w:themeFill="background1"/>
                <w:vertAlign w:val="superscript"/>
              </w:rPr>
              <w:t>kt</w:t>
            </w:r>
            <w:proofErr w:type="spellEnd"/>
          </w:p>
          <w:p w:rsidR="005A1B92" w:rsidRPr="005A1B92" w:rsidRDefault="00144750" w:rsidP="00155048">
            <w:pPr>
              <w:ind w:right="-65"/>
              <w:rPr>
                <w:shd w:val="clear" w:color="auto" w:fill="FFFFFF"/>
              </w:rPr>
            </w:pPr>
            <w:r w:rsidRPr="005A1B92">
              <w:t xml:space="preserve">3) 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 xml:space="preserve">y = y₀ </w:t>
            </w:r>
            <w:r w:rsid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–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 xml:space="preserve"> </w:t>
            </w:r>
            <w:proofErr w:type="spellStart"/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kt</w:t>
            </w:r>
            <w:proofErr w:type="spellEnd"/>
          </w:p>
          <w:p w:rsidR="005A1B92" w:rsidRDefault="00144750" w:rsidP="00155048">
            <w:pPr>
              <w:ind w:right="-65"/>
              <w:rPr>
                <w:rStyle w:val="HTML"/>
                <w:rFonts w:ascii="Times New Roman" w:eastAsia="Arial Unicode MS" w:hAnsi="Times New Roman" w:cs="Times New Roman"/>
                <w:shd w:val="clear" w:color="auto" w:fill="EBEEF2"/>
              </w:rPr>
            </w:pPr>
            <w:r w:rsidRPr="005A1B92">
              <w:t xml:space="preserve">4) 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 xml:space="preserve"> = 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 xml:space="preserve">₀ </w:t>
            </w:r>
            <w:r w:rsidR="005A1B92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+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 xml:space="preserve"> </w:t>
            </w:r>
            <w:proofErr w:type="spellStart"/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kt</w:t>
            </w:r>
            <w:proofErr w:type="spellEnd"/>
          </w:p>
          <w:p w:rsidR="00144750" w:rsidRPr="005A1B92" w:rsidRDefault="00144750" w:rsidP="00155048">
            <w:pPr>
              <w:ind w:right="-65"/>
            </w:pPr>
            <w:r w:rsidRPr="005A1B92">
              <w:t>Ответ:</w:t>
            </w:r>
          </w:p>
          <w:p w:rsidR="00144750" w:rsidRPr="005A1B92" w:rsidRDefault="00144750" w:rsidP="00155048"/>
          <w:p w:rsidR="00144750" w:rsidRPr="005A1B92" w:rsidRDefault="00144750" w:rsidP="00155048">
            <w:r w:rsidRPr="005A1B92">
              <w:t>Обоснование выбора ответа:</w:t>
            </w:r>
          </w:p>
          <w:p w:rsidR="00144750" w:rsidRPr="005A1B92" w:rsidRDefault="00144750" w:rsidP="00155048">
            <w:pPr>
              <w:rPr>
                <w:i/>
              </w:rPr>
            </w:pPr>
          </w:p>
          <w:p w:rsidR="005A1B92" w:rsidRDefault="00144750" w:rsidP="005A1B92">
            <w:pPr>
              <w:ind w:right="-61"/>
              <w:rPr>
                <w:rStyle w:val="af3"/>
                <w:i w:val="0"/>
                <w:shd w:val="clear" w:color="auto" w:fill="FFFFFF"/>
              </w:rPr>
            </w:pPr>
            <w:r w:rsidRPr="005A1B92">
              <w:rPr>
                <w:i/>
              </w:rPr>
              <w:t xml:space="preserve">Ключ: </w:t>
            </w:r>
            <w:r w:rsidRPr="005A1B92">
              <w:br/>
            </w:r>
            <w:r w:rsidRPr="005A1B92">
              <w:rPr>
                <w:b/>
                <w:bCs/>
              </w:rPr>
              <w:t>Ответ:</w:t>
            </w:r>
            <w:r w:rsidR="005A1B92" w:rsidRPr="005A1B92">
              <w:t xml:space="preserve"> 2</w:t>
            </w:r>
            <w:r w:rsidRPr="005A1B92">
              <w:br/>
            </w:r>
            <w:r w:rsidRPr="005A1B92">
              <w:rPr>
                <w:b/>
                <w:bCs/>
              </w:rPr>
              <w:t>Обоснование выбора:</w:t>
            </w:r>
            <w:r w:rsidRPr="005A1B92">
              <w:t xml:space="preserve"> </w:t>
            </w:r>
            <w:r w:rsidR="005A1B92" w:rsidRPr="005A1B92">
              <w:rPr>
                <w:rStyle w:val="af3"/>
                <w:i w:val="0"/>
                <w:shd w:val="clear" w:color="auto" w:fill="FFFFFF"/>
              </w:rPr>
              <w:t>общее решение ДУ </w:t>
            </w:r>
          </w:p>
          <w:p w:rsidR="00144750" w:rsidRPr="00144750" w:rsidRDefault="005A1B92" w:rsidP="00333B9D">
            <w:pPr>
              <w:ind w:right="-61"/>
              <w:rPr>
                <w:b/>
                <w:bCs/>
                <w:color w:val="FF0000"/>
              </w:rPr>
            </w:pPr>
            <w:proofErr w:type="gramStart"/>
            <w:r w:rsidRPr="00CE740C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  <w:lang w:val="en-US"/>
              </w:rPr>
              <w:t>y</w:t>
            </w:r>
            <w:proofErr w:type="gramEnd"/>
            <w:r w:rsidRPr="00CE740C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  <w:lang w:val="en-US"/>
              </w:rPr>
              <w:t>' = –</w:t>
            </w:r>
            <w:proofErr w:type="spellStart"/>
            <w:r w:rsidRPr="00CE740C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  <w:lang w:val="en-US"/>
              </w:rPr>
              <w:t>ky</w:t>
            </w:r>
            <w:proofErr w:type="spellEnd"/>
            <w:r w:rsidR="00333B9D" w:rsidRPr="00333B9D">
              <w:rPr>
                <w:rStyle w:val="af3"/>
                <w:i w:val="0"/>
                <w:shd w:val="clear" w:color="auto" w:fill="FFFFFF"/>
                <w:lang w:val="en-US"/>
              </w:rPr>
              <w:t xml:space="preserve"> </w:t>
            </w:r>
            <w:r w:rsidRPr="005A1B92">
              <w:rPr>
                <w:rStyle w:val="af3"/>
                <w:i w:val="0"/>
                <w:shd w:val="clear" w:color="auto" w:fill="FFFFFF"/>
              </w:rPr>
              <w:t>есть</w:t>
            </w:r>
            <w:r w:rsidR="00333B9D">
              <w:rPr>
                <w:rStyle w:val="af3"/>
                <w:i w:val="0"/>
                <w:shd w:val="clear" w:color="auto" w:fill="FFFFFF"/>
                <w:lang w:val="en-US"/>
              </w:rPr>
              <w:t xml:space="preserve"> </w:t>
            </w:r>
            <w:r w:rsidRPr="00CE740C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  <w:lang w:val="en-US"/>
              </w:rPr>
              <w:t>y = Ce</w:t>
            </w:r>
            <w:r w:rsidRPr="00CE740C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  <w:vertAlign w:val="superscript"/>
                <w:lang w:val="en-US"/>
              </w:rPr>
              <w:t>–kt</w:t>
            </w:r>
            <w:r w:rsidRPr="00CE740C">
              <w:rPr>
                <w:rStyle w:val="af3"/>
                <w:i w:val="0"/>
                <w:shd w:val="clear" w:color="auto" w:fill="FFFFFF" w:themeFill="background1"/>
                <w:lang w:val="en-US"/>
              </w:rPr>
              <w:t>.</w:t>
            </w:r>
            <w:r w:rsidRPr="00CE740C">
              <w:rPr>
                <w:rStyle w:val="af3"/>
                <w:i w:val="0"/>
                <w:shd w:val="clear" w:color="auto" w:fill="FFFFFF"/>
                <w:lang w:val="en-US"/>
              </w:rPr>
              <w:t xml:space="preserve"> </w:t>
            </w:r>
            <w:r w:rsidRPr="005A1B92">
              <w:rPr>
                <w:rStyle w:val="af3"/>
                <w:i w:val="0"/>
                <w:shd w:val="clear" w:color="auto" w:fill="FFFFFF"/>
              </w:rPr>
              <w:t>Подставляя начальное условие </w:t>
            </w:r>
            <w:r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(0) = y₀</w:t>
            </w:r>
            <w:r w:rsidRPr="005A1B92">
              <w:rPr>
                <w:rStyle w:val="af3"/>
                <w:i w:val="0"/>
                <w:shd w:val="clear" w:color="auto" w:fill="FFFFFF" w:themeFill="background1"/>
              </w:rPr>
              <w:t>,</w:t>
            </w:r>
            <w:r w:rsidRPr="005A1B92">
              <w:rPr>
                <w:rStyle w:val="af3"/>
                <w:i w:val="0"/>
                <w:shd w:val="clear" w:color="auto" w:fill="FFFFFF"/>
              </w:rPr>
              <w:t xml:space="preserve"> получаем </w:t>
            </w:r>
            <w:r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C = y₀</w:t>
            </w:r>
            <w:r w:rsidRPr="005A1B92">
              <w:rPr>
                <w:rStyle w:val="af3"/>
                <w:shd w:val="clear" w:color="auto" w:fill="FFFFFF"/>
              </w:rPr>
              <w:t>.</w:t>
            </w:r>
            <w:r w:rsidRPr="005A1B92">
              <w:rPr>
                <w:rStyle w:val="af3"/>
                <w:rFonts w:ascii="Segoe UI" w:hAnsi="Segoe UI" w:cs="Segoe UI"/>
                <w:shd w:val="clear" w:color="auto" w:fill="FFFFFF"/>
              </w:rPr>
              <w:t xml:space="preserve"> </w:t>
            </w:r>
          </w:p>
        </w:tc>
        <w:tc>
          <w:tcPr>
            <w:tcW w:w="2090" w:type="dxa"/>
          </w:tcPr>
          <w:p w:rsidR="00144750" w:rsidRPr="009A298B" w:rsidRDefault="00144750" w:rsidP="00155048">
            <w:pPr>
              <w:rPr>
                <w:i/>
              </w:rPr>
            </w:pPr>
            <w:r w:rsidRPr="009A298B">
              <w:rPr>
                <w:b/>
              </w:rPr>
              <w:t>Задание 20.</w:t>
            </w:r>
            <w:r w:rsidRPr="009A298B">
              <w:rPr>
                <w:i/>
              </w:rPr>
              <w:t xml:space="preserve"> 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Pr="009A298B">
              <w:rPr>
                <w:i/>
              </w:rPr>
              <w:t>запишите развернутый обоснованный ответ.</w:t>
            </w:r>
          </w:p>
          <w:p w:rsidR="00144750" w:rsidRPr="00CE740C" w:rsidRDefault="0023432C" w:rsidP="00155048">
            <w:pPr>
              <w:rPr>
                <w:b/>
                <w:bCs/>
              </w:rPr>
            </w:pPr>
            <w:proofErr w:type="gramStart"/>
            <w:r w:rsidRPr="0023432C">
              <w:rPr>
                <w:rStyle w:val="af2"/>
                <w:b w:val="0"/>
                <w:color w:val="0F1115"/>
                <w:shd w:val="clear" w:color="auto" w:fill="FFFFFF"/>
              </w:rPr>
              <w:t>Составить уравнение прямой на плоскости, проходящей через точку</w:t>
            </w:r>
            <w:r w:rsidR="00333B9D" w:rsidRPr="00333B9D">
              <w:rPr>
                <w:rStyle w:val="af2"/>
                <w:b w:val="0"/>
                <w:color w:val="0F1115"/>
                <w:shd w:val="clear" w:color="auto" w:fill="FFFFFF"/>
              </w:rPr>
              <w:t xml:space="preserve"> </w:t>
            </w:r>
            <w:r w:rsidRPr="0023432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A(2, –1)</w:t>
            </w:r>
            <w:r w:rsidRPr="0023432C">
              <w:rPr>
                <w:rStyle w:val="af2"/>
                <w:shd w:val="clear" w:color="auto" w:fill="FFFFFF"/>
              </w:rPr>
              <w:t xml:space="preserve"> </w:t>
            </w:r>
            <w:r w:rsidRPr="0023432C">
              <w:rPr>
                <w:rStyle w:val="af2"/>
                <w:b w:val="0"/>
                <w:color w:val="0F1115"/>
                <w:shd w:val="clear" w:color="auto" w:fill="FFFFFF"/>
              </w:rPr>
              <w:t xml:space="preserve">параллельно прямой </w:t>
            </w:r>
            <w:r w:rsidRPr="0023432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3</w:t>
            </w:r>
            <w:r w:rsidRPr="0023432C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23432C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</w:t>
            </w:r>
            <w:r w:rsidRPr="00CE740C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– 2</w:t>
            </w:r>
            <w:r w:rsidRPr="00CE740C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</w:t>
            </w:r>
            <w:r w:rsidRPr="00CE740C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 xml:space="preserve"> + 5 = 0.</w:t>
            </w:r>
            <w:proofErr w:type="gramEnd"/>
            <w:r w:rsidR="00144750" w:rsidRPr="00CE740C">
              <w:br/>
              <w:t xml:space="preserve"> </w:t>
            </w:r>
            <w:r w:rsidR="00144750" w:rsidRPr="00CE740C">
              <w:rPr>
                <w:b/>
                <w:bCs/>
              </w:rPr>
              <w:t>Ответ:</w:t>
            </w:r>
          </w:p>
          <w:p w:rsidR="00144750" w:rsidRPr="00CE740C" w:rsidRDefault="00144750" w:rsidP="00155048">
            <w:r w:rsidRPr="00CE740C">
              <w:rPr>
                <w:b/>
                <w:bCs/>
              </w:rPr>
              <w:t>Эталонный ответ:</w:t>
            </w:r>
            <w:r w:rsidRPr="00CE740C">
              <w:t xml:space="preserve"> </w:t>
            </w:r>
          </w:p>
          <w:p w:rsidR="0023432C" w:rsidRPr="0023432C" w:rsidRDefault="0023432C" w:rsidP="0023432C">
            <w:pPr>
              <w:numPr>
                <w:ilvl w:val="0"/>
                <w:numId w:val="16"/>
              </w:numPr>
              <w:shd w:val="clear" w:color="auto" w:fill="FFFFFF"/>
              <w:ind w:left="0" w:right="-6" w:hanging="357"/>
              <w:rPr>
                <w:rFonts w:eastAsia="Times New Roman"/>
                <w:color w:val="0F1115"/>
              </w:rPr>
            </w:pPr>
            <w:r w:rsidRPr="00CE740C">
              <w:rPr>
                <w:rFonts w:eastAsia="Times New Roman"/>
                <w:iCs/>
              </w:rPr>
              <w:t xml:space="preserve">Направляющий </w:t>
            </w:r>
            <w:r w:rsidRPr="0023432C">
              <w:rPr>
                <w:rFonts w:eastAsia="Times New Roman"/>
                <w:iCs/>
                <w:color w:val="0F1115"/>
              </w:rPr>
              <w:t xml:space="preserve">вектор </w:t>
            </w:r>
            <w:proofErr w:type="gramStart"/>
            <w:r w:rsidRPr="0023432C">
              <w:rPr>
                <w:rFonts w:eastAsia="Times New Roman"/>
                <w:iCs/>
                <w:color w:val="0F1115"/>
              </w:rPr>
              <w:t>исходной</w:t>
            </w:r>
            <w:proofErr w:type="gramEnd"/>
            <w:r w:rsidRPr="0023432C">
              <w:rPr>
                <w:rFonts w:eastAsia="Times New Roman"/>
                <w:iCs/>
                <w:color w:val="0F1115"/>
              </w:rPr>
              <w:t xml:space="preserve"> прямой </w:t>
            </w:r>
          </w:p>
          <w:p w:rsidR="0023432C" w:rsidRPr="0023432C" w:rsidRDefault="0023432C" w:rsidP="0023432C">
            <w:pPr>
              <w:numPr>
                <w:ilvl w:val="0"/>
                <w:numId w:val="16"/>
              </w:numPr>
              <w:shd w:val="clear" w:color="auto" w:fill="FFFFFF"/>
              <w:ind w:left="0" w:right="-6" w:hanging="357"/>
              <w:rPr>
                <w:rFonts w:eastAsia="Times New Roman"/>
                <w:color w:val="0F1115"/>
              </w:rPr>
            </w:pP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>3</w:t>
            </w:r>
            <w:r w:rsidRPr="0023432C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– 2</w:t>
            </w:r>
            <w:r w:rsidRPr="0023432C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y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+ 5 = 0</w:t>
            </w:r>
          </w:p>
          <w:p w:rsidR="0023432C" w:rsidRPr="0023432C" w:rsidRDefault="0023432C" w:rsidP="0023432C">
            <w:pPr>
              <w:numPr>
                <w:ilvl w:val="0"/>
                <w:numId w:val="16"/>
              </w:numPr>
              <w:shd w:val="clear" w:color="auto" w:fill="FFFFFF"/>
              <w:ind w:left="0" w:right="-6" w:hanging="357"/>
              <w:rPr>
                <w:rFonts w:eastAsia="Times New Roman"/>
                <w:color w:val="0F1115"/>
              </w:rPr>
            </w:pPr>
            <w:r w:rsidRPr="0023432C">
              <w:rPr>
                <w:rFonts w:eastAsia="Times New Roman"/>
                <w:iCs/>
                <w:color w:val="0F1115"/>
              </w:rPr>
              <w:t xml:space="preserve"> можно найти из коэффициентов: </w:t>
            </w:r>
            <w:r w:rsidRPr="0023432C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n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= (3, –2)</w:t>
            </w:r>
            <w:r w:rsidRPr="0023432C">
              <w:rPr>
                <w:rFonts w:eastAsia="Times New Roman"/>
                <w:iCs/>
                <w:color w:val="0F1115"/>
              </w:rPr>
              <w:t xml:space="preserve"> – нормальный вектор. Для параллельности прямые должны иметь пропорциональные нормальные векторы.</w:t>
            </w:r>
          </w:p>
          <w:p w:rsidR="0023432C" w:rsidRPr="0023432C" w:rsidRDefault="0023432C" w:rsidP="0023432C">
            <w:pPr>
              <w:numPr>
                <w:ilvl w:val="0"/>
                <w:numId w:val="16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w:r w:rsidRPr="0023432C">
              <w:rPr>
                <w:rFonts w:eastAsia="Times New Roman"/>
                <w:iCs/>
                <w:color w:val="0F1115"/>
              </w:rPr>
              <w:t xml:space="preserve">Уравнение </w:t>
            </w:r>
            <w:proofErr w:type="gramStart"/>
            <w:r w:rsidRPr="0023432C">
              <w:rPr>
                <w:rFonts w:eastAsia="Times New Roman"/>
                <w:iCs/>
                <w:color w:val="0F1115"/>
              </w:rPr>
              <w:t>искомой</w:t>
            </w:r>
            <w:proofErr w:type="gramEnd"/>
            <w:r w:rsidRPr="0023432C">
              <w:rPr>
                <w:rFonts w:eastAsia="Times New Roman"/>
                <w:iCs/>
                <w:color w:val="0F1115"/>
              </w:rPr>
              <w:t xml:space="preserve"> прямой, проходящей через точку </w:t>
            </w:r>
            <w:r w:rsidRPr="0023432C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A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>(</w:t>
            </w:r>
            <w:r w:rsidRPr="0023432C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>₀,</w:t>
            </w:r>
            <w:r w:rsidRPr="0023432C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 xml:space="preserve"> y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>₀) = (2, –1)</w:t>
            </w:r>
            <w:r w:rsidRPr="0023432C">
              <w:rPr>
                <w:rFonts w:eastAsia="Times New Roman"/>
                <w:iCs/>
                <w:color w:val="0F1115"/>
              </w:rPr>
              <w:t xml:space="preserve"> с </w:t>
            </w:r>
            <w:r w:rsidRPr="0023432C">
              <w:rPr>
                <w:rFonts w:eastAsia="Times New Roman"/>
                <w:iCs/>
                <w:color w:val="0F1115"/>
              </w:rPr>
              <w:lastRenderedPageBreak/>
              <w:t xml:space="preserve">нормальным вектором </w:t>
            </w:r>
            <w:r w:rsidRPr="0023432C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n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= (3, –2)</w:t>
            </w:r>
            <w:r w:rsidRPr="0023432C">
              <w:rPr>
                <w:rFonts w:eastAsia="Times New Roman"/>
                <w:iCs/>
                <w:color w:val="0F1115"/>
              </w:rPr>
              <w:t>, имеет вид:</w:t>
            </w:r>
          </w:p>
          <w:p w:rsidR="0023432C" w:rsidRPr="0023432C" w:rsidRDefault="0023432C" w:rsidP="0023432C">
            <w:pPr>
              <w:numPr>
                <w:ilvl w:val="0"/>
                <w:numId w:val="16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w:proofErr w:type="spellStart"/>
            <w:proofErr w:type="gramStart"/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n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vertAlign w:val="subscript"/>
                <w:lang w:val="en-US"/>
              </w:rPr>
              <w:t>x</w:t>
            </w:r>
            <w:proofErr w:type="spellEnd"/>
            <w:proofErr w:type="gramEnd"/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(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x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x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₀) + </w:t>
            </w:r>
            <w:proofErr w:type="spellStart"/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n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vertAlign w:val="subscript"/>
                <w:lang w:val="en-US"/>
              </w:rPr>
              <w:t>y</w:t>
            </w:r>
            <w:proofErr w:type="spellEnd"/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(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y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y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₀) = 0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или </w:t>
            </w:r>
            <w:r w:rsidRPr="0023432C">
              <w:rPr>
                <w:rFonts w:eastAsia="Times New Roman"/>
                <w:color w:val="0F1115"/>
                <w:shd w:val="clear" w:color="auto" w:fill="FFFFFF" w:themeFill="background1"/>
              </w:rPr>
              <w:br/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3(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x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2)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2(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  <w:lang w:val="en-US"/>
              </w:rPr>
              <w:t>y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+ 1) =0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.</w:t>
            </w:r>
          </w:p>
          <w:p w:rsidR="002C5427" w:rsidRPr="002C5427" w:rsidRDefault="0023432C" w:rsidP="0023432C">
            <w:pPr>
              <w:numPr>
                <w:ilvl w:val="0"/>
                <w:numId w:val="16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w:r w:rsidRPr="0023432C">
              <w:rPr>
                <w:rFonts w:eastAsia="Times New Roman"/>
                <w:iCs/>
                <w:color w:val="0F1115"/>
              </w:rPr>
              <w:t>Упрощаем:</w:t>
            </w:r>
            <w:r w:rsidRPr="0023432C">
              <w:rPr>
                <w:rFonts w:eastAsia="Times New Roman"/>
                <w:color w:val="0F1115"/>
              </w:rPr>
              <w:br/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3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6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2y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2 = 0 =&gt; 3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x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2</w:t>
            </w:r>
            <w:r w:rsidRPr="002C5427">
              <w:rPr>
                <w:rFonts w:eastAsia="Times New Roman"/>
                <w:i/>
                <w:color w:val="0F1115"/>
                <w:shd w:val="clear" w:color="auto" w:fill="FFFFFF" w:themeFill="background1"/>
              </w:rPr>
              <w:t>y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</w:t>
            </w:r>
            <w:r w:rsidR="002C5427"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8 = 0.</w:t>
            </w:r>
            <w:r w:rsidRPr="0023432C">
              <w:rPr>
                <w:rFonts w:eastAsia="Times New Roman"/>
                <w:color w:val="0F1115"/>
              </w:rPr>
              <w:br/>
            </w:r>
            <w:r w:rsidRPr="0023432C">
              <w:rPr>
                <w:rFonts w:eastAsia="Times New Roman"/>
                <w:iCs/>
                <w:color w:val="0F1115"/>
              </w:rPr>
              <w:t>Ответ: </w:t>
            </w:r>
          </w:p>
          <w:p w:rsidR="00144750" w:rsidRPr="009B2C8A" w:rsidRDefault="0023432C" w:rsidP="00155048">
            <w:pPr>
              <w:numPr>
                <w:ilvl w:val="0"/>
                <w:numId w:val="16"/>
              </w:numPr>
              <w:shd w:val="clear" w:color="auto" w:fill="FFFFFF"/>
              <w:ind w:left="0" w:hanging="357"/>
              <w:rPr>
                <w:rFonts w:eastAsia="Times New Roman"/>
                <w:color w:val="0F1115"/>
              </w:rPr>
            </w:pP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3x </w:t>
            </w:r>
            <w:r w:rsidR="002C5427">
              <w:rPr>
                <w:rFonts w:eastAsia="Times New Roman"/>
                <w:color w:val="0F1115"/>
                <w:shd w:val="clear" w:color="auto" w:fill="FFFFFF" w:themeFill="background1"/>
                <w:lang w:val="en-US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2y </w:t>
            </w:r>
            <w:r w:rsidR="002C5427">
              <w:rPr>
                <w:rFonts w:eastAsia="Times New Roman"/>
                <w:color w:val="0F1115"/>
                <w:shd w:val="clear" w:color="auto" w:fill="FFFFFF" w:themeFill="background1"/>
                <w:lang w:val="en-US"/>
              </w:rPr>
              <w:t>–</w:t>
            </w:r>
            <w:r w:rsidRPr="002C5427">
              <w:rPr>
                <w:rFonts w:eastAsia="Times New Roman"/>
                <w:color w:val="0F1115"/>
                <w:shd w:val="clear" w:color="auto" w:fill="FFFFFF" w:themeFill="background1"/>
              </w:rPr>
              <w:t xml:space="preserve"> 8 = 0</w:t>
            </w:r>
            <w:r w:rsidRPr="0023432C">
              <w:rPr>
                <w:rFonts w:eastAsia="Times New Roman"/>
                <w:iCs/>
                <w:color w:val="0F1115"/>
              </w:rPr>
              <w:t>.</w:t>
            </w:r>
          </w:p>
        </w:tc>
      </w:tr>
      <w:tr w:rsidR="002105B5" w:rsidRPr="00144750" w:rsidTr="00EC514F">
        <w:tc>
          <w:tcPr>
            <w:tcW w:w="2124" w:type="dxa"/>
          </w:tcPr>
          <w:p w:rsidR="00144750" w:rsidRPr="00144750" w:rsidRDefault="00144750" w:rsidP="00155048">
            <w:pPr>
              <w:rPr>
                <w:rFonts w:eastAsia="Calibri"/>
                <w:i/>
                <w:sz w:val="21"/>
                <w:szCs w:val="21"/>
              </w:rPr>
            </w:pPr>
            <w:r w:rsidRPr="00144750">
              <w:rPr>
                <w:rFonts w:eastAsia="Calibri"/>
                <w:i/>
                <w:sz w:val="21"/>
                <w:szCs w:val="21"/>
              </w:rPr>
              <w:lastRenderedPageBreak/>
              <w:t xml:space="preserve">ИДК </w:t>
            </w:r>
            <w:r w:rsidRPr="00144750">
              <w:rPr>
                <w:rFonts w:eastAsia="Calibri"/>
                <w:i/>
                <w:sz w:val="21"/>
                <w:szCs w:val="21"/>
                <w:vertAlign w:val="subscript"/>
              </w:rPr>
              <w:t>ОПК 2.3</w:t>
            </w:r>
          </w:p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rFonts w:eastAsia="Calibri"/>
                <w:sz w:val="21"/>
                <w:szCs w:val="21"/>
              </w:rPr>
              <w:t xml:space="preserve">Владеет методами химии, физики и  математического моделирования для проведения исследований в области биоинженерии, </w:t>
            </w:r>
            <w:proofErr w:type="spellStart"/>
            <w:r w:rsidRPr="00144750">
              <w:rPr>
                <w:rFonts w:eastAsia="Calibri"/>
                <w:sz w:val="21"/>
                <w:szCs w:val="21"/>
              </w:rPr>
              <w:t>биоинформатики</w:t>
            </w:r>
            <w:proofErr w:type="spellEnd"/>
          </w:p>
        </w:tc>
        <w:tc>
          <w:tcPr>
            <w:tcW w:w="4739" w:type="dxa"/>
          </w:tcPr>
          <w:p w:rsidR="00144750" w:rsidRPr="00155048" w:rsidRDefault="00144750" w:rsidP="00155048">
            <w:pPr>
              <w:rPr>
                <w:i/>
              </w:rPr>
            </w:pPr>
            <w:r w:rsidRPr="00155048">
              <w:rPr>
                <w:b/>
                <w:i/>
              </w:rPr>
              <w:t xml:space="preserve">Задание 3. </w:t>
            </w:r>
            <w:r w:rsidRPr="00155048">
              <w:rPr>
                <w:i/>
              </w:rPr>
              <w:t>Прочитайте текст задания и установите соответствие между функциями в левом столбце и их производны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219"/>
              <w:gridCol w:w="430"/>
              <w:gridCol w:w="1492"/>
            </w:tblGrid>
            <w:tr w:rsidR="00155048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155048">
                  <w:pPr>
                    <w:rPr>
                      <w:i/>
                      <w:color w:val="FF0000"/>
                      <w:sz w:val="20"/>
                      <w:szCs w:val="20"/>
                      <w:lang w:val="en-US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2n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144750" w:rsidRPr="007B6212" w:rsidRDefault="00B21E17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color w:val="FF0000"/>
                      <w:sz w:val="20"/>
                      <w:szCs w:val="20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 xml:space="preserve">x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ln</m:t>
                          </m:r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</w:tr>
            <w:tr w:rsidR="00155048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155048">
                  <w:pPr>
                    <w:rPr>
                      <w:color w:val="FF0000"/>
                      <w:sz w:val="20"/>
                      <w:szCs w:val="20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155048" w:rsidRPr="007B6212" w:rsidRDefault="00155048" w:rsidP="00155048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sin</m:t>
                          </m: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</m:func>
                    </m:oMath>
                  </m:oMathPara>
                </w:p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color w:val="FF0000"/>
                      <w:sz w:val="20"/>
                      <w:szCs w:val="20"/>
                    </w:rPr>
                  </w:pPr>
                </w:p>
              </w:tc>
            </w:tr>
            <w:tr w:rsidR="00155048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155048">
                  <w:pPr>
                    <w:rPr>
                      <w:color w:val="FF0000"/>
                      <w:sz w:val="20"/>
                      <w:szCs w:val="20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В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155048" w:rsidRPr="007B6212" w:rsidRDefault="00155048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n∙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n-1</m:t>
                          </m:r>
                        </m:sup>
                      </m:sSup>
                    </m:oMath>
                  </m:oMathPara>
                </w:p>
              </w:tc>
            </w:tr>
            <w:tr w:rsidR="00155048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155048">
                  <w:pPr>
                    <w:rPr>
                      <w:color w:val="FF0000"/>
                      <w:sz w:val="20"/>
                      <w:szCs w:val="20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144750" w:rsidRPr="007B6212" w:rsidRDefault="00B21E17" w:rsidP="00155048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w:p>
              </w:tc>
            </w:tr>
          </w:tbl>
          <w:p w:rsidR="00144750" w:rsidRPr="00B74353" w:rsidRDefault="00144750" w:rsidP="00155048">
            <w:r w:rsidRPr="00B74353">
              <w:rPr>
                <w:i/>
              </w:rPr>
              <w:t>Запишите выбранные буквы под соответствующими цифрами</w:t>
            </w:r>
            <w:r w:rsidRPr="00B74353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33"/>
              <w:gridCol w:w="1193"/>
              <w:gridCol w:w="1080"/>
              <w:gridCol w:w="1072"/>
            </w:tblGrid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44750" w:rsidRPr="00B74353" w:rsidRDefault="00144750" w:rsidP="00155048">
            <w:pPr>
              <w:jc w:val="center"/>
            </w:pPr>
          </w:p>
          <w:p w:rsidR="00144750" w:rsidRPr="00B74353" w:rsidRDefault="00144750" w:rsidP="00155048">
            <w:pPr>
              <w:rPr>
                <w:b/>
              </w:rPr>
            </w:pPr>
            <w:r w:rsidRPr="00B74353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3"/>
              <w:gridCol w:w="1102"/>
              <w:gridCol w:w="1107"/>
              <w:gridCol w:w="1066"/>
            </w:tblGrid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220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178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 w:rsidRPr="00B74353">
                    <w:rPr>
                      <w:rFonts w:ascii="Times New Roman" w:hAnsi="Times New Roman"/>
                    </w:rPr>
                    <w:t>Б</w:t>
                  </w:r>
                </w:p>
              </w:tc>
            </w:tr>
          </w:tbl>
          <w:p w:rsidR="00144750" w:rsidRPr="00144750" w:rsidRDefault="00144750" w:rsidP="00155048">
            <w:pPr>
              <w:rPr>
                <w:b/>
                <w:bCs/>
                <w:color w:val="FF0000"/>
              </w:rPr>
            </w:pPr>
          </w:p>
        </w:tc>
        <w:tc>
          <w:tcPr>
            <w:tcW w:w="3863" w:type="dxa"/>
          </w:tcPr>
          <w:p w:rsidR="00144750" w:rsidRPr="00DD23E6" w:rsidRDefault="00144750" w:rsidP="00155048">
            <w:pPr>
              <w:rPr>
                <w:i/>
              </w:rPr>
            </w:pPr>
            <w:r w:rsidRPr="00DD23E6">
              <w:rPr>
                <w:b/>
                <w:bCs/>
              </w:rPr>
              <w:t xml:space="preserve">Задание 9. </w:t>
            </w:r>
            <w:r w:rsidRPr="00DD23E6">
              <w:rPr>
                <w:i/>
              </w:rPr>
              <w:t xml:space="preserve">Прочитайте текст и установите последовательность </w:t>
            </w:r>
            <w:r w:rsidRPr="00DD23E6">
              <w:rPr>
                <w:i/>
                <w:shd w:val="clear" w:color="auto" w:fill="FFFFFF"/>
              </w:rPr>
              <w:t>шагов при решении комбинаторной задачи</w:t>
            </w:r>
            <w:r w:rsidRPr="00DD23E6">
              <w:rPr>
                <w:i/>
              </w:rPr>
              <w:t>: «Сколькими способами можно выбрать 2 дежурных</w:t>
            </w:r>
            <w:r w:rsidR="00493EAD" w:rsidRPr="00DD23E6">
              <w:rPr>
                <w:i/>
              </w:rPr>
              <w:t xml:space="preserve"> – одного для мытья стен, а другого для </w:t>
            </w:r>
            <w:r w:rsidR="00DD23E6" w:rsidRPr="00DD23E6">
              <w:rPr>
                <w:i/>
              </w:rPr>
              <w:t>подготовки поздравления</w:t>
            </w:r>
            <w:r w:rsidR="00493EAD" w:rsidRPr="00DD23E6">
              <w:rPr>
                <w:i/>
              </w:rPr>
              <w:t xml:space="preserve"> –</w:t>
            </w:r>
            <w:r w:rsidRPr="00DD23E6">
              <w:rPr>
                <w:i/>
              </w:rPr>
              <w:t xml:space="preserve"> из 7 человек?».</w:t>
            </w:r>
          </w:p>
          <w:p w:rsidR="00144750" w:rsidRPr="00DD23E6" w:rsidRDefault="00144750" w:rsidP="00155048">
            <w:r w:rsidRPr="00DD23E6">
              <w:t xml:space="preserve">А) </w:t>
            </w:r>
            <w:r w:rsidRPr="00DD23E6">
              <w:rPr>
                <w:shd w:val="clear" w:color="auto" w:fill="FFFFFF"/>
              </w:rPr>
              <w:t xml:space="preserve">Вычислить </w:t>
            </w:r>
            <w:r w:rsidRPr="00DD23E6">
              <w:rPr>
                <w:rStyle w:val="af3"/>
                <w:i w:val="0"/>
              </w:rPr>
              <w:t xml:space="preserve">число по формуле </w:t>
            </w:r>
            <m:oMath>
              <m:sSubSup>
                <m:sSubSupPr>
                  <m:ctrlPr>
                    <w:rPr>
                      <w:rStyle w:val="af3"/>
                      <w:rFonts w:ascii="Cambria Math" w:hAnsi="Cambria Math"/>
                      <w:i w:val="0"/>
                      <w:iCs w:val="0"/>
                    </w:rPr>
                  </m:ctrlPr>
                </m:sSubSupPr>
                <m:e>
                  <m:r>
                    <w:rPr>
                      <w:rStyle w:val="af3"/>
                      <w:rFonts w:ascii="Cambria Math" w:hAnsi="Cambria Math"/>
                    </w:rPr>
                    <m:t>2∙C</m:t>
                  </m:r>
                </m:e>
                <m:sub>
                  <m:r>
                    <w:rPr>
                      <w:rStyle w:val="af3"/>
                      <w:rFonts w:ascii="Cambria Math" w:hAnsi="Cambria Math"/>
                    </w:rPr>
                    <m:t>7</m:t>
                  </m:r>
                </m:sub>
                <m:sup>
                  <m:r>
                    <w:rPr>
                      <w:rStyle w:val="af3"/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Style w:val="af3"/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Style w:val="af3"/>
                      <w:rFonts w:ascii="Cambria Math" w:hAnsi="Cambria Math"/>
                      <w:i w:val="0"/>
                      <w:iCs w:val="0"/>
                    </w:rPr>
                  </m:ctrlPr>
                </m:fPr>
                <m:num>
                  <m:r>
                    <w:rPr>
                      <w:rStyle w:val="af3"/>
                      <w:rFonts w:ascii="Cambria Math" w:hAnsi="Cambria Math"/>
                    </w:rPr>
                    <m:t>2∙7!</m:t>
                  </m:r>
                </m:num>
                <m:den>
                  <m:r>
                    <w:rPr>
                      <w:rStyle w:val="af3"/>
                      <w:rFonts w:ascii="Cambria Math" w:hAnsi="Cambria Math"/>
                    </w:rPr>
                    <m:t>2!</m:t>
                  </m:r>
                  <m:d>
                    <m:dPr>
                      <m:ctrlPr>
                        <w:rPr>
                          <w:rStyle w:val="af3"/>
                          <w:rFonts w:ascii="Cambria Math" w:hAnsi="Cambria Math"/>
                          <w:i w:val="0"/>
                          <w:iCs w:val="0"/>
                        </w:rPr>
                      </m:ctrlPr>
                    </m:dPr>
                    <m:e>
                      <m:r>
                        <w:rPr>
                          <w:rStyle w:val="af3"/>
                          <w:rFonts w:ascii="Cambria Math" w:hAnsi="Cambria Math"/>
                        </w:rPr>
                        <m:t>7-2</m:t>
                      </m:r>
                    </m:e>
                  </m:d>
                  <m:r>
                    <w:rPr>
                      <w:rStyle w:val="af3"/>
                      <w:rFonts w:ascii="Cambria Math" w:hAnsi="Cambria Math"/>
                    </w:rPr>
                    <m:t>!</m:t>
                  </m:r>
                </m:den>
              </m:f>
            </m:oMath>
            <w:r w:rsidRPr="00DD23E6">
              <w:rPr>
                <w:rStyle w:val="af3"/>
                <w:i w:val="0"/>
                <w:iCs w:val="0"/>
              </w:rPr>
              <w:t>.</w:t>
            </w:r>
            <w:r w:rsidRPr="00DD23E6">
              <w:br/>
              <w:t xml:space="preserve">Б) </w:t>
            </w:r>
            <w:r w:rsidRPr="00DD23E6">
              <w:rPr>
                <w:shd w:val="clear" w:color="auto" w:fill="FFFFFF"/>
              </w:rPr>
              <w:t xml:space="preserve">Решить, все ли элементы используются. </w:t>
            </w:r>
            <w:r w:rsidRPr="00DD23E6">
              <w:br/>
              <w:t xml:space="preserve">В) </w:t>
            </w:r>
            <w:r w:rsidRPr="00DD23E6">
              <w:rPr>
                <w:rStyle w:val="af3"/>
                <w:i w:val="0"/>
                <w:shd w:val="clear" w:color="auto" w:fill="FFFFFF"/>
              </w:rPr>
              <w:t>Решить</w:t>
            </w:r>
            <w:r w:rsidRPr="00DD23E6">
              <w:t>, важен ли порядок элементов.</w:t>
            </w:r>
            <w:r w:rsidRPr="00DD23E6">
              <w:br/>
              <w:t>Г) Решить, повторяются ли элементы.</w:t>
            </w:r>
            <w:r w:rsidRPr="00DD23E6">
              <w:br/>
            </w:r>
          </w:p>
          <w:p w:rsidR="00144750" w:rsidRPr="00DD23E6" w:rsidRDefault="00144750" w:rsidP="00155048">
            <w:r w:rsidRPr="00DD23E6">
              <w:rPr>
                <w:i/>
              </w:rPr>
              <w:t>Запишите соответствующую последовательность букв слева направо</w:t>
            </w:r>
            <w:r w:rsidRPr="00DD23E6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DD23E6" w:rsidRPr="00DD23E6" w:rsidTr="00155048">
              <w:tc>
                <w:tcPr>
                  <w:tcW w:w="626" w:type="dxa"/>
                </w:tcPr>
                <w:p w:rsidR="00144750" w:rsidRPr="00DD23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DD23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DD23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DD23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A01831" w:rsidRDefault="00144750" w:rsidP="00A01831">
            <w:pPr>
              <w:rPr>
                <w:b/>
                <w:bCs/>
              </w:rPr>
            </w:pPr>
            <w:r w:rsidRPr="00DD23E6">
              <w:br/>
            </w:r>
            <w:r w:rsidR="00A01831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A01831" w:rsidTr="0034457A"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A01831" w:rsidRDefault="00A01831" w:rsidP="00A01831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  <w:tc>
                <w:tcPr>
                  <w:tcW w:w="635" w:type="dxa"/>
                </w:tcPr>
                <w:p w:rsidR="00A01831" w:rsidRDefault="00A01831" w:rsidP="00A01831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</w:tr>
          </w:tbl>
          <w:p w:rsidR="00A01831" w:rsidRDefault="00A01831" w:rsidP="00155048">
            <w:pPr>
              <w:rPr>
                <w:b/>
                <w:bCs/>
              </w:rPr>
            </w:pPr>
          </w:p>
          <w:p w:rsidR="00A01831" w:rsidRDefault="00A01831" w:rsidP="00155048">
            <w:pPr>
              <w:rPr>
                <w:b/>
                <w:bCs/>
              </w:rPr>
            </w:pPr>
          </w:p>
          <w:p w:rsidR="00144750" w:rsidRPr="00DD23E6" w:rsidRDefault="00144750" w:rsidP="00155048">
            <w:pPr>
              <w:rPr>
                <w:b/>
                <w:bCs/>
              </w:rPr>
            </w:pPr>
          </w:p>
        </w:tc>
        <w:tc>
          <w:tcPr>
            <w:tcW w:w="2310" w:type="dxa"/>
          </w:tcPr>
          <w:p w:rsidR="00144750" w:rsidRPr="005A1B92" w:rsidRDefault="00144750" w:rsidP="005A1B92">
            <w:pPr>
              <w:rPr>
                <w:i/>
              </w:rPr>
            </w:pPr>
            <w:r w:rsidRPr="005A1B92">
              <w:rPr>
                <w:b/>
                <w:bCs/>
              </w:rPr>
              <w:t xml:space="preserve">Задание 15. </w:t>
            </w:r>
            <w:r w:rsidRPr="005A1B92">
              <w:rPr>
                <w:i/>
              </w:rPr>
              <w:t>Прочи</w:t>
            </w:r>
            <w:r w:rsidR="008A4E8A" w:rsidRPr="005A1B92">
              <w:rPr>
                <w:i/>
              </w:rPr>
              <w:t>тайте текст, выберите правильный</w:t>
            </w:r>
            <w:r w:rsidRPr="005A1B92">
              <w:rPr>
                <w:i/>
              </w:rPr>
              <w:t xml:space="preserve"> вариант ответа и</w:t>
            </w:r>
            <w:r w:rsidR="00333B9D" w:rsidRPr="00333B9D">
              <w:rPr>
                <w:i/>
              </w:rPr>
              <w:t xml:space="preserve"> </w:t>
            </w:r>
            <w:r w:rsidRPr="005A1B92">
              <w:rPr>
                <w:i/>
              </w:rPr>
              <w:t>запишите аргумен</w:t>
            </w:r>
            <w:r w:rsidR="008A4E8A" w:rsidRPr="005A1B92">
              <w:rPr>
                <w:i/>
              </w:rPr>
              <w:t>ты, обосновывающие выбор ответа</w:t>
            </w:r>
            <w:r w:rsidRPr="005A1B92">
              <w:rPr>
                <w:i/>
              </w:rPr>
              <w:t>.</w:t>
            </w:r>
          </w:p>
          <w:p w:rsidR="008A4E8A" w:rsidRPr="005A1B92" w:rsidRDefault="008A4E8A" w:rsidP="005A1B92">
            <w:pPr>
              <w:pStyle w:val="ds-markdown-paragraph"/>
              <w:numPr>
                <w:ilvl w:val="0"/>
                <w:numId w:val="13"/>
              </w:numPr>
              <w:shd w:val="clear" w:color="auto" w:fill="FFFFFF"/>
              <w:spacing w:before="0" w:beforeAutospacing="0" w:after="0" w:afterAutospacing="0"/>
              <w:ind w:left="0" w:hanging="357"/>
              <w:rPr>
                <w:i/>
              </w:rPr>
            </w:pPr>
            <w:r w:rsidRPr="005A1B92">
              <w:rPr>
                <w:rStyle w:val="af2"/>
                <w:b w:val="0"/>
                <w:color w:val="0F1115"/>
                <w:sz w:val="20"/>
                <w:szCs w:val="20"/>
                <w:shd w:val="clear" w:color="auto" w:fill="FFFFFF"/>
              </w:rPr>
              <w:t xml:space="preserve">Необходимым условием существования экстремума дифференцируемой </w:t>
            </w:r>
            <w:r w:rsidRPr="005A1B92">
              <w:rPr>
                <w:rStyle w:val="af2"/>
                <w:b w:val="0"/>
                <w:sz w:val="20"/>
                <w:szCs w:val="20"/>
                <w:shd w:val="clear" w:color="auto" w:fill="FFFFFF"/>
              </w:rPr>
              <w:t>функции </w:t>
            </w:r>
            <w:r w:rsidRPr="005A1B92">
              <w:rPr>
                <w:rStyle w:val="HTML"/>
                <w:rFonts w:ascii="Times New Roman" w:hAnsi="Times New Roman" w:cs="Times New Roman"/>
                <w:i/>
                <w:shd w:val="clear" w:color="auto" w:fill="FFFFFF" w:themeFill="background1"/>
              </w:rPr>
              <w:t>f(x)</w:t>
            </w:r>
            <w:r w:rsidRPr="005A1B92">
              <w:rPr>
                <w:rStyle w:val="af2"/>
                <w:b w:val="0"/>
                <w:sz w:val="20"/>
                <w:szCs w:val="20"/>
                <w:shd w:val="clear" w:color="auto" w:fill="FFFFFF"/>
              </w:rPr>
              <w:t> в точке </w:t>
            </w:r>
            <w:r w:rsidRPr="005A1B92">
              <w:rPr>
                <w:rStyle w:val="HTML"/>
                <w:rFonts w:ascii="Times New Roman" w:hAnsi="Times New Roman" w:cs="Times New Roman"/>
                <w:i/>
                <w:shd w:val="clear" w:color="auto" w:fill="FFFFFF" w:themeFill="background1"/>
              </w:rPr>
              <w:t>x₀</w:t>
            </w:r>
            <w:r w:rsidRPr="005A1B92">
              <w:rPr>
                <w:rStyle w:val="af2"/>
                <w:b w:val="0"/>
                <w:sz w:val="20"/>
                <w:szCs w:val="20"/>
                <w:shd w:val="clear" w:color="auto" w:fill="FFFFFF"/>
              </w:rPr>
              <w:t> является</w:t>
            </w:r>
            <w:r w:rsidR="00144750" w:rsidRPr="005A1B92">
              <w:rPr>
                <w:sz w:val="20"/>
                <w:szCs w:val="20"/>
              </w:rPr>
              <w:t>:</w:t>
            </w:r>
            <w:r w:rsidR="00144750" w:rsidRPr="005A1B92">
              <w:br/>
              <w:t xml:space="preserve">1) </w:t>
            </w:r>
            <w:r w:rsidRPr="005A1B92">
              <w:rPr>
                <w:i/>
                <w:sz w:val="20"/>
                <w:szCs w:val="20"/>
                <w:shd w:val="clear" w:color="auto" w:fill="FFFFFF" w:themeFill="background1"/>
              </w:rPr>
              <w:t>f'(x₀) &gt; 0</w:t>
            </w:r>
            <w:r w:rsidRPr="005A1B92">
              <w:rPr>
                <w:i/>
              </w:rPr>
              <w:t>.</w:t>
            </w:r>
            <w:r w:rsidR="00144750" w:rsidRPr="005A1B92">
              <w:rPr>
                <w:rFonts w:eastAsia="Arial Unicode MS"/>
                <w:i/>
                <w:sz w:val="20"/>
                <w:szCs w:val="20"/>
              </w:rPr>
              <w:br/>
            </w:r>
            <w:r w:rsidR="00144750" w:rsidRPr="005A1B92">
              <w:rPr>
                <w:rFonts w:eastAsia="Arial Unicode MS"/>
                <w:sz w:val="20"/>
                <w:szCs w:val="20"/>
              </w:rPr>
              <w:t>2)</w:t>
            </w:r>
            <w:r w:rsidR="00144750" w:rsidRPr="005A1B92">
              <w:rPr>
                <w:rFonts w:eastAsia="Arial Unicode MS"/>
                <w:i/>
                <w:sz w:val="20"/>
                <w:szCs w:val="20"/>
              </w:rPr>
              <w:t xml:space="preserve"> </w:t>
            </w:r>
            <w:r w:rsidRPr="005A1B92">
              <w:rPr>
                <w:i/>
                <w:sz w:val="20"/>
                <w:szCs w:val="20"/>
                <w:shd w:val="clear" w:color="auto" w:fill="FFFFFF" w:themeFill="background1"/>
              </w:rPr>
              <w:t>f'(x₀) &lt; 0</w:t>
            </w:r>
            <w:r w:rsidRPr="005A1B92">
              <w:rPr>
                <w:i/>
              </w:rPr>
              <w:t>.</w:t>
            </w:r>
          </w:p>
          <w:p w:rsidR="008A4E8A" w:rsidRPr="005A1B92" w:rsidRDefault="00144750" w:rsidP="00155048">
            <w:pPr>
              <w:ind w:right="-65"/>
              <w:rPr>
                <w:i/>
                <w:shd w:val="clear" w:color="auto" w:fill="FFFFFF"/>
              </w:rPr>
            </w:pPr>
            <w:r w:rsidRPr="005A1B92">
              <w:t>3)</w:t>
            </w:r>
            <w:r w:rsidRPr="005A1B92">
              <w:rPr>
                <w:i/>
              </w:rPr>
              <w:t xml:space="preserve"> </w:t>
            </w:r>
            <w:r w:rsidR="008A4E8A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f'(x₀) = 0</w:t>
            </w:r>
            <w:r w:rsidR="008A4E8A" w:rsidRPr="005A1B92">
              <w:rPr>
                <w:i/>
                <w:shd w:val="clear" w:color="auto" w:fill="FFFFFF"/>
              </w:rPr>
              <w:t>.</w:t>
            </w:r>
          </w:p>
          <w:p w:rsidR="005A1B92" w:rsidRPr="005A1B92" w:rsidRDefault="00144750" w:rsidP="00155048">
            <w:pPr>
              <w:ind w:right="-65"/>
              <w:rPr>
                <w:shd w:val="clear" w:color="auto" w:fill="FFFFFF"/>
              </w:rPr>
            </w:pPr>
            <w:r w:rsidRPr="005A1B92">
              <w:t>4)</w:t>
            </w:r>
            <w:r w:rsidRPr="005A1B92">
              <w:rPr>
                <w:i/>
              </w:rPr>
              <w:t xml:space="preserve"> 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f'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(x₀) ≠ 0</w:t>
            </w:r>
            <w:r w:rsidR="005A1B92" w:rsidRPr="005A1B92">
              <w:rPr>
                <w:shd w:val="clear" w:color="auto" w:fill="FFFFFF"/>
              </w:rPr>
              <w:t>.</w:t>
            </w:r>
          </w:p>
          <w:p w:rsidR="00144750" w:rsidRDefault="00144750" w:rsidP="00155048">
            <w:pPr>
              <w:ind w:right="-65"/>
            </w:pPr>
            <w:r w:rsidRPr="005A1B92">
              <w:t>Ответ:</w:t>
            </w:r>
          </w:p>
          <w:p w:rsidR="00EC514F" w:rsidRDefault="00EC514F" w:rsidP="00EC514F">
            <w:r>
              <w:t>Обоснование выбора ответа:</w:t>
            </w:r>
          </w:p>
          <w:p w:rsidR="00EC514F" w:rsidRPr="005A1B92" w:rsidRDefault="00EC514F" w:rsidP="00155048">
            <w:pPr>
              <w:ind w:right="-65"/>
            </w:pPr>
          </w:p>
          <w:p w:rsidR="00144750" w:rsidRPr="00144750" w:rsidRDefault="00144750" w:rsidP="00155048">
            <w:pPr>
              <w:rPr>
                <w:b/>
                <w:bCs/>
                <w:color w:val="FF0000"/>
              </w:rPr>
            </w:pPr>
            <w:r w:rsidRPr="005A1B92">
              <w:rPr>
                <w:i/>
              </w:rPr>
              <w:t xml:space="preserve">Ключ: </w:t>
            </w:r>
            <w:r w:rsidRPr="005A1B92">
              <w:br/>
            </w:r>
            <w:r w:rsidRPr="005A1B92">
              <w:rPr>
                <w:b/>
                <w:bCs/>
              </w:rPr>
              <w:t>Ответ:</w:t>
            </w:r>
            <w:r w:rsidR="008A4E8A" w:rsidRPr="005A1B92">
              <w:t xml:space="preserve">  3</w:t>
            </w:r>
            <w:r w:rsidRPr="005A1B92">
              <w:br/>
            </w:r>
            <w:r w:rsidRPr="005A1B92">
              <w:rPr>
                <w:b/>
                <w:bCs/>
              </w:rPr>
              <w:t>Обоснование выбора:</w:t>
            </w:r>
            <w:r w:rsidRPr="005A1B92">
              <w:t xml:space="preserve"> </w:t>
            </w:r>
            <w:r w:rsidR="005A1B92" w:rsidRPr="005A1B92">
              <w:rPr>
                <w:rStyle w:val="af3"/>
                <w:i w:val="0"/>
                <w:shd w:val="clear" w:color="auto" w:fill="FFFFFF"/>
              </w:rPr>
              <w:t xml:space="preserve">Теорема Ферма утверждает, что если функция дифференцируема в точке локального </w:t>
            </w:r>
            <w:r w:rsidR="005A1B92" w:rsidRPr="005A1B92">
              <w:rPr>
                <w:rStyle w:val="af3"/>
                <w:i w:val="0"/>
                <w:color w:val="0F1115"/>
                <w:shd w:val="clear" w:color="auto" w:fill="FFFFFF"/>
              </w:rPr>
              <w:lastRenderedPageBreak/>
              <w:t>экстремума </w:t>
            </w:r>
            <w:r w:rsidR="005A1B92" w:rsidRPr="005A1B92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₀</w:t>
            </w:r>
            <w:r w:rsidR="005A1B92" w:rsidRPr="005A1B92">
              <w:rPr>
                <w:rStyle w:val="af3"/>
                <w:i w:val="0"/>
                <w:color w:val="0F1115"/>
                <w:shd w:val="clear" w:color="auto" w:fill="FFFFFF"/>
              </w:rPr>
              <w:t>, то ее производная в этой точке равна нулю. Это необходимое условие. Однако оно не является достаточным (производная может обращаться в ноль и в точках перегиба).</w:t>
            </w:r>
          </w:p>
        </w:tc>
        <w:tc>
          <w:tcPr>
            <w:tcW w:w="2090" w:type="dxa"/>
          </w:tcPr>
          <w:p w:rsidR="00144750" w:rsidRPr="004603C9" w:rsidRDefault="00144750" w:rsidP="00155048">
            <w:pPr>
              <w:rPr>
                <w:i/>
              </w:rPr>
            </w:pPr>
            <w:r w:rsidRPr="004603C9">
              <w:rPr>
                <w:b/>
              </w:rPr>
              <w:lastRenderedPageBreak/>
              <w:t>Задание 21.</w:t>
            </w:r>
            <w:r w:rsidRPr="004603C9">
              <w:rPr>
                <w:i/>
              </w:rPr>
              <w:t xml:space="preserve"> 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Pr="004603C9">
              <w:rPr>
                <w:i/>
              </w:rPr>
              <w:t>запишите развернутый обоснованный ответ.</w:t>
            </w:r>
          </w:p>
          <w:p w:rsidR="00144750" w:rsidRPr="004603C9" w:rsidRDefault="00144750" w:rsidP="00155048">
            <w:pPr>
              <w:rPr>
                <w:b/>
                <w:bCs/>
              </w:rPr>
            </w:pPr>
            <w:r w:rsidRPr="004603C9">
              <w:rPr>
                <w:rStyle w:val="af2"/>
                <w:b w:val="0"/>
                <w:shd w:val="clear" w:color="auto" w:fill="FFFFFF"/>
              </w:rPr>
              <w:t>Составьте уравнение плоскости, проходящей через точки A(</w:t>
            </w:r>
            <w:r w:rsidR="004603C9" w:rsidRPr="004603C9">
              <w:rPr>
                <w:rStyle w:val="af2"/>
                <w:b w:val="0"/>
                <w:shd w:val="clear" w:color="auto" w:fill="FFFFFF"/>
              </w:rPr>
              <w:t>3</w:t>
            </w:r>
            <w:r w:rsidRPr="004603C9">
              <w:rPr>
                <w:rStyle w:val="af2"/>
                <w:b w:val="0"/>
                <w:shd w:val="clear" w:color="auto" w:fill="FFFFFF"/>
              </w:rPr>
              <w:t>,0,0), B(0,2,0), C(0,0,</w:t>
            </w:r>
            <w:r w:rsidR="004603C9" w:rsidRPr="004603C9">
              <w:rPr>
                <w:rStyle w:val="af2"/>
                <w:b w:val="0"/>
                <w:shd w:val="clear" w:color="auto" w:fill="FFFFFF"/>
              </w:rPr>
              <w:t>1</w:t>
            </w:r>
            <w:r w:rsidRPr="004603C9">
              <w:rPr>
                <w:rStyle w:val="af2"/>
                <w:b w:val="0"/>
                <w:shd w:val="clear" w:color="auto" w:fill="FFFFFF"/>
              </w:rPr>
              <w:t>).</w:t>
            </w:r>
            <w:r w:rsidRPr="004603C9">
              <w:br/>
              <w:t xml:space="preserve"> </w:t>
            </w:r>
            <w:r w:rsidRPr="004603C9">
              <w:br/>
            </w:r>
            <w:r w:rsidRPr="004603C9">
              <w:rPr>
                <w:b/>
                <w:bCs/>
              </w:rPr>
              <w:t>Ответ:</w:t>
            </w:r>
          </w:p>
          <w:p w:rsidR="00144750" w:rsidRPr="004603C9" w:rsidRDefault="00144750" w:rsidP="00155048">
            <w:r w:rsidRPr="004603C9">
              <w:br/>
            </w:r>
            <w:r w:rsidRPr="004603C9">
              <w:rPr>
                <w:b/>
                <w:bCs/>
              </w:rPr>
              <w:t>Эталонный ответ:</w:t>
            </w:r>
            <w:r w:rsidRPr="004603C9">
              <w:t xml:space="preserve"> </w:t>
            </w:r>
          </w:p>
          <w:p w:rsidR="00144750" w:rsidRPr="004603C9" w:rsidRDefault="00144750" w:rsidP="00155048">
            <w:pPr>
              <w:rPr>
                <w:shd w:val="clear" w:color="auto" w:fill="FFFFFF"/>
              </w:rPr>
            </w:pPr>
            <w:r w:rsidRPr="004603C9">
              <w:rPr>
                <w:shd w:val="clear" w:color="auto" w:fill="FFFFFF"/>
              </w:rPr>
              <w:t xml:space="preserve">Используем уравнение плоскости в отрезках: </w:t>
            </w:r>
          </w:p>
          <w:p w:rsidR="00144750" w:rsidRPr="004603C9" w:rsidRDefault="00144750" w:rsidP="00155048">
            <w:pPr>
              <w:rPr>
                <w:shd w:val="clear" w:color="auto" w:fill="FFFFFF"/>
              </w:rPr>
            </w:pPr>
            <w:r w:rsidRPr="004603C9">
              <w:rPr>
                <w:shd w:val="clear" w:color="auto" w:fill="FFFFFF"/>
              </w:rPr>
              <w:t xml:space="preserve">x/a + y/b + z/c = 1, </w:t>
            </w:r>
          </w:p>
          <w:p w:rsidR="00144750" w:rsidRPr="004603C9" w:rsidRDefault="00144750" w:rsidP="00155048">
            <w:pPr>
              <w:rPr>
                <w:shd w:val="clear" w:color="auto" w:fill="FFFFFF"/>
              </w:rPr>
            </w:pPr>
            <w:r w:rsidRPr="004603C9">
              <w:rPr>
                <w:shd w:val="clear" w:color="auto" w:fill="FFFFFF"/>
              </w:rPr>
              <w:t xml:space="preserve">где </w:t>
            </w:r>
            <w:proofErr w:type="spellStart"/>
            <w:r w:rsidRPr="004603C9">
              <w:rPr>
                <w:shd w:val="clear" w:color="auto" w:fill="FFFFFF"/>
              </w:rPr>
              <w:t>a,b,c</w:t>
            </w:r>
            <w:proofErr w:type="spellEnd"/>
            <w:r w:rsidRPr="004603C9">
              <w:rPr>
                <w:shd w:val="clear" w:color="auto" w:fill="FFFFFF"/>
              </w:rPr>
              <w:t xml:space="preserve"> — отрезки, отсекаемые на осях. Здесь a=</w:t>
            </w:r>
            <w:r w:rsidR="004603C9" w:rsidRPr="004603C9">
              <w:rPr>
                <w:shd w:val="clear" w:color="auto" w:fill="FFFFFF"/>
              </w:rPr>
              <w:t>3</w:t>
            </w:r>
            <w:r w:rsidRPr="004603C9">
              <w:rPr>
                <w:shd w:val="clear" w:color="auto" w:fill="FFFFFF"/>
              </w:rPr>
              <w:t>, b=2, c=</w:t>
            </w:r>
            <w:r w:rsidR="004603C9" w:rsidRPr="004603C9">
              <w:rPr>
                <w:shd w:val="clear" w:color="auto" w:fill="FFFFFF"/>
              </w:rPr>
              <w:t>1</w:t>
            </w:r>
            <w:r w:rsidRPr="004603C9">
              <w:rPr>
                <w:shd w:val="clear" w:color="auto" w:fill="FFFFFF"/>
              </w:rPr>
              <w:t>. Уравнение: x/</w:t>
            </w:r>
            <w:r w:rsidR="004603C9" w:rsidRPr="004603C9">
              <w:rPr>
                <w:shd w:val="clear" w:color="auto" w:fill="FFFFFF"/>
              </w:rPr>
              <w:t>3</w:t>
            </w:r>
            <w:r w:rsidRPr="004603C9">
              <w:rPr>
                <w:shd w:val="clear" w:color="auto" w:fill="FFFFFF"/>
              </w:rPr>
              <w:t xml:space="preserve"> + y/2 + z/</w:t>
            </w:r>
            <w:r w:rsidR="004603C9" w:rsidRPr="004603C9">
              <w:rPr>
                <w:shd w:val="clear" w:color="auto" w:fill="FFFFFF"/>
              </w:rPr>
              <w:t>1</w:t>
            </w:r>
            <w:r w:rsidRPr="004603C9">
              <w:rPr>
                <w:shd w:val="clear" w:color="auto" w:fill="FFFFFF"/>
              </w:rPr>
              <w:t xml:space="preserve"> = 1, или </w:t>
            </w:r>
          </w:p>
          <w:p w:rsidR="00144750" w:rsidRPr="004603C9" w:rsidRDefault="004603C9" w:rsidP="00155048">
            <w:pPr>
              <w:rPr>
                <w:shd w:val="clear" w:color="auto" w:fill="FFFFFF"/>
              </w:rPr>
            </w:pPr>
            <w:r w:rsidRPr="004603C9">
              <w:rPr>
                <w:shd w:val="clear" w:color="auto" w:fill="FFFFFF"/>
              </w:rPr>
              <w:t>2</w:t>
            </w:r>
            <w:r w:rsidR="00144750" w:rsidRPr="004603C9">
              <w:rPr>
                <w:shd w:val="clear" w:color="auto" w:fill="FFFFFF"/>
              </w:rPr>
              <w:t xml:space="preserve">x + 3y + </w:t>
            </w:r>
            <w:r w:rsidRPr="004603C9">
              <w:rPr>
                <w:shd w:val="clear" w:color="auto" w:fill="FFFFFF"/>
              </w:rPr>
              <w:t>6</w:t>
            </w:r>
            <w:r w:rsidR="00144750" w:rsidRPr="004603C9">
              <w:rPr>
                <w:shd w:val="clear" w:color="auto" w:fill="FFFFFF"/>
              </w:rPr>
              <w:t>z = 6.</w:t>
            </w:r>
          </w:p>
          <w:p w:rsidR="00144750" w:rsidRPr="00144750" w:rsidRDefault="00144750" w:rsidP="004603C9">
            <w:pPr>
              <w:rPr>
                <w:b/>
                <w:bCs/>
                <w:color w:val="FF0000"/>
              </w:rPr>
            </w:pPr>
            <w:r w:rsidRPr="004603C9">
              <w:rPr>
                <w:shd w:val="clear" w:color="auto" w:fill="FFFFFF"/>
              </w:rPr>
              <w:t xml:space="preserve">Ответ: </w:t>
            </w:r>
            <w:r w:rsidR="004603C9" w:rsidRPr="004603C9">
              <w:rPr>
                <w:shd w:val="clear" w:color="auto" w:fill="FFFFFF"/>
              </w:rPr>
              <w:t>2</w:t>
            </w:r>
            <w:r w:rsidRPr="004603C9">
              <w:rPr>
                <w:shd w:val="clear" w:color="auto" w:fill="FFFFFF"/>
              </w:rPr>
              <w:t xml:space="preserve">x + 3y + </w:t>
            </w:r>
            <w:r w:rsidR="004603C9" w:rsidRPr="00EC514F">
              <w:rPr>
                <w:shd w:val="clear" w:color="auto" w:fill="FFFFFF"/>
              </w:rPr>
              <w:t>6</w:t>
            </w:r>
            <w:r w:rsidRPr="004603C9">
              <w:rPr>
                <w:shd w:val="clear" w:color="auto" w:fill="FFFFFF"/>
              </w:rPr>
              <w:t xml:space="preserve">z </w:t>
            </w:r>
            <w:r w:rsidRPr="004603C9">
              <w:rPr>
                <w:shd w:val="clear" w:color="auto" w:fill="FFFFFF"/>
              </w:rPr>
              <w:lastRenderedPageBreak/>
              <w:t>= 6.</w:t>
            </w:r>
          </w:p>
        </w:tc>
      </w:tr>
      <w:tr w:rsidR="002105B5" w:rsidRPr="00144750" w:rsidTr="00EC514F">
        <w:tc>
          <w:tcPr>
            <w:tcW w:w="2124" w:type="dxa"/>
          </w:tcPr>
          <w:p w:rsidR="00144750" w:rsidRPr="00144750" w:rsidRDefault="00144750" w:rsidP="00155048">
            <w:pPr>
              <w:rPr>
                <w:rFonts w:eastAsia="Calibri"/>
                <w:i/>
                <w:sz w:val="21"/>
                <w:szCs w:val="21"/>
              </w:rPr>
            </w:pPr>
            <w:r w:rsidRPr="00144750">
              <w:rPr>
                <w:rFonts w:eastAsia="Calibri"/>
                <w:i/>
                <w:sz w:val="21"/>
                <w:szCs w:val="21"/>
              </w:rPr>
              <w:lastRenderedPageBreak/>
              <w:t xml:space="preserve">ИДК </w:t>
            </w:r>
            <w:r w:rsidRPr="00144750">
              <w:rPr>
                <w:rFonts w:eastAsia="Calibri"/>
                <w:i/>
                <w:sz w:val="21"/>
                <w:szCs w:val="21"/>
                <w:vertAlign w:val="subscript"/>
              </w:rPr>
              <w:t>ОПК 3.1</w:t>
            </w:r>
          </w:p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rFonts w:eastAsia="Calibri"/>
                <w:sz w:val="21"/>
                <w:szCs w:val="21"/>
              </w:rPr>
              <w:t>Проводит экспериментальную работу с организмами и клетками с использованием физико-химических методов исследования макромолекул</w:t>
            </w:r>
          </w:p>
        </w:tc>
        <w:tc>
          <w:tcPr>
            <w:tcW w:w="4739" w:type="dxa"/>
          </w:tcPr>
          <w:p w:rsidR="00144750" w:rsidRPr="00155048" w:rsidRDefault="00144750" w:rsidP="00155048">
            <w:pPr>
              <w:rPr>
                <w:i/>
              </w:rPr>
            </w:pPr>
            <w:r w:rsidRPr="00155048">
              <w:rPr>
                <w:b/>
                <w:i/>
              </w:rPr>
              <w:t xml:space="preserve">Задание 4. </w:t>
            </w:r>
            <w:r w:rsidRPr="00155048">
              <w:rPr>
                <w:i/>
              </w:rPr>
              <w:t xml:space="preserve">Прочитайте текст задания и установите соответствие между </w:t>
            </w:r>
            <w:r w:rsidR="00155048" w:rsidRPr="00155048">
              <w:rPr>
                <w:i/>
              </w:rPr>
              <w:t>понятиями</w:t>
            </w:r>
            <w:r w:rsidRPr="00155048">
              <w:rPr>
                <w:i/>
              </w:rPr>
              <w:t xml:space="preserve"> в левом столбце и их </w:t>
            </w:r>
            <w:r w:rsidR="00155048" w:rsidRPr="00155048">
              <w:rPr>
                <w:i/>
              </w:rPr>
              <w:t>формулами</w:t>
            </w:r>
            <w:r w:rsidRPr="00155048">
              <w:rPr>
                <w:i/>
              </w:rPr>
              <w:t xml:space="preserve">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434"/>
              <w:gridCol w:w="430"/>
              <w:gridCol w:w="1492"/>
            </w:tblGrid>
            <w:tr w:rsidR="0012484D" w:rsidRPr="00144750" w:rsidTr="00155048">
              <w:tc>
                <w:tcPr>
                  <w:tcW w:w="663" w:type="dxa"/>
                </w:tcPr>
                <w:p w:rsidR="00144750" w:rsidRPr="00272F8B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272F8B">
                    <w:rPr>
                      <w:rFonts w:ascii="Times New Roman" w:hAnsi="Times New Roman" w:cs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144750" w:rsidRPr="00272F8B" w:rsidRDefault="00155048" w:rsidP="00155048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272F8B"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>Число перестановок с повторениями</w:t>
                  </w:r>
                </w:p>
              </w:tc>
              <w:tc>
                <w:tcPr>
                  <w:tcW w:w="430" w:type="dxa"/>
                </w:tcPr>
                <w:p w:rsidR="00144750" w:rsidRPr="00A53DE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A53DE3">
                    <w:rPr>
                      <w:rFonts w:ascii="Times New Roman" w:hAnsi="Times New Roman"/>
                      <w:sz w:val="20"/>
                      <w:szCs w:val="20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144750" w:rsidRPr="00A53DE3" w:rsidRDefault="00B21E17" w:rsidP="00A53DE3">
                  <w:pPr>
                    <w:spacing w:after="0" w:line="240" w:lineRule="auto"/>
                    <w:ind w:right="-79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+k+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k</m:t>
                        </m:r>
                      </m:sup>
                    </m:sSubSup>
                  </m:oMath>
                  <w:r w:rsidR="00A53DE3" w:rsidRPr="00A53DE3">
                    <w:rPr>
                      <w:rFonts w:ascii="Times New Roman" w:eastAsiaTheme="minorEastAsia" w:hAnsi="Times New Roman" w:cs="Times New Roman"/>
                      <w:sz w:val="20"/>
                      <w:szCs w:val="20"/>
                    </w:rPr>
                    <w:t xml:space="preserve">, где </w:t>
                  </w:r>
                  <w:r w:rsidR="00A53DE3" w:rsidRPr="00A53DE3">
                    <w:rPr>
                      <w:rFonts w:ascii="Times New Roman" w:eastAsiaTheme="minorEastAsia" w:hAnsi="Times New Roman" w:cs="Times New Roman"/>
                      <w:sz w:val="20"/>
                      <w:szCs w:val="20"/>
                      <w:lang w:val="en-US"/>
                    </w:rPr>
                    <w:t>k</w:t>
                  </w:r>
                  <w:r w:rsidR="00A53DE3" w:rsidRPr="00A53DE3">
                    <w:rPr>
                      <w:rFonts w:ascii="Times New Roman" w:eastAsiaTheme="minorEastAsia" w:hAnsi="Times New Roman" w:cs="Times New Roman"/>
                      <w:sz w:val="20"/>
                      <w:szCs w:val="20"/>
                    </w:rPr>
                    <w:t xml:space="preserve"> – число выбираемых элементов.</w:t>
                  </w:r>
                </w:p>
              </w:tc>
            </w:tr>
            <w:tr w:rsidR="0012484D" w:rsidRPr="00144750" w:rsidTr="00155048">
              <w:tc>
                <w:tcPr>
                  <w:tcW w:w="663" w:type="dxa"/>
                </w:tcPr>
                <w:p w:rsidR="00144750" w:rsidRPr="00272F8B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272F8B">
                    <w:rPr>
                      <w:rFonts w:ascii="Times New Roman" w:hAnsi="Times New Roman" w:cs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219" w:type="dxa"/>
                </w:tcPr>
                <w:p w:rsidR="00144750" w:rsidRPr="00272F8B" w:rsidRDefault="00155048" w:rsidP="00155048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272F8B">
                    <w:rPr>
                      <w:rFonts w:ascii="Times New Roman" w:hAnsi="Times New Roman" w:cs="Times New Roman"/>
                      <w:sz w:val="20"/>
                      <w:szCs w:val="20"/>
                      <w:shd w:val="clear" w:color="auto" w:fill="FFFFFF"/>
                    </w:rPr>
                    <w:t>Число сочетаний с повторениями</w:t>
                  </w:r>
                </w:p>
              </w:tc>
              <w:tc>
                <w:tcPr>
                  <w:tcW w:w="430" w:type="dxa"/>
                </w:tcPr>
                <w:p w:rsidR="00144750" w:rsidRPr="00A53DE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A53DE3">
                    <w:rPr>
                      <w:rFonts w:ascii="Times New Roman" w:hAnsi="Times New Roman"/>
                      <w:sz w:val="20"/>
                      <w:szCs w:val="20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144750" w:rsidRPr="00A53DE3" w:rsidRDefault="00B21E17" w:rsidP="00A53DE3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n!</m:t>
                          </m:r>
                        </m:num>
                        <m:den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n-k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!</m:t>
                          </m:r>
                        </m:den>
                      </m:f>
                    </m:oMath>
                  </m:oMathPara>
                </w:p>
              </w:tc>
            </w:tr>
            <w:tr w:rsidR="0012484D" w:rsidRPr="00144750" w:rsidTr="00272F8B">
              <w:tc>
                <w:tcPr>
                  <w:tcW w:w="663" w:type="dxa"/>
                </w:tcPr>
                <w:p w:rsidR="00144750" w:rsidRPr="00272F8B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272F8B">
                    <w:rPr>
                      <w:rFonts w:ascii="Times New Roman" w:hAnsi="Times New Roman" w:cs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155048" w:rsidRPr="00272F8B" w:rsidRDefault="00155048" w:rsidP="00272F8B">
                  <w:pPr>
                    <w:pStyle w:val="ds-markdown-paragraph"/>
                    <w:shd w:val="clear" w:color="auto" w:fill="FFFFFF"/>
                    <w:spacing w:before="0" w:beforeAutospacing="0" w:after="0" w:afterAutospacing="0"/>
                    <w:rPr>
                      <w:sz w:val="20"/>
                      <w:szCs w:val="20"/>
                    </w:rPr>
                  </w:pPr>
                  <w:r w:rsidRPr="00272F8B">
                    <w:rPr>
                      <w:sz w:val="20"/>
                      <w:szCs w:val="20"/>
                    </w:rPr>
                    <w:t>Число размещений без повторений</w:t>
                  </w:r>
                </w:p>
                <w:p w:rsidR="00144750" w:rsidRPr="00272F8B" w:rsidRDefault="00144750" w:rsidP="00272F8B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c>
              <w:tc>
                <w:tcPr>
                  <w:tcW w:w="430" w:type="dxa"/>
                </w:tcPr>
                <w:p w:rsidR="00144750" w:rsidRPr="00A53DE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A53DE3">
                    <w:rPr>
                      <w:rFonts w:ascii="Times New Roman" w:hAnsi="Times New Roman"/>
                      <w:sz w:val="20"/>
                      <w:szCs w:val="20"/>
                    </w:rPr>
                    <w:t>В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144750" w:rsidRPr="00A53DE3" w:rsidRDefault="00B21E17" w:rsidP="00272F8B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+…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m:t>n</m:t>
                                  </m:r>
                                </m:sub>
                              </m:sSub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!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!∙…∙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!</m:t>
                          </m:r>
                        </m:den>
                      </m:f>
                    </m:oMath>
                  </m:oMathPara>
                </w:p>
              </w:tc>
            </w:tr>
            <w:tr w:rsidR="0012484D" w:rsidRPr="00144750" w:rsidTr="00155048">
              <w:tc>
                <w:tcPr>
                  <w:tcW w:w="663" w:type="dxa"/>
                </w:tcPr>
                <w:p w:rsidR="00144750" w:rsidRPr="00272F8B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272F8B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144750" w:rsidRPr="00272F8B" w:rsidRDefault="00272F8B" w:rsidP="00155048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272F8B">
                    <w:rPr>
                      <w:rFonts w:ascii="Times New Roman" w:hAnsi="Times New Roman" w:cs="Times New Roman"/>
                      <w:sz w:val="20"/>
                      <w:szCs w:val="20"/>
                    </w:rPr>
                    <w:t>Число перестановок без повторений</w:t>
                  </w:r>
                </w:p>
              </w:tc>
              <w:tc>
                <w:tcPr>
                  <w:tcW w:w="430" w:type="dxa"/>
                </w:tcPr>
                <w:p w:rsidR="00144750" w:rsidRPr="00A53DE3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A53DE3">
                    <w:rPr>
                      <w:rFonts w:ascii="Times New Roman" w:hAnsi="Times New Roman"/>
                      <w:sz w:val="20"/>
                      <w:szCs w:val="20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144750" w:rsidRPr="00A53DE3" w:rsidRDefault="00A53DE3" w:rsidP="00A53DE3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  <w:color w:val="FF0000"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!</m:t>
                      </m:r>
                    </m:oMath>
                  </m:oMathPara>
                </w:p>
              </w:tc>
            </w:tr>
          </w:tbl>
          <w:p w:rsidR="00144750" w:rsidRPr="00B74353" w:rsidRDefault="00144750" w:rsidP="00155048">
            <w:r w:rsidRPr="00B74353">
              <w:rPr>
                <w:i/>
              </w:rPr>
              <w:t>Запишите выбранные буквы под соответствующими цифрами</w:t>
            </w:r>
            <w:r w:rsidRPr="00B74353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33"/>
              <w:gridCol w:w="1193"/>
              <w:gridCol w:w="1080"/>
              <w:gridCol w:w="1072"/>
            </w:tblGrid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44750" w:rsidRPr="00B74353" w:rsidRDefault="00144750" w:rsidP="00155048">
            <w:pPr>
              <w:jc w:val="center"/>
            </w:pPr>
          </w:p>
          <w:p w:rsidR="00144750" w:rsidRPr="00B74353" w:rsidRDefault="00144750" w:rsidP="00155048">
            <w:pPr>
              <w:rPr>
                <w:b/>
              </w:rPr>
            </w:pPr>
            <w:r w:rsidRPr="00B74353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4"/>
              <w:gridCol w:w="1106"/>
              <w:gridCol w:w="1102"/>
              <w:gridCol w:w="1066"/>
            </w:tblGrid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220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178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Г</w:t>
                  </w:r>
                </w:p>
              </w:tc>
            </w:tr>
          </w:tbl>
          <w:p w:rsidR="00144750" w:rsidRPr="00144750" w:rsidRDefault="00144750" w:rsidP="00155048">
            <w:pPr>
              <w:rPr>
                <w:b/>
                <w:bCs/>
                <w:color w:val="FF0000"/>
              </w:rPr>
            </w:pPr>
          </w:p>
        </w:tc>
        <w:tc>
          <w:tcPr>
            <w:tcW w:w="3863" w:type="dxa"/>
          </w:tcPr>
          <w:p w:rsidR="00144750" w:rsidRPr="00144750" w:rsidRDefault="00144750" w:rsidP="00155048">
            <w:pPr>
              <w:rPr>
                <w:i/>
                <w:color w:val="FF0000"/>
              </w:rPr>
            </w:pPr>
            <w:r w:rsidRPr="00E34FE6">
              <w:rPr>
                <w:b/>
                <w:bCs/>
              </w:rPr>
              <w:t xml:space="preserve">Задание 10. </w:t>
            </w:r>
            <w:r w:rsidRPr="00E34FE6">
              <w:rPr>
                <w:i/>
              </w:rPr>
              <w:t xml:space="preserve">Прочитайте текст и установите последовательность </w:t>
            </w:r>
            <w:r w:rsidR="00DD23E6" w:rsidRPr="00DD23E6">
              <w:rPr>
                <w:rStyle w:val="af2"/>
                <w:b w:val="0"/>
                <w:color w:val="0F1115"/>
                <w:shd w:val="clear" w:color="auto" w:fill="FFFFFF"/>
              </w:rPr>
              <w:t>нахождения частного решения дифференциального уравнения (задачи Коши) для уравнения 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'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 = 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f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(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, 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)</w:t>
            </w:r>
            <w:r w:rsidR="00DD23E6" w:rsidRPr="00DD23E6">
              <w:rPr>
                <w:rStyle w:val="af2"/>
                <w:b w:val="0"/>
                <w:color w:val="0F1115"/>
                <w:shd w:val="clear" w:color="auto" w:fill="FFFFFF"/>
              </w:rPr>
              <w:t> с начальным условием 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(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x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 xml:space="preserve">₀) = 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i/>
                <w:color w:val="0F1115"/>
                <w:shd w:val="clear" w:color="auto" w:fill="FFFFFF" w:themeFill="background1"/>
              </w:rPr>
              <w:t>y</w:t>
            </w:r>
            <w:r w:rsidR="00DD23E6" w:rsidRPr="00DD23E6">
              <w:rPr>
                <w:rStyle w:val="HTML"/>
                <w:rFonts w:ascii="Times New Roman" w:eastAsia="Arial Unicode MS" w:hAnsi="Times New Roman" w:cs="Times New Roman"/>
                <w:color w:val="0F1115"/>
                <w:shd w:val="clear" w:color="auto" w:fill="FFFFFF" w:themeFill="background1"/>
              </w:rPr>
              <w:t>₀</w:t>
            </w:r>
            <w:r w:rsidRPr="00144750">
              <w:rPr>
                <w:i/>
                <w:color w:val="FF0000"/>
              </w:rPr>
              <w:t>.</w:t>
            </w:r>
          </w:p>
          <w:p w:rsidR="00684AA4" w:rsidRPr="00684AA4" w:rsidRDefault="00144750" w:rsidP="00684AA4">
            <w:pPr>
              <w:pStyle w:val="ds-markdown-paragraph"/>
              <w:numPr>
                <w:ilvl w:val="0"/>
                <w:numId w:val="10"/>
              </w:numPr>
              <w:shd w:val="clear" w:color="auto" w:fill="FFFFFF"/>
              <w:spacing w:before="0" w:beforeAutospacing="0" w:after="0" w:afterAutospacing="0"/>
              <w:ind w:left="0"/>
              <w:rPr>
                <w:sz w:val="20"/>
                <w:szCs w:val="20"/>
              </w:rPr>
            </w:pPr>
            <w:r w:rsidRPr="00684AA4">
              <w:rPr>
                <w:sz w:val="20"/>
                <w:szCs w:val="20"/>
              </w:rPr>
              <w:t xml:space="preserve">А) </w:t>
            </w:r>
            <w:r w:rsidR="00684AA4" w:rsidRPr="00684AA4">
              <w:rPr>
                <w:sz w:val="20"/>
                <w:szCs w:val="20"/>
              </w:rPr>
              <w:t>Подставить начальное условие </w:t>
            </w:r>
            <w:r w:rsidR="00684AA4" w:rsidRPr="00684AA4">
              <w:rPr>
                <w:sz w:val="20"/>
                <w:szCs w:val="20"/>
                <w:shd w:val="clear" w:color="auto" w:fill="FFFFFF" w:themeFill="background1"/>
              </w:rPr>
              <w:t>(</w:t>
            </w:r>
            <w:r w:rsidR="00684AA4" w:rsidRPr="00684AA4">
              <w:rPr>
                <w:i/>
                <w:sz w:val="20"/>
                <w:szCs w:val="20"/>
                <w:shd w:val="clear" w:color="auto" w:fill="FFFFFF" w:themeFill="background1"/>
              </w:rPr>
              <w:t>x</w:t>
            </w:r>
            <w:r w:rsidR="00684AA4" w:rsidRPr="00684AA4">
              <w:rPr>
                <w:sz w:val="20"/>
                <w:szCs w:val="20"/>
                <w:shd w:val="clear" w:color="auto" w:fill="FFFFFF" w:themeFill="background1"/>
              </w:rPr>
              <w:t xml:space="preserve">₀, </w:t>
            </w:r>
            <w:r w:rsidR="00684AA4" w:rsidRPr="00684AA4">
              <w:rPr>
                <w:i/>
                <w:sz w:val="20"/>
                <w:szCs w:val="20"/>
                <w:shd w:val="clear" w:color="auto" w:fill="FFFFFF" w:themeFill="background1"/>
              </w:rPr>
              <w:t>y</w:t>
            </w:r>
            <w:r w:rsidR="00684AA4" w:rsidRPr="00684AA4">
              <w:rPr>
                <w:sz w:val="20"/>
                <w:szCs w:val="20"/>
                <w:shd w:val="clear" w:color="auto" w:fill="FFFFFF" w:themeFill="background1"/>
              </w:rPr>
              <w:t>₀)</w:t>
            </w:r>
            <w:r w:rsidR="00684AA4" w:rsidRPr="00684AA4">
              <w:rPr>
                <w:sz w:val="20"/>
                <w:szCs w:val="20"/>
              </w:rPr>
              <w:t> в общее решение.</w:t>
            </w:r>
          </w:p>
          <w:p w:rsidR="00684AA4" w:rsidRPr="00684AA4" w:rsidRDefault="00144750" w:rsidP="00684AA4">
            <w:pPr>
              <w:pStyle w:val="ds-markdown-paragraph"/>
              <w:numPr>
                <w:ilvl w:val="0"/>
                <w:numId w:val="11"/>
              </w:numPr>
              <w:shd w:val="clear" w:color="auto" w:fill="FFFFFF"/>
              <w:spacing w:before="0" w:beforeAutospacing="0" w:after="0" w:afterAutospacing="0"/>
              <w:ind w:left="0"/>
              <w:rPr>
                <w:sz w:val="20"/>
                <w:szCs w:val="20"/>
              </w:rPr>
            </w:pPr>
            <w:r w:rsidRPr="00684AA4">
              <w:rPr>
                <w:sz w:val="20"/>
                <w:szCs w:val="20"/>
              </w:rPr>
              <w:t xml:space="preserve">Б) </w:t>
            </w:r>
            <w:r w:rsidR="00684AA4" w:rsidRPr="00684AA4">
              <w:rPr>
                <w:sz w:val="20"/>
                <w:szCs w:val="20"/>
                <w:shd w:val="clear" w:color="auto" w:fill="FFFFFF"/>
              </w:rPr>
              <w:t>Подставить найденное значение </w:t>
            </w:r>
            <w:r w:rsidR="00684AA4" w:rsidRPr="00684AA4">
              <w:rPr>
                <w:rStyle w:val="HTML"/>
                <w:rFonts w:ascii="Times New Roman" w:hAnsi="Times New Roman" w:cs="Times New Roman"/>
                <w:i/>
                <w:shd w:val="clear" w:color="auto" w:fill="FFFFFF" w:themeFill="background1"/>
              </w:rPr>
              <w:t>C</w:t>
            </w:r>
            <w:r w:rsidR="00684AA4" w:rsidRPr="00684AA4">
              <w:rPr>
                <w:rStyle w:val="HTML"/>
                <w:rFonts w:ascii="Times New Roman" w:hAnsi="Times New Roman" w:cs="Times New Roman"/>
                <w:shd w:val="clear" w:color="auto" w:fill="FFFFFF" w:themeFill="background1"/>
              </w:rPr>
              <w:t>₀</w:t>
            </w:r>
            <w:r w:rsidR="00684AA4" w:rsidRPr="00684AA4">
              <w:rPr>
                <w:sz w:val="20"/>
                <w:szCs w:val="20"/>
                <w:shd w:val="clear" w:color="auto" w:fill="FFFFFF"/>
              </w:rPr>
              <w:t> в общее решение, получив частное решение: </w:t>
            </w:r>
            <w:r w:rsidR="00684AA4" w:rsidRPr="00684AA4">
              <w:rPr>
                <w:rStyle w:val="HTML"/>
                <w:rFonts w:ascii="Times New Roman" w:hAnsi="Times New Roman" w:cs="Times New Roman"/>
                <w:i/>
                <w:shd w:val="clear" w:color="auto" w:fill="FFFFFF" w:themeFill="background1"/>
              </w:rPr>
              <w:t>y</w:t>
            </w:r>
            <w:r w:rsidR="00684AA4" w:rsidRPr="00684AA4">
              <w:rPr>
                <w:rStyle w:val="HTML"/>
                <w:rFonts w:ascii="Times New Roman" w:hAnsi="Times New Roman" w:cs="Times New Roman"/>
                <w:shd w:val="clear" w:color="auto" w:fill="FFFFFF" w:themeFill="background1"/>
              </w:rPr>
              <w:t xml:space="preserve"> = φ(</w:t>
            </w:r>
            <w:r w:rsidR="00684AA4" w:rsidRPr="00684AA4">
              <w:rPr>
                <w:rStyle w:val="HTML"/>
                <w:rFonts w:ascii="Times New Roman" w:hAnsi="Times New Roman" w:cs="Times New Roman"/>
                <w:i/>
                <w:shd w:val="clear" w:color="auto" w:fill="FFFFFF" w:themeFill="background1"/>
              </w:rPr>
              <w:t>x</w:t>
            </w:r>
            <w:r w:rsidR="00684AA4" w:rsidRPr="00684AA4">
              <w:rPr>
                <w:rStyle w:val="HTML"/>
                <w:rFonts w:ascii="Times New Roman" w:hAnsi="Times New Roman" w:cs="Times New Roman"/>
                <w:shd w:val="clear" w:color="auto" w:fill="FFFFFF" w:themeFill="background1"/>
              </w:rPr>
              <w:t xml:space="preserve">, </w:t>
            </w:r>
            <w:r w:rsidR="00684AA4" w:rsidRPr="00684AA4">
              <w:rPr>
                <w:rStyle w:val="HTML"/>
                <w:rFonts w:ascii="Times New Roman" w:hAnsi="Times New Roman" w:cs="Times New Roman"/>
                <w:i/>
                <w:shd w:val="clear" w:color="auto" w:fill="FFFFFF" w:themeFill="background1"/>
              </w:rPr>
              <w:t>C</w:t>
            </w:r>
            <w:r w:rsidR="00684AA4" w:rsidRPr="00684AA4">
              <w:rPr>
                <w:rStyle w:val="HTML"/>
                <w:rFonts w:ascii="Times New Roman" w:hAnsi="Times New Roman" w:cs="Times New Roman"/>
                <w:shd w:val="clear" w:color="auto" w:fill="FFFFFF" w:themeFill="background1"/>
              </w:rPr>
              <w:t>₀)</w:t>
            </w:r>
            <w:r w:rsidR="00684AA4" w:rsidRPr="00684AA4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.</w:t>
            </w:r>
            <w:r w:rsidRPr="00684AA4">
              <w:rPr>
                <w:sz w:val="20"/>
                <w:szCs w:val="20"/>
              </w:rPr>
              <w:br/>
              <w:t xml:space="preserve">В) </w:t>
            </w:r>
            <w:r w:rsidR="00684AA4" w:rsidRPr="00684AA4">
              <w:rPr>
                <w:sz w:val="20"/>
                <w:szCs w:val="20"/>
              </w:rPr>
              <w:t>Из полученного уравнения найти значение постоянной интегрирования </w:t>
            </w:r>
            <w:r w:rsidR="00684AA4" w:rsidRPr="00684AA4">
              <w:rPr>
                <w:i/>
                <w:sz w:val="20"/>
                <w:szCs w:val="20"/>
                <w:shd w:val="clear" w:color="auto" w:fill="FFFFFF" w:themeFill="background1"/>
              </w:rPr>
              <w:t>C</w:t>
            </w:r>
            <w:r w:rsidR="00684AA4" w:rsidRPr="00684AA4">
              <w:rPr>
                <w:sz w:val="20"/>
                <w:szCs w:val="20"/>
                <w:shd w:val="clear" w:color="auto" w:fill="FFFFFF" w:themeFill="background1"/>
              </w:rPr>
              <w:t xml:space="preserve"> = </w:t>
            </w:r>
            <w:r w:rsidR="00684AA4" w:rsidRPr="00684AA4">
              <w:rPr>
                <w:i/>
                <w:sz w:val="20"/>
                <w:szCs w:val="20"/>
                <w:shd w:val="clear" w:color="auto" w:fill="FFFFFF" w:themeFill="background1"/>
              </w:rPr>
              <w:t>C</w:t>
            </w:r>
            <w:r w:rsidR="00684AA4" w:rsidRPr="00684AA4">
              <w:rPr>
                <w:sz w:val="20"/>
                <w:szCs w:val="20"/>
                <w:shd w:val="clear" w:color="auto" w:fill="FFFFFF" w:themeFill="background1"/>
              </w:rPr>
              <w:t>₀</w:t>
            </w:r>
            <w:r w:rsidR="00684AA4" w:rsidRPr="00684AA4">
              <w:rPr>
                <w:sz w:val="20"/>
                <w:szCs w:val="20"/>
              </w:rPr>
              <w:t>.</w:t>
            </w:r>
          </w:p>
          <w:p w:rsidR="00144750" w:rsidRPr="00E34FE6" w:rsidRDefault="00144750" w:rsidP="00684AA4">
            <w:r w:rsidRPr="00684AA4">
              <w:t xml:space="preserve">Г) </w:t>
            </w:r>
            <w:r w:rsidR="00684AA4" w:rsidRPr="00684AA4">
              <w:rPr>
                <w:shd w:val="clear" w:color="auto" w:fill="FFFFFF"/>
              </w:rPr>
              <w:t>Найти общее решение дифференциального уравнения (семейство интегральных кривых, содержащее константу </w:t>
            </w:r>
            <w:r w:rsidR="00684AA4" w:rsidRPr="00684AA4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C</w:t>
            </w:r>
            <w:r w:rsidR="00684AA4" w:rsidRPr="00684AA4">
              <w:rPr>
                <w:shd w:val="clear" w:color="auto" w:fill="FFFFFF"/>
              </w:rPr>
              <w:t>).</w:t>
            </w:r>
            <w:r w:rsidRPr="00144750">
              <w:rPr>
                <w:color w:val="FF0000"/>
              </w:rPr>
              <w:br/>
            </w:r>
          </w:p>
          <w:p w:rsidR="00144750" w:rsidRPr="00E34FE6" w:rsidRDefault="00144750" w:rsidP="00155048">
            <w:r w:rsidRPr="00E34FE6">
              <w:rPr>
                <w:i/>
              </w:rPr>
              <w:t>Запишите соответствующую последовательность букв слева направо</w:t>
            </w:r>
            <w:r w:rsidRPr="00E34FE6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E34FE6" w:rsidRPr="00E34FE6" w:rsidTr="00155048">
              <w:tc>
                <w:tcPr>
                  <w:tcW w:w="626" w:type="dxa"/>
                </w:tcPr>
                <w:p w:rsidR="00144750" w:rsidRPr="00E34F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E34F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E34F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E34FE6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A01831" w:rsidRDefault="00144750" w:rsidP="00155048">
            <w:pPr>
              <w:rPr>
                <w:b/>
                <w:bCs/>
              </w:rPr>
            </w:pPr>
            <w:r w:rsidRPr="00E34FE6">
              <w:br/>
            </w:r>
          </w:p>
          <w:p w:rsidR="00A01831" w:rsidRDefault="00A01831" w:rsidP="00A01831">
            <w:pPr>
              <w:rPr>
                <w:b/>
                <w:bCs/>
              </w:rPr>
            </w:pPr>
            <w:r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A01831" w:rsidTr="0034457A"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A01831" w:rsidRDefault="00A01831" w:rsidP="00A01831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A01831" w:rsidRDefault="00A01831" w:rsidP="00A01831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</w:tr>
          </w:tbl>
          <w:p w:rsidR="00A01831" w:rsidRDefault="00A01831" w:rsidP="00155048">
            <w:pPr>
              <w:rPr>
                <w:b/>
                <w:bCs/>
              </w:rPr>
            </w:pPr>
          </w:p>
          <w:p w:rsidR="00A01831" w:rsidRDefault="00A01831" w:rsidP="00155048">
            <w:pPr>
              <w:rPr>
                <w:b/>
                <w:bCs/>
              </w:rPr>
            </w:pPr>
          </w:p>
          <w:p w:rsidR="00684AA4" w:rsidRPr="00684AA4" w:rsidRDefault="00684AA4" w:rsidP="00155048">
            <w:pPr>
              <w:rPr>
                <w:color w:val="FF0000"/>
              </w:rPr>
            </w:pPr>
          </w:p>
        </w:tc>
        <w:tc>
          <w:tcPr>
            <w:tcW w:w="2310" w:type="dxa"/>
          </w:tcPr>
          <w:p w:rsidR="00144750" w:rsidRPr="00483972" w:rsidRDefault="00144750" w:rsidP="00155048">
            <w:pPr>
              <w:rPr>
                <w:i/>
              </w:rPr>
            </w:pPr>
            <w:r w:rsidRPr="00483972">
              <w:rPr>
                <w:b/>
                <w:bCs/>
              </w:rPr>
              <w:t xml:space="preserve">Задание 16. </w:t>
            </w:r>
            <w:r w:rsidRPr="00483972">
              <w:rPr>
                <w:i/>
              </w:rPr>
              <w:t>Прочитайте текст, выберите правильный вариант ответа и</w:t>
            </w:r>
            <w:r w:rsidR="00333B9D" w:rsidRPr="00333B9D">
              <w:rPr>
                <w:i/>
              </w:rPr>
              <w:t xml:space="preserve"> </w:t>
            </w:r>
            <w:r w:rsidRPr="00483972">
              <w:rPr>
                <w:i/>
              </w:rPr>
              <w:t>запишите аргументы, обосновывающие выбор ответа.</w:t>
            </w:r>
          </w:p>
          <w:p w:rsidR="00144750" w:rsidRPr="00483972" w:rsidRDefault="00144750" w:rsidP="00155048">
            <w:pPr>
              <w:ind w:right="-65"/>
            </w:pPr>
            <w:r w:rsidRPr="00483972">
              <w:rPr>
                <w:rStyle w:val="af2"/>
                <w:b w:val="0"/>
                <w:shd w:val="clear" w:color="auto" w:fill="FFFFFF"/>
              </w:rPr>
              <w:t>Определитель</w:t>
            </w:r>
            <w:r w:rsidRPr="00483972"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="00483972" w:rsidRPr="00483972">
              <w:t xml:space="preserve"> равен:</w:t>
            </w:r>
            <w:r w:rsidR="00483972" w:rsidRPr="00483972">
              <w:br/>
              <w:t>1) 9</w:t>
            </w:r>
            <w:r w:rsidR="00483972" w:rsidRPr="00483972">
              <w:br/>
              <w:t>2) –9</w:t>
            </w:r>
          </w:p>
          <w:p w:rsidR="00144750" w:rsidRPr="00483972" w:rsidRDefault="00144750" w:rsidP="00155048">
            <w:pPr>
              <w:ind w:right="-65"/>
            </w:pPr>
            <w:r w:rsidRPr="00483972">
              <w:t xml:space="preserve">3) </w:t>
            </w:r>
            <w:r w:rsidR="00483972" w:rsidRPr="00483972">
              <w:t>0</w:t>
            </w:r>
          </w:p>
          <w:p w:rsidR="00144750" w:rsidRPr="00483972" w:rsidRDefault="00144750" w:rsidP="00155048">
            <w:pPr>
              <w:ind w:right="-65"/>
            </w:pPr>
            <w:r w:rsidRPr="00483972">
              <w:t xml:space="preserve">4) </w:t>
            </w:r>
            <w:r w:rsidR="00483972" w:rsidRPr="00483972">
              <w:t>3</w:t>
            </w:r>
            <w:r w:rsidRPr="00483972">
              <w:br/>
              <w:t>Ответ:</w:t>
            </w:r>
          </w:p>
          <w:p w:rsidR="00144750" w:rsidRPr="00483972" w:rsidRDefault="00144750" w:rsidP="00155048"/>
          <w:p w:rsidR="00144750" w:rsidRPr="00483972" w:rsidRDefault="00144750" w:rsidP="00155048">
            <w:r w:rsidRPr="00483972">
              <w:t>Обоснование выбора ответа:</w:t>
            </w:r>
          </w:p>
          <w:p w:rsidR="00144750" w:rsidRPr="00483972" w:rsidRDefault="00144750" w:rsidP="00155048">
            <w:pPr>
              <w:rPr>
                <w:i/>
              </w:rPr>
            </w:pPr>
          </w:p>
          <w:p w:rsidR="00483972" w:rsidRPr="00483972" w:rsidRDefault="00144750" w:rsidP="00155048">
            <w:pPr>
              <w:rPr>
                <w:b/>
                <w:bCs/>
              </w:rPr>
            </w:pPr>
            <w:r w:rsidRPr="00483972">
              <w:rPr>
                <w:i/>
              </w:rPr>
              <w:t xml:space="preserve">Ключ: </w:t>
            </w:r>
            <w:r w:rsidRPr="00483972">
              <w:br/>
            </w:r>
            <w:r w:rsidRPr="00483972">
              <w:rPr>
                <w:b/>
                <w:bCs/>
              </w:rPr>
              <w:t>Ответ:</w:t>
            </w:r>
            <w:r w:rsidR="00483972" w:rsidRPr="00483972">
              <w:t xml:space="preserve">  2</w:t>
            </w:r>
            <w:r w:rsidRPr="00483972">
              <w:br/>
            </w:r>
            <w:r w:rsidRPr="00483972">
              <w:rPr>
                <w:b/>
                <w:bCs/>
              </w:rPr>
              <w:t>Обоснование выбора:</w:t>
            </w:r>
          </w:p>
          <w:p w:rsidR="00144750" w:rsidRPr="00144750" w:rsidRDefault="00144750" w:rsidP="00483972">
            <w:pPr>
              <w:rPr>
                <w:b/>
                <w:bCs/>
                <w:color w:val="FF0000"/>
              </w:rPr>
            </w:pPr>
            <w:r w:rsidRPr="00483972"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</w:rPr>
                <m:t>=3∙2∙2+3∙3∙1+3∙1∙3-3∙2∙3-1∙1∙3-2∙3∙3=-9</m:t>
              </m:r>
            </m:oMath>
            <w:r w:rsidRPr="00483972">
              <w:rPr>
                <w:shd w:val="clear" w:color="auto" w:fill="FFFFFF"/>
              </w:rPr>
              <w:t>.</w:t>
            </w:r>
          </w:p>
        </w:tc>
        <w:tc>
          <w:tcPr>
            <w:tcW w:w="2090" w:type="dxa"/>
          </w:tcPr>
          <w:p w:rsidR="00144750" w:rsidRPr="005A465F" w:rsidRDefault="00144750" w:rsidP="00155048">
            <w:pPr>
              <w:rPr>
                <w:i/>
              </w:rPr>
            </w:pPr>
            <w:r w:rsidRPr="005A465F">
              <w:rPr>
                <w:b/>
              </w:rPr>
              <w:t>Задание 22.</w:t>
            </w:r>
            <w:r w:rsidRPr="005A465F">
              <w:rPr>
                <w:i/>
              </w:rPr>
              <w:t xml:space="preserve"> 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Pr="005A465F">
              <w:rPr>
                <w:i/>
              </w:rPr>
              <w:t>запишите развернутый обоснованный ответ.</w:t>
            </w:r>
          </w:p>
          <w:p w:rsidR="00144750" w:rsidRPr="005A465F" w:rsidRDefault="00144750" w:rsidP="00155048">
            <w:pPr>
              <w:rPr>
                <w:rStyle w:val="af2"/>
                <w:b w:val="0"/>
                <w:shd w:val="clear" w:color="auto" w:fill="FFFFFF"/>
              </w:rPr>
            </w:pPr>
            <w:r w:rsidRPr="005A465F">
              <w:rPr>
                <w:rStyle w:val="af2"/>
                <w:b w:val="0"/>
                <w:shd w:val="clear" w:color="auto" w:fill="FFFFFF"/>
              </w:rPr>
              <w:t>Решите дифференциальное уравнение с разделяющимися переменными:</w:t>
            </w:r>
          </w:p>
          <w:p w:rsidR="00144750" w:rsidRPr="005A465F" w:rsidRDefault="00144750" w:rsidP="00155048">
            <w:pPr>
              <w:rPr>
                <w:b/>
                <w:bCs/>
              </w:rPr>
            </w:pPr>
            <w:r w:rsidRPr="005A465F">
              <w:rPr>
                <w:rStyle w:val="af2"/>
                <w:b w:val="0"/>
                <w:shd w:val="clear" w:color="auto" w:fill="FFFFFF"/>
              </w:rPr>
              <w:t> </w:t>
            </w:r>
            <w:r w:rsidRPr="005A465F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'</w:t>
            </w:r>
            <w:r w:rsidRPr="005A465F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>∙</w:t>
            </w:r>
            <w:r w:rsidR="005A465F" w:rsidRPr="005A465F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  <w:lang w:val="en-US"/>
              </w:rPr>
              <w:t>cos</w:t>
            </w:r>
            <w:r w:rsidR="005A465F" w:rsidRPr="00F92D62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  <w:vertAlign w:val="superscript"/>
              </w:rPr>
              <w:t>2</w:t>
            </w:r>
            <w:r w:rsidRPr="005A465F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 xml:space="preserve"> </w:t>
            </w:r>
            <w:r w:rsidRPr="005A465F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x</w:t>
            </w:r>
            <w:r w:rsidRPr="005A465F">
              <w:rPr>
                <w:rStyle w:val="HTML"/>
                <w:rFonts w:ascii="Times New Roman" w:eastAsia="Arial Unicode MS" w:hAnsi="Times New Roman" w:cs="Times New Roman"/>
                <w:shd w:val="clear" w:color="auto" w:fill="FFFFFF" w:themeFill="background1"/>
              </w:rPr>
              <w:t xml:space="preserve"> = </w:t>
            </w:r>
            <w:r w:rsidRPr="005A465F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y</w:t>
            </w:r>
            <w:r w:rsidR="005A465F" w:rsidRPr="00F92D62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  <w:vertAlign w:val="superscript"/>
              </w:rPr>
              <w:t>2</w:t>
            </w:r>
            <w:r w:rsidRPr="005A465F">
              <w:rPr>
                <w:rStyle w:val="HTML"/>
                <w:rFonts w:ascii="Times New Roman" w:eastAsia="Arial Unicode MS" w:hAnsi="Times New Roman" w:cs="Times New Roman"/>
                <w:i/>
                <w:shd w:val="clear" w:color="auto" w:fill="FFFFFF" w:themeFill="background1"/>
              </w:rPr>
              <w:t>.</w:t>
            </w:r>
            <w:r w:rsidRPr="005A465F">
              <w:br/>
              <w:t xml:space="preserve"> </w:t>
            </w:r>
            <w:r w:rsidRPr="005A465F">
              <w:rPr>
                <w:b/>
                <w:bCs/>
              </w:rPr>
              <w:t>Ответ:</w:t>
            </w:r>
          </w:p>
          <w:p w:rsidR="00144750" w:rsidRPr="005A465F" w:rsidRDefault="00144750" w:rsidP="00155048">
            <w:r w:rsidRPr="005A465F">
              <w:rPr>
                <w:b/>
                <w:bCs/>
              </w:rPr>
              <w:t>Эталонный ответ:</w:t>
            </w:r>
            <w:r w:rsidRPr="005A465F">
              <w:t xml:space="preserve"> </w:t>
            </w:r>
          </w:p>
          <w:p w:rsidR="00A90AC4" w:rsidRDefault="00144750" w:rsidP="00155048">
            <w:pPr>
              <w:rPr>
                <w:rStyle w:val="af3"/>
                <w:shd w:val="clear" w:color="auto" w:fill="FFFFFF"/>
              </w:rPr>
            </w:pPr>
            <w:r w:rsidRPr="005A465F">
              <w:rPr>
                <w:rStyle w:val="af3"/>
                <w:i w:val="0"/>
                <w:shd w:val="clear" w:color="auto" w:fill="FFFFFF"/>
              </w:rPr>
              <w:t>Запишем</w:t>
            </w:r>
          </w:p>
          <w:p w:rsidR="00144750" w:rsidRPr="005A465F" w:rsidRDefault="00144750" w:rsidP="00155048">
            <w:pPr>
              <w:rPr>
                <w:rStyle w:val="af3"/>
                <w:i w:val="0"/>
                <w:shd w:val="clear" w:color="auto" w:fill="FFFFFF"/>
              </w:rPr>
            </w:pPr>
            <w:r w:rsidRPr="00A90AC4">
              <w:rPr>
                <w:rStyle w:val="af3"/>
                <w:shd w:val="clear" w:color="auto" w:fill="FFFFFF"/>
              </w:rPr>
              <w:t>(</w:t>
            </w:r>
            <w:proofErr w:type="spellStart"/>
            <w:r w:rsidRPr="00A90AC4">
              <w:rPr>
                <w:rStyle w:val="af3"/>
                <w:shd w:val="clear" w:color="auto" w:fill="FFFFFF"/>
                <w:lang w:val="en-US"/>
              </w:rPr>
              <w:t>dy</w:t>
            </w:r>
            <w:proofErr w:type="spellEnd"/>
            <w:r w:rsidRPr="00A90AC4">
              <w:rPr>
                <w:rStyle w:val="af3"/>
                <w:shd w:val="clear" w:color="auto" w:fill="FFFFFF"/>
              </w:rPr>
              <w:t>/</w:t>
            </w:r>
            <w:r w:rsidRPr="00A90AC4">
              <w:rPr>
                <w:rStyle w:val="af3"/>
                <w:shd w:val="clear" w:color="auto" w:fill="FFFFFF"/>
                <w:lang w:val="en-US"/>
              </w:rPr>
              <w:t>dx</w:t>
            </w:r>
            <w:r w:rsidRPr="00A90AC4">
              <w:rPr>
                <w:rStyle w:val="af3"/>
                <w:shd w:val="clear" w:color="auto" w:fill="FFFFFF"/>
              </w:rPr>
              <w:t>)∙</w:t>
            </w:r>
            <w:r w:rsidR="00A90AC4">
              <w:rPr>
                <w:rStyle w:val="af3"/>
                <w:i w:val="0"/>
                <w:shd w:val="clear" w:color="auto" w:fill="FFFFFF"/>
                <w:lang w:val="en-US"/>
              </w:rPr>
              <w:t>cos</w:t>
            </w:r>
            <w:r w:rsidR="00A90AC4" w:rsidRPr="00A90AC4">
              <w:rPr>
                <w:rStyle w:val="af3"/>
                <w:i w:val="0"/>
                <w:shd w:val="clear" w:color="auto" w:fill="FFFFFF"/>
                <w:vertAlign w:val="superscript"/>
              </w:rPr>
              <w:t>2</w:t>
            </w:r>
            <w:r w:rsidRPr="00A90AC4">
              <w:rPr>
                <w:rStyle w:val="af3"/>
                <w:shd w:val="clear" w:color="auto" w:fill="FFFFFF"/>
              </w:rPr>
              <w:t xml:space="preserve"> </w:t>
            </w:r>
            <w:r w:rsidRPr="00A90AC4">
              <w:rPr>
                <w:rStyle w:val="af3"/>
                <w:shd w:val="clear" w:color="auto" w:fill="FFFFFF"/>
                <w:lang w:val="en-US"/>
              </w:rPr>
              <w:t>x</w:t>
            </w:r>
            <w:r w:rsidRPr="00A90AC4">
              <w:rPr>
                <w:rStyle w:val="af3"/>
                <w:shd w:val="clear" w:color="auto" w:fill="FFFFFF"/>
              </w:rPr>
              <w:t xml:space="preserve"> = </w:t>
            </w:r>
            <w:r w:rsidRPr="00A90AC4">
              <w:rPr>
                <w:rStyle w:val="af3"/>
                <w:shd w:val="clear" w:color="auto" w:fill="FFFFFF"/>
                <w:lang w:val="en-US"/>
              </w:rPr>
              <w:t>y</w:t>
            </w:r>
            <w:r w:rsidR="00A90AC4" w:rsidRPr="00A90AC4">
              <w:rPr>
                <w:rStyle w:val="af3"/>
                <w:shd w:val="clear" w:color="auto" w:fill="FFFFFF"/>
                <w:vertAlign w:val="superscript"/>
              </w:rPr>
              <w:t>2</w:t>
            </w:r>
            <w:r w:rsidRPr="00A90AC4">
              <w:rPr>
                <w:rStyle w:val="af3"/>
                <w:shd w:val="clear" w:color="auto" w:fill="FFFFFF"/>
              </w:rPr>
              <w:t xml:space="preserve"> =&gt; </w:t>
            </w:r>
            <w:proofErr w:type="spellStart"/>
            <w:r w:rsidRPr="00A90AC4">
              <w:rPr>
                <w:rStyle w:val="af3"/>
                <w:shd w:val="clear" w:color="auto" w:fill="FFFFFF"/>
                <w:lang w:val="en-US"/>
              </w:rPr>
              <w:t>dy</w:t>
            </w:r>
            <w:proofErr w:type="spellEnd"/>
            <w:r w:rsidRPr="00A90AC4">
              <w:rPr>
                <w:rStyle w:val="af3"/>
                <w:shd w:val="clear" w:color="auto" w:fill="FFFFFF"/>
              </w:rPr>
              <w:t>/</w:t>
            </w:r>
            <w:r w:rsidRPr="00A90AC4">
              <w:rPr>
                <w:rStyle w:val="af3"/>
                <w:shd w:val="clear" w:color="auto" w:fill="FFFFFF"/>
                <w:lang w:val="en-US"/>
              </w:rPr>
              <w:t>y</w:t>
            </w:r>
            <w:r w:rsidR="00A90AC4" w:rsidRPr="00A90AC4">
              <w:rPr>
                <w:rStyle w:val="af3"/>
                <w:shd w:val="clear" w:color="auto" w:fill="FFFFFF"/>
                <w:vertAlign w:val="superscript"/>
              </w:rPr>
              <w:t>2</w:t>
            </w:r>
            <w:r w:rsidRPr="00A90AC4">
              <w:rPr>
                <w:rStyle w:val="af3"/>
                <w:shd w:val="clear" w:color="auto" w:fill="FFFFFF"/>
              </w:rPr>
              <w:t xml:space="preserve"> = </w:t>
            </w:r>
            <w:r w:rsidRPr="00A90AC4">
              <w:rPr>
                <w:rStyle w:val="af3"/>
                <w:shd w:val="clear" w:color="auto" w:fill="FFFFFF"/>
                <w:lang w:val="en-US"/>
              </w:rPr>
              <w:t>dx</w:t>
            </w:r>
            <w:r w:rsidRPr="00A90AC4">
              <w:rPr>
                <w:rStyle w:val="af3"/>
                <w:shd w:val="clear" w:color="auto" w:fill="FFFFFF"/>
              </w:rPr>
              <w:t>/</w:t>
            </w:r>
            <w:r w:rsidR="00A90AC4">
              <w:rPr>
                <w:rStyle w:val="af3"/>
                <w:i w:val="0"/>
                <w:shd w:val="clear" w:color="auto" w:fill="FFFFFF"/>
                <w:lang w:val="en-US"/>
              </w:rPr>
              <w:t>cos</w:t>
            </w:r>
            <w:r w:rsidR="00A90AC4" w:rsidRPr="00A90AC4">
              <w:rPr>
                <w:rStyle w:val="af3"/>
                <w:i w:val="0"/>
                <w:shd w:val="clear" w:color="auto" w:fill="FFFFFF"/>
                <w:vertAlign w:val="superscript"/>
              </w:rPr>
              <w:t>2</w:t>
            </w:r>
            <w:r w:rsidRPr="00A90AC4">
              <w:rPr>
                <w:rStyle w:val="af3"/>
                <w:shd w:val="clear" w:color="auto" w:fill="FFFFFF"/>
              </w:rPr>
              <w:t xml:space="preserve"> </w:t>
            </w:r>
            <w:r w:rsidRPr="00A90AC4">
              <w:rPr>
                <w:rStyle w:val="af3"/>
                <w:shd w:val="clear" w:color="auto" w:fill="FFFFFF"/>
                <w:lang w:val="en-US"/>
              </w:rPr>
              <w:t>x</w:t>
            </w:r>
            <w:r w:rsidRPr="00A90AC4">
              <w:rPr>
                <w:rStyle w:val="af3"/>
                <w:shd w:val="clear" w:color="auto" w:fill="FFFFFF"/>
              </w:rPr>
              <w:t xml:space="preserve">. </w:t>
            </w:r>
            <w:r w:rsidRPr="005A465F">
              <w:rPr>
                <w:rStyle w:val="af3"/>
                <w:i w:val="0"/>
                <w:shd w:val="clear" w:color="auto" w:fill="FFFFFF"/>
              </w:rPr>
              <w:t>Интегрируем:</w:t>
            </w:r>
          </w:p>
          <w:p w:rsidR="00144750" w:rsidRDefault="00B21E17" w:rsidP="00155048">
            <w:pPr>
              <w:rPr>
                <w:rStyle w:val="af3"/>
                <w:shd w:val="clear" w:color="auto" w:fill="FFFFFF"/>
              </w:rPr>
            </w:pP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Style w:val="af3"/>
                      <w:rFonts w:ascii="Cambria Math" w:hAnsi="Cambria Math"/>
                      <w:i w:val="0"/>
                      <w:iCs w:val="0"/>
                      <w:shd w:val="clear" w:color="auto" w:fill="FFFFFF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Style w:val="af3"/>
                          <w:rFonts w:ascii="Cambria Math" w:hAnsi="Cambria Math"/>
                          <w:i w:val="0"/>
                          <w:iCs w:val="0"/>
                          <w:shd w:val="clear" w:color="auto" w:fill="FFFFFF"/>
                          <w:lang w:val="en-US"/>
                        </w:rPr>
                      </m:ctrlPr>
                    </m:fPr>
                    <m:num>
                      <m:r>
                        <w:rPr>
                          <w:rStyle w:val="af3"/>
                          <w:rFonts w:ascii="Cambria Math" w:hAnsi="Cambria Math"/>
                          <w:shd w:val="clear" w:color="auto" w:fill="FFFFFF"/>
                          <w:lang w:val="en-US"/>
                        </w:rPr>
                        <m:t>dy</m:t>
                      </m:r>
                    </m:num>
                    <m:den>
                      <m:sSup>
                        <m:sSupPr>
                          <m:ctrlPr>
                            <w:rPr>
                              <w:rStyle w:val="af3"/>
                              <w:rFonts w:ascii="Cambria Math" w:hAnsi="Cambria Math"/>
                              <w:i w:val="0"/>
                              <w:iCs w:val="0"/>
                              <w:shd w:val="clear" w:color="auto" w:fill="FFFFFF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Style w:val="af3"/>
                              <w:rFonts w:ascii="Cambria Math" w:hAnsi="Cambria Math"/>
                              <w:shd w:val="clear" w:color="auto" w:fill="FFFFFF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Style w:val="af3"/>
                              <w:rFonts w:ascii="Cambria Math" w:hAnsi="Cambria Math"/>
                              <w:shd w:val="clear" w:color="auto" w:fill="FFFFFF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Style w:val="af3"/>
                      <w:rFonts w:ascii="Cambria Math" w:hAnsi="Cambria Math"/>
                      <w:shd w:val="clear" w:color="auto" w:fill="FFFFFF"/>
                    </w:rPr>
                    <m:t>=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Style w:val="af3"/>
                          <w:rFonts w:ascii="Cambria Math" w:hAnsi="Cambria Math"/>
                          <w:i w:val="0"/>
                          <w:iCs w:val="0"/>
                          <w:shd w:val="clear" w:color="auto" w:fill="FFFFFF"/>
                          <w:lang w:val="en-US"/>
                        </w:rPr>
                      </m:ctrlPr>
                    </m:naryPr>
                    <m:sub/>
                    <m:sup/>
                    <m:e>
                      <m:f>
                        <m:fPr>
                          <m:ctrlPr>
                            <w:rPr>
                              <w:rStyle w:val="af3"/>
                              <w:rFonts w:ascii="Cambria Math" w:hAnsi="Cambria Math"/>
                              <w:i w:val="0"/>
                              <w:iCs w:val="0"/>
                              <w:shd w:val="clear" w:color="auto" w:fill="FFFFFF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Style w:val="af3"/>
                              <w:rFonts w:ascii="Cambria Math" w:hAnsi="Cambria Math"/>
                              <w:shd w:val="clear" w:color="auto" w:fill="FFFFFF"/>
                              <w:lang w:val="en-US"/>
                            </w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w:rPr>
                                  <w:rStyle w:val="af3"/>
                                  <w:rFonts w:ascii="Cambria Math" w:hAnsi="Cambria Math"/>
                                  <w:i w:val="0"/>
                                  <w:iCs w:val="0"/>
                                  <w:shd w:val="clear" w:color="auto" w:fill="FFFFFF"/>
                                  <w:lang w:val="en-US"/>
                                </w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w:rPr>
                                      <w:rStyle w:val="af3"/>
                                      <w:rFonts w:ascii="Cambria Math" w:hAnsi="Cambria Math"/>
                                      <w:i w:val="0"/>
                                      <w:iCs w:val="0"/>
                                      <w:shd w:val="clear" w:color="auto" w:fill="FFFFFF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Style w:val="af3"/>
                                      <w:rFonts w:ascii="Cambria Math" w:hAnsi="Cambria Math"/>
                                      <w:shd w:val="clear" w:color="auto" w:fill="FFFFFF"/>
                                      <w:lang w:val="en-US"/>
                                    </w:rPr>
                                    <m:t>cos</m:t>
                                  </m:r>
                                </m:e>
                                <m:sup>
                                  <m:r>
                                    <w:rPr>
                                      <w:rStyle w:val="af3"/>
                                      <w:rFonts w:ascii="Cambria Math" w:hAnsi="Cambria Math"/>
                                      <w:shd w:val="clear" w:color="auto" w:fill="FFFFFF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w:rPr>
                                  <w:rStyle w:val="af3"/>
                                  <w:rFonts w:ascii="Cambria Math" w:hAnsi="Cambria Math"/>
                                  <w:shd w:val="clear" w:color="auto" w:fill="FFFFFF"/>
                                  <w:lang w:val="en-US"/>
                                </w:rPr>
                                <m:t>x</m:t>
                              </m:r>
                            </m:e>
                          </m:func>
                        </m:den>
                      </m:f>
                      <m:r>
                        <w:rPr>
                          <w:rStyle w:val="af3"/>
                          <w:rFonts w:ascii="Cambria Math" w:hAnsi="Cambria Math"/>
                          <w:shd w:val="clear" w:color="auto" w:fill="FFFFFF"/>
                          <w:lang w:val="en-US"/>
                        </w:rPr>
                        <m:t>dx</m:t>
                      </m:r>
                    </m:e>
                  </m:nary>
                </m:e>
              </m:nary>
            </m:oMath>
            <w:r w:rsidR="00144750" w:rsidRPr="005A465F">
              <w:rPr>
                <w:rStyle w:val="af3"/>
                <w:i w:val="0"/>
                <w:shd w:val="clear" w:color="auto" w:fill="FFFFFF"/>
              </w:rPr>
              <w:t xml:space="preserve"> </w:t>
            </w:r>
            <w:r w:rsidR="00144750" w:rsidRPr="005A465F">
              <w:rPr>
                <w:rStyle w:val="af3"/>
                <w:shd w:val="clear" w:color="auto" w:fill="FFFFFF"/>
              </w:rPr>
              <w:t>=&gt;</w:t>
            </w:r>
          </w:p>
          <w:p w:rsidR="00A10DA6" w:rsidRPr="005A465F" w:rsidRDefault="00A10DA6" w:rsidP="00155048">
            <w:pPr>
              <w:rPr>
                <w:rStyle w:val="af3"/>
                <w:i w:val="0"/>
                <w:shd w:val="clear" w:color="auto" w:fill="FFFFFF"/>
              </w:rPr>
            </w:pPr>
            <m:oMathPara>
              <m:oMath>
                <m:r>
                  <w:rPr>
                    <w:rStyle w:val="af3"/>
                    <w:rFonts w:ascii="Cambria Math" w:hAnsi="Cambria Math"/>
                    <w:shd w:val="clear" w:color="auto" w:fill="FFFFFF"/>
                  </w:rPr>
                  <m:t>-</m:t>
                </m:r>
                <m:f>
                  <m:fPr>
                    <m:ctrlPr>
                      <w:rPr>
                        <w:rStyle w:val="af3"/>
                        <w:rFonts w:ascii="Cambria Math" w:hAnsi="Cambria Math"/>
                        <w:i w:val="0"/>
                        <w:iCs w:val="0"/>
                        <w:shd w:val="clear" w:color="auto" w:fill="FFFFFF"/>
                      </w:rPr>
                    </m:ctrlPr>
                  </m:fPr>
                  <m:num>
                    <m:r>
                      <w:rPr>
                        <w:rStyle w:val="af3"/>
                        <w:rFonts w:ascii="Cambria Math" w:hAnsi="Cambria Math"/>
                        <w:shd w:val="clear" w:color="auto" w:fill="FFFFFF"/>
                      </w:rPr>
                      <m:t>1</m:t>
                    </m:r>
                  </m:num>
                  <m:den>
                    <m:r>
                      <w:rPr>
                        <w:rStyle w:val="af3"/>
                        <w:rFonts w:ascii="Cambria Math" w:hAnsi="Cambria Math"/>
                        <w:shd w:val="clear" w:color="auto" w:fill="FFFFFF"/>
                      </w:rPr>
                      <m:t>y</m:t>
                    </m:r>
                  </m:den>
                </m:f>
                <m:r>
                  <w:rPr>
                    <w:rStyle w:val="af3"/>
                    <w:rFonts w:ascii="Cambria Math" w:hAnsi="Cambria Math"/>
                    <w:shd w:val="clear" w:color="auto" w:fill="FFFFFF"/>
                  </w:rPr>
                  <m:t>=tg x+C.</m:t>
                </m:r>
              </m:oMath>
            </m:oMathPara>
          </w:p>
          <w:p w:rsidR="00144750" w:rsidRDefault="00A10DA6" w:rsidP="00A10DA6">
            <w:pPr>
              <w:rPr>
                <w:rStyle w:val="af3"/>
                <w:shd w:val="clear" w:color="auto" w:fill="FFFFFF"/>
              </w:rPr>
            </w:pPr>
            <w:r>
              <w:rPr>
                <w:rStyle w:val="af3"/>
                <w:i w:val="0"/>
                <w:shd w:val="clear" w:color="auto" w:fill="FFFFFF"/>
              </w:rPr>
              <w:t xml:space="preserve">Выражаем </w:t>
            </w:r>
            <w:r w:rsidRPr="00A10DA6">
              <w:rPr>
                <w:rStyle w:val="af3"/>
                <w:shd w:val="clear" w:color="auto" w:fill="FFFFFF"/>
                <w:lang w:val="en-US"/>
              </w:rPr>
              <w:t>y</w:t>
            </w:r>
            <w:r>
              <w:rPr>
                <w:rStyle w:val="af3"/>
                <w:shd w:val="clear" w:color="auto" w:fill="FFFFFF"/>
              </w:rPr>
              <w:t>:</w:t>
            </w:r>
          </w:p>
          <w:p w:rsidR="00A10DA6" w:rsidRPr="00A10DA6" w:rsidRDefault="00A10DA6" w:rsidP="00A10DA6">
            <w:pPr>
              <w:rPr>
                <w:rStyle w:val="af3"/>
                <w:shd w:val="clear" w:color="auto" w:fill="FFFFFF"/>
              </w:rPr>
            </w:pPr>
            <m:oMathPara>
              <m:oMath>
                <m:r>
                  <w:rPr>
                    <w:rStyle w:val="af3"/>
                    <w:rFonts w:ascii="Cambria Math" w:hAnsi="Cambria Math"/>
                    <w:shd w:val="clear" w:color="auto" w:fill="FFFFFF"/>
                  </w:rPr>
                  <m:t>y=-</m:t>
                </m:r>
                <m:f>
                  <m:fPr>
                    <m:ctrlPr>
                      <w:rPr>
                        <w:rStyle w:val="af3"/>
                        <w:rFonts w:ascii="Cambria Math" w:hAnsi="Cambria Math"/>
                        <w:i w:val="0"/>
                        <w:iCs w:val="0"/>
                        <w:shd w:val="clear" w:color="auto" w:fill="FFFFFF"/>
                      </w:rPr>
                    </m:ctrlPr>
                  </m:fPr>
                  <m:num>
                    <m:r>
                      <w:rPr>
                        <w:rStyle w:val="af3"/>
                        <w:rFonts w:ascii="Cambria Math" w:hAnsi="Cambria Math"/>
                        <w:shd w:val="clear" w:color="auto" w:fill="FFFFFF"/>
                      </w:rPr>
                      <m:t>1</m:t>
                    </m:r>
                  </m:num>
                  <m:den>
                    <m:r>
                      <w:rPr>
                        <w:rStyle w:val="af3"/>
                        <w:rFonts w:ascii="Cambria Math" w:hAnsi="Cambria Math"/>
                        <w:shd w:val="clear" w:color="auto" w:fill="FFFFFF"/>
                      </w:rPr>
                      <m:t>tgx+C</m:t>
                    </m:r>
                  </m:den>
                </m:f>
                <m:r>
                  <w:rPr>
                    <w:rStyle w:val="af3"/>
                    <w:rFonts w:ascii="Cambria Math" w:hAnsi="Cambria Math"/>
                    <w:shd w:val="clear" w:color="auto" w:fill="FFFFFF"/>
                  </w:rPr>
                  <m:t>.</m:t>
                </m:r>
              </m:oMath>
            </m:oMathPara>
          </w:p>
          <w:p w:rsidR="00A10DA6" w:rsidRDefault="008B6550" w:rsidP="00155048">
            <w:pPr>
              <w:rPr>
                <w:shd w:val="clear" w:color="auto" w:fill="FFFFFF"/>
              </w:rPr>
            </w:pPr>
            <w:r>
              <w:rPr>
                <w:shd w:val="clear" w:color="auto" w:fill="FFFFFF"/>
              </w:rPr>
              <w:t xml:space="preserve">При разделении переменных мы полагали </w:t>
            </w:r>
            <w:r w:rsidRPr="008B6550">
              <w:rPr>
                <w:i/>
                <w:shd w:val="clear" w:color="auto" w:fill="FFFFFF"/>
                <w:lang w:val="en-US"/>
              </w:rPr>
              <w:t>y</w:t>
            </w:r>
            <w:r>
              <w:rPr>
                <w:shd w:val="clear" w:color="auto" w:fill="FFFFFF"/>
              </w:rPr>
              <w:t xml:space="preserve"> ≠ 0</w:t>
            </w:r>
            <w:r w:rsidR="00263E97">
              <w:rPr>
                <w:shd w:val="clear" w:color="auto" w:fill="FFFFFF"/>
              </w:rPr>
              <w:t xml:space="preserve">, поэтому проверим, не </w:t>
            </w:r>
            <w:r w:rsidR="00263E97">
              <w:rPr>
                <w:shd w:val="clear" w:color="auto" w:fill="FFFFFF"/>
              </w:rPr>
              <w:lastRenderedPageBreak/>
              <w:t xml:space="preserve">является ли </w:t>
            </w:r>
            <w:r w:rsidR="00263E97" w:rsidRPr="00263E97">
              <w:rPr>
                <w:i/>
                <w:shd w:val="clear" w:color="auto" w:fill="FFFFFF"/>
                <w:lang w:val="en-US"/>
              </w:rPr>
              <w:t>y</w:t>
            </w:r>
            <w:r w:rsidR="00263E97" w:rsidRPr="00263E97">
              <w:rPr>
                <w:shd w:val="clear" w:color="auto" w:fill="FFFFFF"/>
              </w:rPr>
              <w:t xml:space="preserve"> = 0 </w:t>
            </w:r>
            <w:r w:rsidR="00263E97">
              <w:rPr>
                <w:shd w:val="clear" w:color="auto" w:fill="FFFFFF"/>
              </w:rPr>
              <w:t>решением исходного уравнения:</w:t>
            </w:r>
          </w:p>
          <w:p w:rsidR="00263E97" w:rsidRPr="00263E97" w:rsidRDefault="00B21E17" w:rsidP="00155048">
            <w:pPr>
              <w:rPr>
                <w:shd w:val="clear" w:color="auto" w:fill="FFFFFF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hd w:val="clear" w:color="auto" w:fill="FFFFFF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hd w:val="clear" w:color="auto" w:fill="FFFFFF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hd w:val="clear" w:color="auto" w:fill="FFFF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hd w:val="clear" w:color="auto" w:fill="FFFFFF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shd w:val="clear" w:color="auto" w:fill="FFFFFF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hd w:val="clear" w:color="auto" w:fill="FFFFFF"/>
                  </w:rPr>
                  <m:t>x=0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hd w:val="clear" w:color="auto" w:fill="FFFF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hd w:val="clear" w:color="auto" w:fill="FFFFFF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hd w:val="clear" w:color="auto" w:fill="FFFFFF"/>
                      </w:rPr>
                      <m:t>2</m:t>
                    </m:r>
                  </m:sup>
                </m:sSup>
              </m:oMath>
            </m:oMathPara>
          </w:p>
          <w:p w:rsidR="00184141" w:rsidRDefault="00176557" w:rsidP="0094236E">
            <w:pPr>
              <w:rPr>
                <w:shd w:val="clear" w:color="auto" w:fill="FFFFFF"/>
              </w:rPr>
            </w:pPr>
            <w:proofErr w:type="gramStart"/>
            <w:r>
              <w:rPr>
                <w:shd w:val="clear" w:color="auto" w:fill="FFFFFF"/>
              </w:rPr>
              <w:t>верно</w:t>
            </w:r>
            <w:proofErr w:type="gramEnd"/>
            <w:r>
              <w:rPr>
                <w:shd w:val="clear" w:color="auto" w:fill="FFFFFF"/>
              </w:rPr>
              <w:t xml:space="preserve"> тождественно.</w:t>
            </w:r>
            <w:r w:rsidR="00184141">
              <w:rPr>
                <w:shd w:val="clear" w:color="auto" w:fill="FFFFFF"/>
              </w:rPr>
              <w:t xml:space="preserve"> Значит, </w:t>
            </w:r>
            <w:r w:rsidR="00184141">
              <w:rPr>
                <w:shd w:val="clear" w:color="auto" w:fill="FFFFFF"/>
                <w:lang w:val="en-US"/>
              </w:rPr>
              <w:t>y</w:t>
            </w:r>
            <w:r w:rsidR="00184141" w:rsidRPr="00184141">
              <w:rPr>
                <w:shd w:val="clear" w:color="auto" w:fill="FFFFFF"/>
              </w:rPr>
              <w:t xml:space="preserve"> = 0 – </w:t>
            </w:r>
            <w:r w:rsidR="00184141">
              <w:rPr>
                <w:shd w:val="clear" w:color="auto" w:fill="FFFFFF"/>
              </w:rPr>
              <w:t>тоже решение.</w:t>
            </w:r>
            <w:r>
              <w:rPr>
                <w:shd w:val="clear" w:color="auto" w:fill="FFFFFF"/>
              </w:rPr>
              <w:t xml:space="preserve"> </w:t>
            </w:r>
          </w:p>
          <w:p w:rsidR="0094236E" w:rsidRPr="0094236E" w:rsidRDefault="00144750" w:rsidP="0094236E">
            <w:pPr>
              <w:rPr>
                <w:rStyle w:val="af3"/>
                <w:i w:val="0"/>
                <w:shd w:val="clear" w:color="auto" w:fill="FFFFFF"/>
              </w:rPr>
            </w:pPr>
            <w:r w:rsidRPr="005A465F">
              <w:rPr>
                <w:shd w:val="clear" w:color="auto" w:fill="FFFFFF"/>
              </w:rPr>
              <w:t xml:space="preserve">Ответ: </w:t>
            </w:r>
            <m:oMath>
              <m:r>
                <w:rPr>
                  <w:rStyle w:val="af3"/>
                  <w:rFonts w:ascii="Cambria Math" w:hAnsi="Cambria Math"/>
                  <w:shd w:val="clear" w:color="auto" w:fill="FFFFFF"/>
                </w:rPr>
                <m:t>y=-</m:t>
              </m:r>
              <m:f>
                <m:fPr>
                  <m:ctrlPr>
                    <w:rPr>
                      <w:rStyle w:val="af3"/>
                      <w:rFonts w:ascii="Cambria Math" w:hAnsi="Cambria Math"/>
                      <w:i w:val="0"/>
                      <w:iCs w:val="0"/>
                      <w:shd w:val="clear" w:color="auto" w:fill="FFFFFF"/>
                    </w:rPr>
                  </m:ctrlPr>
                </m:fPr>
                <m:num>
                  <m:r>
                    <w:rPr>
                      <w:rStyle w:val="af3"/>
                      <w:rFonts w:ascii="Cambria Math" w:hAnsi="Cambria Math"/>
                      <w:shd w:val="clear" w:color="auto" w:fill="FFFFFF"/>
                    </w:rPr>
                    <m:t>1</m:t>
                  </m:r>
                </m:num>
                <m:den>
                  <m:r>
                    <w:rPr>
                      <w:rStyle w:val="af3"/>
                      <w:rFonts w:ascii="Cambria Math" w:hAnsi="Cambria Math"/>
                      <w:shd w:val="clear" w:color="auto" w:fill="FFFFFF"/>
                    </w:rPr>
                    <m:t>tgx+C</m:t>
                  </m:r>
                </m:den>
              </m:f>
              <m:r>
                <w:rPr>
                  <w:rStyle w:val="af3"/>
                  <w:rFonts w:ascii="Cambria Math" w:hAnsi="Cambria Math"/>
                  <w:shd w:val="clear" w:color="auto" w:fill="FFFFFF"/>
                </w:rPr>
                <m:t>,</m:t>
              </m:r>
            </m:oMath>
            <w:r w:rsidR="0094236E" w:rsidRPr="0094236E">
              <w:rPr>
                <w:rStyle w:val="af3"/>
                <w:i w:val="0"/>
                <w:shd w:val="clear" w:color="auto" w:fill="FFFFFF"/>
              </w:rPr>
              <w:t xml:space="preserve"> </w:t>
            </w:r>
          </w:p>
          <w:p w:rsidR="00144750" w:rsidRPr="00176557" w:rsidRDefault="0094236E" w:rsidP="0094236E">
            <w:pPr>
              <w:rPr>
                <w:b/>
                <w:bCs/>
              </w:rPr>
            </w:pPr>
            <w:r w:rsidRPr="0094236E">
              <w:rPr>
                <w:rStyle w:val="af3"/>
                <w:shd w:val="clear" w:color="auto" w:fill="FFFFFF"/>
                <w:lang w:val="en-US"/>
              </w:rPr>
              <w:t>y</w:t>
            </w:r>
            <w:r w:rsidRPr="0094236E">
              <w:rPr>
                <w:rStyle w:val="af3"/>
                <w:i w:val="0"/>
                <w:shd w:val="clear" w:color="auto" w:fill="FFFFFF"/>
              </w:rPr>
              <w:t xml:space="preserve"> = 0</w:t>
            </w:r>
            <w:r w:rsidRPr="00176557">
              <w:rPr>
                <w:rStyle w:val="af3"/>
                <w:i w:val="0"/>
                <w:shd w:val="clear" w:color="auto" w:fill="FFFFFF"/>
              </w:rPr>
              <w:t>.</w:t>
            </w:r>
          </w:p>
        </w:tc>
      </w:tr>
      <w:tr w:rsidR="002105B5" w:rsidRPr="00144750" w:rsidTr="00EC514F">
        <w:tc>
          <w:tcPr>
            <w:tcW w:w="2124" w:type="dxa"/>
          </w:tcPr>
          <w:p w:rsidR="00144750" w:rsidRPr="00144750" w:rsidRDefault="00144750" w:rsidP="00155048">
            <w:pPr>
              <w:rPr>
                <w:rFonts w:eastAsia="Calibri"/>
                <w:i/>
                <w:sz w:val="21"/>
                <w:szCs w:val="21"/>
              </w:rPr>
            </w:pPr>
            <w:r w:rsidRPr="00144750">
              <w:rPr>
                <w:rFonts w:eastAsia="Calibri"/>
                <w:i/>
                <w:sz w:val="21"/>
                <w:szCs w:val="21"/>
              </w:rPr>
              <w:lastRenderedPageBreak/>
              <w:t xml:space="preserve">ИДК </w:t>
            </w:r>
            <w:r w:rsidRPr="00144750">
              <w:rPr>
                <w:rFonts w:eastAsia="Calibri"/>
                <w:i/>
                <w:sz w:val="21"/>
                <w:szCs w:val="21"/>
                <w:vertAlign w:val="subscript"/>
              </w:rPr>
              <w:t>ОПК 3.2</w:t>
            </w:r>
          </w:p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rFonts w:eastAsia="Calibri"/>
                <w:sz w:val="21"/>
                <w:szCs w:val="21"/>
              </w:rPr>
              <w:t>Демонстрирует практические навыки математических методов обработки результатов экспериментальных исследований</w:t>
            </w:r>
          </w:p>
        </w:tc>
        <w:tc>
          <w:tcPr>
            <w:tcW w:w="4739" w:type="dxa"/>
          </w:tcPr>
          <w:p w:rsidR="00144750" w:rsidRPr="007B6212" w:rsidRDefault="00144750" w:rsidP="00155048">
            <w:pPr>
              <w:rPr>
                <w:i/>
              </w:rPr>
            </w:pPr>
            <w:r w:rsidRPr="007B6212">
              <w:rPr>
                <w:b/>
                <w:i/>
              </w:rPr>
              <w:t xml:space="preserve">Задание 5. </w:t>
            </w:r>
            <w:r w:rsidRPr="007B6212">
              <w:rPr>
                <w:i/>
              </w:rPr>
              <w:t>Прочитайте текст задания и установите соответствие между интегралами в левом столбце и их значения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219"/>
              <w:gridCol w:w="430"/>
              <w:gridCol w:w="1492"/>
            </w:tblGrid>
            <w:tr w:rsidR="007B6212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7B6212">
                  <w:pPr>
                    <w:rPr>
                      <w:i/>
                      <w:sz w:val="20"/>
                      <w:szCs w:val="20"/>
                      <w:lang w:val="en-US"/>
                    </w:rPr>
                  </w:pPr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x</m:t>
                              </m:r>
                            </m:den>
                          </m:f>
                        </m:e>
                      </m:nary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d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7B6212" w:rsidRPr="007B6212" w:rsidRDefault="007B6212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∙ln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C</m:t>
                      </m:r>
                    </m:oMath>
                  </m:oMathPara>
                </w:p>
              </w:tc>
            </w:tr>
            <w:tr w:rsidR="00144750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155048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3x</m:t>
                              </m:r>
                            </m:sup>
                          </m:sSup>
                        </m:e>
                      </m:nary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dx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7B6212" w:rsidRPr="007B6212" w:rsidRDefault="007B6212" w:rsidP="007B621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cos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+C</m:t>
                      </m:r>
                    </m:oMath>
                  </m:oMathPara>
                </w:p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</w:p>
              </w:tc>
            </w:tr>
            <w:tr w:rsidR="00144750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7B6212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d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si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den>
                          </m:f>
                        </m:e>
                      </m:nary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В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7B6212" w:rsidRPr="007B6212" w:rsidRDefault="007B6212" w:rsidP="007B6212">
                  <w:pPr>
                    <w:spacing w:after="0" w:line="240" w:lineRule="auto"/>
                    <w:ind w:left="-90" w:right="-106"/>
                    <w:rPr>
                      <w:rFonts w:ascii="Times New Roman" w:eastAsiaTheme="minorEastAsia" w:hAnsi="Times New Roman" w:cs="Times New Roman"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ctg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+C</m:t>
                      </m:r>
                    </m:oMath>
                  </m:oMathPara>
                </w:p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  <w:tr w:rsidR="007B6212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155048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nary>
                        <m:naryPr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sin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 dx</m:t>
                          </m:r>
                        </m:e>
                      </m:nary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7B6212" w:rsidRPr="007B6212" w:rsidRDefault="00B21E17" w:rsidP="00155048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C</m:t>
                      </m:r>
                    </m:oMath>
                  </m:oMathPara>
                </w:p>
              </w:tc>
            </w:tr>
          </w:tbl>
          <w:p w:rsidR="00144750" w:rsidRPr="00B74353" w:rsidRDefault="00144750" w:rsidP="00155048">
            <w:r w:rsidRPr="00B74353">
              <w:rPr>
                <w:i/>
              </w:rPr>
              <w:t>Запишите выбранные буквы под соответствующими цифрами</w:t>
            </w:r>
            <w:r w:rsidRPr="00B74353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33"/>
              <w:gridCol w:w="1193"/>
              <w:gridCol w:w="1080"/>
              <w:gridCol w:w="1072"/>
            </w:tblGrid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44750" w:rsidRPr="00B74353" w:rsidRDefault="00144750" w:rsidP="00155048">
            <w:pPr>
              <w:jc w:val="center"/>
            </w:pPr>
          </w:p>
          <w:p w:rsidR="00144750" w:rsidRPr="00B74353" w:rsidRDefault="00144750" w:rsidP="00155048">
            <w:pPr>
              <w:rPr>
                <w:b/>
              </w:rPr>
            </w:pPr>
            <w:r w:rsidRPr="00B74353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5"/>
              <w:gridCol w:w="1102"/>
              <w:gridCol w:w="1105"/>
              <w:gridCol w:w="1066"/>
            </w:tblGrid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220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В</w:t>
                  </w:r>
                </w:p>
              </w:tc>
              <w:tc>
                <w:tcPr>
                  <w:tcW w:w="1178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 w:rsidRPr="00B74353">
                    <w:rPr>
                      <w:rFonts w:ascii="Times New Roman" w:hAnsi="Times New Roman"/>
                    </w:rPr>
                    <w:t>Б</w:t>
                  </w:r>
                </w:p>
              </w:tc>
            </w:tr>
          </w:tbl>
          <w:p w:rsidR="00144750" w:rsidRPr="00144750" w:rsidRDefault="00144750" w:rsidP="00155048">
            <w:pPr>
              <w:rPr>
                <w:b/>
                <w:bCs/>
                <w:color w:val="FF0000"/>
              </w:rPr>
            </w:pPr>
          </w:p>
        </w:tc>
        <w:tc>
          <w:tcPr>
            <w:tcW w:w="3863" w:type="dxa"/>
          </w:tcPr>
          <w:p w:rsidR="00144750" w:rsidRPr="007D2191" w:rsidRDefault="00144750" w:rsidP="00155048">
            <w:pPr>
              <w:rPr>
                <w:i/>
              </w:rPr>
            </w:pPr>
            <w:r w:rsidRPr="007D2191">
              <w:rPr>
                <w:b/>
                <w:bCs/>
              </w:rPr>
              <w:t xml:space="preserve">Задание 11. </w:t>
            </w:r>
            <w:r w:rsidRPr="007D2191">
              <w:rPr>
                <w:i/>
              </w:rPr>
              <w:t xml:space="preserve">Прочитайте текст и установите последовательность </w:t>
            </w:r>
            <w:r w:rsidR="007D2191" w:rsidRPr="007D2191">
              <w:rPr>
                <w:i/>
                <w:shd w:val="clear" w:color="auto" w:fill="FFFFFF"/>
              </w:rPr>
              <w:t xml:space="preserve">шагов при </w:t>
            </w:r>
            <w:r w:rsidR="007D2191" w:rsidRPr="007D2191">
              <w:rPr>
                <w:shd w:val="clear" w:color="auto" w:fill="FFFFFF"/>
              </w:rPr>
              <w:t xml:space="preserve">решении однородного дифференциального уравнения первого порядка </w:t>
            </w:r>
            <w:r w:rsidR="007D2191" w:rsidRPr="007D2191">
              <w:rPr>
                <w:i/>
                <w:shd w:val="clear" w:color="auto" w:fill="FFFFFF"/>
              </w:rPr>
              <w:t>y</w:t>
            </w:r>
            <w:r w:rsidR="007D2191" w:rsidRPr="007D2191">
              <w:rPr>
                <w:shd w:val="clear" w:color="auto" w:fill="FFFFFF"/>
              </w:rPr>
              <w:t xml:space="preserve">' = </w:t>
            </w:r>
            <w:r w:rsidR="007D2191" w:rsidRPr="007D2191">
              <w:rPr>
                <w:i/>
                <w:shd w:val="clear" w:color="auto" w:fill="FFFFFF"/>
              </w:rPr>
              <w:t>f</w:t>
            </w:r>
            <w:r w:rsidR="007D2191" w:rsidRPr="007D2191">
              <w:rPr>
                <w:shd w:val="clear" w:color="auto" w:fill="FFFFFF"/>
              </w:rPr>
              <w:t>(</w:t>
            </w:r>
            <w:r w:rsidR="007D2191" w:rsidRPr="007D2191">
              <w:rPr>
                <w:i/>
                <w:shd w:val="clear" w:color="auto" w:fill="FFFFFF"/>
              </w:rPr>
              <w:t>y</w:t>
            </w:r>
            <w:r w:rsidR="007D2191" w:rsidRPr="007D2191">
              <w:rPr>
                <w:shd w:val="clear" w:color="auto" w:fill="FFFFFF"/>
              </w:rPr>
              <w:t>/</w:t>
            </w:r>
            <w:r w:rsidR="007D2191" w:rsidRPr="007D2191">
              <w:rPr>
                <w:i/>
                <w:shd w:val="clear" w:color="auto" w:fill="FFFFFF"/>
              </w:rPr>
              <w:t>x</w:t>
            </w:r>
            <w:r w:rsidR="007D2191" w:rsidRPr="007D2191">
              <w:rPr>
                <w:shd w:val="clear" w:color="auto" w:fill="FFFFFF"/>
              </w:rPr>
              <w:t>)</w:t>
            </w:r>
            <w:r w:rsidRPr="007D2191">
              <w:rPr>
                <w:i/>
              </w:rPr>
              <w:t>.</w:t>
            </w:r>
          </w:p>
          <w:p w:rsidR="007D2191" w:rsidRPr="007D2191" w:rsidRDefault="00144750" w:rsidP="00155048">
            <w:r w:rsidRPr="007D2191">
              <w:t xml:space="preserve">А) </w:t>
            </w:r>
            <w:r w:rsidR="007D2191" w:rsidRPr="007D2191">
              <w:rPr>
                <w:shd w:val="clear" w:color="auto" w:fill="FFFFFF"/>
              </w:rPr>
              <w:t>Получить уравнение с разделяющимися переменными относительно u и x</w:t>
            </w:r>
            <w:r w:rsidRPr="007D2191">
              <w:rPr>
                <w:rStyle w:val="af3"/>
                <w:i w:val="0"/>
                <w:iCs w:val="0"/>
              </w:rPr>
              <w:t>.</w:t>
            </w:r>
            <w:r w:rsidRPr="007D2191">
              <w:br/>
              <w:t xml:space="preserve">Б) </w:t>
            </w:r>
            <w:r w:rsidR="007D2191" w:rsidRPr="007D2191">
              <w:rPr>
                <w:shd w:val="clear" w:color="auto" w:fill="FFFFFF"/>
              </w:rPr>
              <w:t>Проинтегрировать и вернуться к переменной y</w:t>
            </w:r>
            <w:r w:rsidRPr="007D2191">
              <w:t>.</w:t>
            </w:r>
          </w:p>
          <w:p w:rsidR="00454032" w:rsidRDefault="007D2191" w:rsidP="00155048">
            <w:pPr>
              <w:rPr>
                <w:i/>
              </w:rPr>
            </w:pPr>
            <w:r w:rsidRPr="007D2191">
              <w:t xml:space="preserve">В) </w:t>
            </w:r>
            <w:r w:rsidRPr="007D2191">
              <w:rPr>
                <w:shd w:val="clear" w:color="auto" w:fill="FFFFFF"/>
              </w:rPr>
              <w:t xml:space="preserve">Сделать замену </w:t>
            </w:r>
            <w:r w:rsidRPr="007D2191">
              <w:rPr>
                <w:i/>
                <w:shd w:val="clear" w:color="auto" w:fill="FFFFFF"/>
              </w:rPr>
              <w:t>u</w:t>
            </w:r>
            <w:r w:rsidRPr="007D2191">
              <w:rPr>
                <w:shd w:val="clear" w:color="auto" w:fill="FFFFFF"/>
              </w:rPr>
              <w:t xml:space="preserve"> = </w:t>
            </w:r>
            <w:r w:rsidRPr="007D2191">
              <w:rPr>
                <w:i/>
                <w:shd w:val="clear" w:color="auto" w:fill="FFFFFF"/>
              </w:rPr>
              <w:t>y</w:t>
            </w:r>
            <w:r w:rsidRPr="007D2191">
              <w:rPr>
                <w:shd w:val="clear" w:color="auto" w:fill="FFFFFF"/>
              </w:rPr>
              <w:t>/</w:t>
            </w:r>
            <w:r w:rsidRPr="007D2191">
              <w:rPr>
                <w:i/>
                <w:shd w:val="clear" w:color="auto" w:fill="FFFFFF"/>
              </w:rPr>
              <w:t>x</w:t>
            </w:r>
            <w:r w:rsidRPr="007D2191">
              <w:rPr>
                <w:shd w:val="clear" w:color="auto" w:fill="FFFFFF"/>
              </w:rPr>
              <w:t xml:space="preserve">, отсюда </w:t>
            </w:r>
            <w:r w:rsidRPr="007D2191">
              <w:rPr>
                <w:i/>
                <w:shd w:val="clear" w:color="auto" w:fill="FFFFFF"/>
              </w:rPr>
              <w:t>y</w:t>
            </w:r>
            <w:r w:rsidRPr="007D2191">
              <w:rPr>
                <w:shd w:val="clear" w:color="auto" w:fill="FFFFFF"/>
              </w:rPr>
              <w:t xml:space="preserve"> = </w:t>
            </w:r>
            <w:proofErr w:type="spellStart"/>
            <w:r w:rsidRPr="007D2191">
              <w:rPr>
                <w:i/>
                <w:shd w:val="clear" w:color="auto" w:fill="FFFFFF"/>
              </w:rPr>
              <w:t>u</w:t>
            </w:r>
            <w:r w:rsidRPr="007D2191">
              <w:rPr>
                <w:shd w:val="clear" w:color="auto" w:fill="FFFFFF"/>
              </w:rPr>
              <w:t>∙</w:t>
            </w:r>
            <w:r w:rsidRPr="007D2191">
              <w:rPr>
                <w:i/>
                <w:shd w:val="clear" w:color="auto" w:fill="FFFFFF"/>
              </w:rPr>
              <w:t>x</w:t>
            </w:r>
            <w:proofErr w:type="spellEnd"/>
            <w:r w:rsidRPr="007D2191">
              <w:rPr>
                <w:shd w:val="clear" w:color="auto" w:fill="FFFFFF"/>
              </w:rPr>
              <w:t xml:space="preserve">, </w:t>
            </w:r>
            <w:r w:rsidRPr="007D2191">
              <w:rPr>
                <w:i/>
                <w:shd w:val="clear" w:color="auto" w:fill="FFFFFF"/>
              </w:rPr>
              <w:t>y</w:t>
            </w:r>
            <w:r w:rsidRPr="007D2191">
              <w:rPr>
                <w:shd w:val="clear" w:color="auto" w:fill="FFFFFF"/>
              </w:rPr>
              <w:t xml:space="preserve">' = </w:t>
            </w:r>
            <w:proofErr w:type="spellStart"/>
            <w:r w:rsidRPr="007D2191">
              <w:rPr>
                <w:i/>
                <w:shd w:val="clear" w:color="auto" w:fill="FFFFFF"/>
              </w:rPr>
              <w:t>u</w:t>
            </w:r>
            <w:r w:rsidRPr="007D2191">
              <w:rPr>
                <w:shd w:val="clear" w:color="auto" w:fill="FFFFFF"/>
              </w:rPr>
              <w:t>'∙</w:t>
            </w:r>
            <w:r w:rsidRPr="007D2191">
              <w:rPr>
                <w:i/>
                <w:shd w:val="clear" w:color="auto" w:fill="FFFFFF"/>
              </w:rPr>
              <w:t>x</w:t>
            </w:r>
            <w:proofErr w:type="spellEnd"/>
            <w:r w:rsidRPr="007D2191">
              <w:rPr>
                <w:shd w:val="clear" w:color="auto" w:fill="FFFFFF"/>
              </w:rPr>
              <w:t xml:space="preserve"> + </w:t>
            </w:r>
            <w:r w:rsidRPr="007D2191">
              <w:rPr>
                <w:i/>
                <w:shd w:val="clear" w:color="auto" w:fill="FFFFFF"/>
              </w:rPr>
              <w:t>u</w:t>
            </w:r>
            <w:r w:rsidRPr="007D2191">
              <w:t>.</w:t>
            </w:r>
            <w:r w:rsidR="00144750" w:rsidRPr="007D2191">
              <w:br/>
              <w:t xml:space="preserve">Г) </w:t>
            </w:r>
            <w:r w:rsidRPr="007D2191">
              <w:rPr>
                <w:shd w:val="clear" w:color="auto" w:fill="FFFFFF"/>
              </w:rPr>
              <w:t>Подставить в исходное уравнение</w:t>
            </w:r>
            <w:r w:rsidR="00144750" w:rsidRPr="007D2191">
              <w:t>.</w:t>
            </w:r>
            <w:r w:rsidR="00144750" w:rsidRPr="007D2191">
              <w:br/>
            </w:r>
          </w:p>
          <w:p w:rsidR="00144750" w:rsidRPr="007D2191" w:rsidRDefault="00144750" w:rsidP="00155048">
            <w:r w:rsidRPr="007D2191">
              <w:rPr>
                <w:i/>
              </w:rPr>
              <w:t>Запишите соответствующую последовательность букв слева направо</w:t>
            </w:r>
            <w:r w:rsidRPr="007D2191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7D2191" w:rsidRPr="007D2191" w:rsidTr="00155048">
              <w:tc>
                <w:tcPr>
                  <w:tcW w:w="626" w:type="dxa"/>
                </w:tcPr>
                <w:p w:rsidR="00144750" w:rsidRPr="007D2191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D2191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D2191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D2191" w:rsidRDefault="00144750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</w:tbl>
          <w:p w:rsidR="00A01831" w:rsidRDefault="00A01831" w:rsidP="00A01831">
            <w:pPr>
              <w:rPr>
                <w:b/>
                <w:bCs/>
              </w:rPr>
            </w:pPr>
            <w:r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A01831" w:rsidTr="0034457A">
              <w:tc>
                <w:tcPr>
                  <w:tcW w:w="635" w:type="dxa"/>
                </w:tcPr>
                <w:p w:rsidR="00A01831" w:rsidRDefault="00454032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A01831" w:rsidRDefault="00A01831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A01831" w:rsidRDefault="00454032" w:rsidP="004540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</w:tr>
          </w:tbl>
          <w:p w:rsidR="00A01831" w:rsidRDefault="00A01831" w:rsidP="00155048">
            <w:pPr>
              <w:rPr>
                <w:b/>
                <w:bCs/>
              </w:rPr>
            </w:pPr>
          </w:p>
          <w:p w:rsidR="007D2191" w:rsidRPr="00144750" w:rsidRDefault="007D2191" w:rsidP="00454032">
            <w:pPr>
              <w:rPr>
                <w:b/>
                <w:bCs/>
                <w:color w:val="FF0000"/>
              </w:rPr>
            </w:pPr>
          </w:p>
        </w:tc>
        <w:tc>
          <w:tcPr>
            <w:tcW w:w="2310" w:type="dxa"/>
          </w:tcPr>
          <w:p w:rsidR="00144750" w:rsidRPr="00F312B3" w:rsidRDefault="00144750" w:rsidP="00155048">
            <w:pPr>
              <w:rPr>
                <w:i/>
              </w:rPr>
            </w:pPr>
            <w:r w:rsidRPr="00F312B3">
              <w:rPr>
                <w:b/>
                <w:bCs/>
              </w:rPr>
              <w:t xml:space="preserve">Задание 17. </w:t>
            </w:r>
            <w:r w:rsidRPr="00F312B3">
              <w:rPr>
                <w:i/>
              </w:rPr>
              <w:t>Прочитайте текст, выберите правильные варианты ответа и</w:t>
            </w:r>
            <w:r w:rsidR="00333B9D" w:rsidRPr="00333B9D">
              <w:rPr>
                <w:i/>
              </w:rPr>
              <w:t xml:space="preserve"> </w:t>
            </w:r>
            <w:r w:rsidRPr="00F312B3">
              <w:rPr>
                <w:i/>
              </w:rPr>
              <w:t>запишите аргументы, обосновывающие выбор ответов.</w:t>
            </w:r>
          </w:p>
          <w:p w:rsidR="00144750" w:rsidRPr="00F312B3" w:rsidRDefault="00144750" w:rsidP="00155048">
            <w:pPr>
              <w:ind w:right="-65"/>
            </w:pPr>
            <w:r w:rsidRPr="00F312B3">
              <w:rPr>
                <w:rFonts w:eastAsiaTheme="minorEastAsia"/>
              </w:rPr>
              <w:t xml:space="preserve">Предел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</w:rPr>
                        <m:t>x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x-1</m:t>
                      </m:r>
                    </m:den>
                  </m:f>
                </m:e>
              </m:func>
            </m:oMath>
            <w:r w:rsidRPr="00F312B3">
              <w:rPr>
                <w:rFonts w:eastAsiaTheme="minorEastAsia"/>
              </w:rPr>
              <w:t xml:space="preserve"> равен</w:t>
            </w:r>
            <w:r w:rsidR="00483972" w:rsidRPr="00F312B3">
              <w:t>:</w:t>
            </w:r>
            <w:r w:rsidR="00483972" w:rsidRPr="00F312B3">
              <w:br/>
              <w:t>1) 0</w:t>
            </w:r>
          </w:p>
          <w:p w:rsidR="00144750" w:rsidRPr="00CE740C" w:rsidRDefault="00483972" w:rsidP="00155048">
            <w:pPr>
              <w:ind w:right="-65"/>
            </w:pPr>
            <w:r w:rsidRPr="00F312B3">
              <w:t xml:space="preserve">2) </w:t>
            </w:r>
            <w:r w:rsidRPr="00CE740C">
              <w:t>1</w:t>
            </w:r>
          </w:p>
          <w:p w:rsidR="00144750" w:rsidRPr="00F312B3" w:rsidRDefault="00483972" w:rsidP="00155048">
            <w:pPr>
              <w:ind w:right="-65"/>
            </w:pPr>
            <w:r w:rsidRPr="00F312B3">
              <w:t xml:space="preserve">3) </w:t>
            </w:r>
            <w:r w:rsidRPr="00F312B3">
              <w:rPr>
                <w:i/>
              </w:rPr>
              <w:t>e</w:t>
            </w:r>
            <w:r w:rsidR="00144750" w:rsidRPr="00F312B3">
              <w:br/>
              <w:t>4) 1/1</w:t>
            </w:r>
            <w:r w:rsidR="00144750" w:rsidRPr="00F312B3">
              <w:br/>
              <w:t>Ответ:</w:t>
            </w:r>
          </w:p>
          <w:p w:rsidR="00EC514F" w:rsidRDefault="00EC514F" w:rsidP="00EC514F">
            <w:r>
              <w:t>Обоснование выбора ответа:</w:t>
            </w:r>
          </w:p>
          <w:p w:rsidR="00144750" w:rsidRPr="00F312B3" w:rsidRDefault="00144750" w:rsidP="00155048">
            <w:pPr>
              <w:rPr>
                <w:i/>
              </w:rPr>
            </w:pPr>
          </w:p>
          <w:p w:rsidR="00144750" w:rsidRPr="00144750" w:rsidRDefault="00144750" w:rsidP="00F312B3">
            <w:pPr>
              <w:rPr>
                <w:b/>
                <w:bCs/>
                <w:color w:val="FF0000"/>
              </w:rPr>
            </w:pPr>
            <w:r w:rsidRPr="00F312B3">
              <w:rPr>
                <w:i/>
              </w:rPr>
              <w:t xml:space="preserve">Ключ: </w:t>
            </w:r>
            <w:r w:rsidRPr="00F312B3">
              <w:br/>
            </w:r>
            <w:r w:rsidRPr="00F312B3">
              <w:rPr>
                <w:b/>
                <w:bCs/>
              </w:rPr>
              <w:t>Ответ:</w:t>
            </w:r>
            <w:r w:rsidR="00483972" w:rsidRPr="00F312B3">
              <w:t xml:space="preserve">  2</w:t>
            </w:r>
            <w:r w:rsidRPr="00F312B3">
              <w:t>, 4</w:t>
            </w:r>
            <w:r w:rsidRPr="00F312B3">
              <w:br/>
            </w:r>
            <w:r w:rsidRPr="00F312B3">
              <w:rPr>
                <w:b/>
                <w:bCs/>
              </w:rPr>
              <w:t>Обоснование выбора:</w:t>
            </w:r>
            <w:r w:rsidRPr="00F312B3">
              <w:t xml:space="preserve"> по правилу </w:t>
            </w:r>
            <w:proofErr w:type="spellStart"/>
            <w:r w:rsidRPr="00F312B3">
              <w:t>Лопиталя</w:t>
            </w:r>
            <w:proofErr w:type="spellEnd"/>
            <w:r w:rsidRPr="00F312B3">
              <w:t xml:space="preserve"> имеем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</w:rPr>
                        <m:t>x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x-1</m:t>
                      </m:r>
                    </m:den>
                  </m:f>
                </m:e>
              </m:func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0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x→1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(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x</m:t>
                          </m:r>
                        </m:e>
                      </m:func>
                      <m:r>
                        <w:rPr>
                          <w:rFonts w:ascii="Cambria Math" w:eastAsiaTheme="minorEastAsia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-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limLow>
                <m:limLow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</w:rPr>
                    <m:t>x→1</m:t>
                  </m:r>
                </m:lim>
              </m:limLow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/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</m:t>
                  </m:r>
                </m:den>
              </m:f>
              <m:r>
                <w:rPr>
                  <w:rFonts w:ascii="Cambria Math" w:eastAsiaTheme="minorEastAsia" w:hAnsi="Cambria Math"/>
                </w:rPr>
                <m:t>=1</m:t>
              </m:r>
            </m:oMath>
            <w:r w:rsidRPr="00F312B3">
              <w:t>.</w:t>
            </w:r>
          </w:p>
        </w:tc>
        <w:tc>
          <w:tcPr>
            <w:tcW w:w="2090" w:type="dxa"/>
          </w:tcPr>
          <w:p w:rsidR="00144750" w:rsidRPr="00C85444" w:rsidRDefault="00144750" w:rsidP="00155048">
            <w:pPr>
              <w:rPr>
                <w:i/>
              </w:rPr>
            </w:pPr>
            <w:r w:rsidRPr="00C85444">
              <w:rPr>
                <w:b/>
              </w:rPr>
              <w:t>Задание 23.</w:t>
            </w:r>
            <w:r w:rsidRPr="00C85444">
              <w:rPr>
                <w:i/>
              </w:rPr>
              <w:t xml:space="preserve"> Прочитайте текст задания и</w:t>
            </w:r>
            <w:r w:rsidR="00333B9D" w:rsidRPr="00333B9D">
              <w:rPr>
                <w:i/>
              </w:rPr>
              <w:t xml:space="preserve"> </w:t>
            </w:r>
            <w:r w:rsidRPr="00C85444">
              <w:rPr>
                <w:i/>
              </w:rPr>
              <w:t>запишите развернутый обоснованный ответ.</w:t>
            </w:r>
          </w:p>
          <w:p w:rsidR="00144750" w:rsidRPr="00C85444" w:rsidRDefault="00144750" w:rsidP="00155048">
            <w:pPr>
              <w:rPr>
                <w:b/>
                <w:bCs/>
              </w:rPr>
            </w:pPr>
            <w:r w:rsidRPr="00C85444">
              <w:rPr>
                <w:rStyle w:val="af2"/>
                <w:b w:val="0"/>
                <w:shd w:val="clear" w:color="auto" w:fill="FFFFFF"/>
              </w:rPr>
              <w:t xml:space="preserve">Математическое ожидание дискретной случайной величины X равно </w:t>
            </w:r>
            <w:r w:rsidR="00C85444" w:rsidRPr="00C85444">
              <w:rPr>
                <w:rStyle w:val="af2"/>
                <w:b w:val="0"/>
                <w:shd w:val="clear" w:color="auto" w:fill="FFFFFF"/>
              </w:rPr>
              <w:t>5</w:t>
            </w:r>
            <w:r w:rsidRPr="00C85444">
              <w:rPr>
                <w:rStyle w:val="af2"/>
                <w:b w:val="0"/>
                <w:shd w:val="clear" w:color="auto" w:fill="FFFFFF"/>
              </w:rPr>
              <w:t>. Найдите M[</w:t>
            </w:r>
            <w:r w:rsidR="00C85444" w:rsidRPr="00C85444">
              <w:rPr>
                <w:rStyle w:val="af2"/>
                <w:b w:val="0"/>
                <w:shd w:val="clear" w:color="auto" w:fill="FFFFFF"/>
              </w:rPr>
              <w:t>2</w:t>
            </w:r>
            <w:r w:rsidRPr="00C85444">
              <w:rPr>
                <w:rStyle w:val="af2"/>
                <w:b w:val="0"/>
                <w:shd w:val="clear" w:color="auto" w:fill="FFFFFF"/>
              </w:rPr>
              <w:t xml:space="preserve">X </w:t>
            </w:r>
            <w:r w:rsidR="00C85444" w:rsidRPr="00C85444">
              <w:rPr>
                <w:rStyle w:val="af2"/>
                <w:b w:val="0"/>
                <w:shd w:val="clear" w:color="auto" w:fill="FFFFFF"/>
              </w:rPr>
              <w:t>+</w:t>
            </w:r>
            <w:r w:rsidRPr="00C85444">
              <w:rPr>
                <w:rStyle w:val="af2"/>
                <w:b w:val="0"/>
                <w:shd w:val="clear" w:color="auto" w:fill="FFFFFF"/>
              </w:rPr>
              <w:t xml:space="preserve"> 5], используя свойства математического ожидания.</w:t>
            </w:r>
            <w:r w:rsidRPr="00C85444">
              <w:br/>
              <w:t xml:space="preserve"> </w:t>
            </w:r>
            <w:r w:rsidRPr="00C85444">
              <w:rPr>
                <w:b/>
                <w:bCs/>
              </w:rPr>
              <w:t>Ответ:</w:t>
            </w:r>
          </w:p>
          <w:p w:rsidR="00144750" w:rsidRPr="00C85444" w:rsidRDefault="00144750" w:rsidP="00155048">
            <w:r w:rsidRPr="00C85444">
              <w:rPr>
                <w:b/>
                <w:bCs/>
              </w:rPr>
              <w:t>Эталонный ответ:</w:t>
            </w:r>
            <w:r w:rsidRPr="00C85444">
              <w:t xml:space="preserve"> </w:t>
            </w:r>
          </w:p>
          <w:p w:rsidR="00144750" w:rsidRPr="00C85444" w:rsidRDefault="00144750" w:rsidP="00155048">
            <w:pPr>
              <w:rPr>
                <w:shd w:val="clear" w:color="auto" w:fill="FFFFFF"/>
              </w:rPr>
            </w:pPr>
            <w:r w:rsidRPr="00C85444">
              <w:rPr>
                <w:rStyle w:val="af3"/>
                <w:i w:val="0"/>
                <w:shd w:val="clear" w:color="auto" w:fill="FFFFFF"/>
              </w:rPr>
              <w:t>Используем свойства: M[</w:t>
            </w:r>
            <w:proofErr w:type="spellStart"/>
            <w:r w:rsidRPr="00C85444">
              <w:rPr>
                <w:rStyle w:val="af3"/>
                <w:i w:val="0"/>
                <w:shd w:val="clear" w:color="auto" w:fill="FFFFFF"/>
              </w:rPr>
              <w:t>aX</w:t>
            </w:r>
            <w:proofErr w:type="spellEnd"/>
            <w:r w:rsidRPr="00C85444">
              <w:rPr>
                <w:rStyle w:val="af3"/>
                <w:i w:val="0"/>
                <w:shd w:val="clear" w:color="auto" w:fill="FFFFFF"/>
              </w:rPr>
              <w:t xml:space="preserve"> + b] = </w:t>
            </w:r>
            <w:proofErr w:type="spellStart"/>
            <w:r w:rsidRPr="00C85444">
              <w:rPr>
                <w:rStyle w:val="af3"/>
                <w:i w:val="0"/>
                <w:shd w:val="clear" w:color="auto" w:fill="FFFFFF"/>
              </w:rPr>
              <w:t>a</w:t>
            </w:r>
            <w:r w:rsidRPr="00C85444">
              <w:rPr>
                <w:i/>
                <w:shd w:val="clear" w:color="auto" w:fill="FFFFFF"/>
              </w:rPr>
              <w:t>M</w:t>
            </w:r>
            <w:proofErr w:type="spellEnd"/>
            <w:r w:rsidRPr="00C85444">
              <w:rPr>
                <w:shd w:val="clear" w:color="auto" w:fill="FFFFFF"/>
              </w:rPr>
              <w:t xml:space="preserve">[X] + b. Тогда </w:t>
            </w:r>
          </w:p>
          <w:p w:rsidR="00144750" w:rsidRPr="00C85444" w:rsidRDefault="00144750" w:rsidP="00155048">
            <w:pPr>
              <w:rPr>
                <w:i/>
                <w:shd w:val="clear" w:color="auto" w:fill="FFFFFF"/>
              </w:rPr>
            </w:pPr>
            <w:r w:rsidRPr="00C85444">
              <w:rPr>
                <w:shd w:val="clear" w:color="auto" w:fill="FFFFFF"/>
              </w:rPr>
              <w:t>M[</w:t>
            </w:r>
            <w:r w:rsidR="00C85444" w:rsidRPr="00C85444">
              <w:rPr>
                <w:shd w:val="clear" w:color="auto" w:fill="FFFFFF"/>
              </w:rPr>
              <w:t>2</w:t>
            </w:r>
            <w:r w:rsidRPr="00C85444">
              <w:rPr>
                <w:shd w:val="clear" w:color="auto" w:fill="FFFFFF"/>
              </w:rPr>
              <w:t xml:space="preserve">X </w:t>
            </w:r>
            <w:r w:rsidR="00C85444" w:rsidRPr="00C85444">
              <w:rPr>
                <w:shd w:val="clear" w:color="auto" w:fill="FFFFFF"/>
              </w:rPr>
              <w:t>+</w:t>
            </w:r>
            <w:r w:rsidRPr="00C85444">
              <w:rPr>
                <w:shd w:val="clear" w:color="auto" w:fill="FFFFFF"/>
              </w:rPr>
              <w:t xml:space="preserve"> 5] = </w:t>
            </w:r>
            <w:r w:rsidR="00C85444" w:rsidRPr="00C85444">
              <w:rPr>
                <w:shd w:val="clear" w:color="auto" w:fill="FFFFFF"/>
              </w:rPr>
              <w:t>2</w:t>
            </w:r>
            <w:r w:rsidRPr="00C85444">
              <w:rPr>
                <w:shd w:val="clear" w:color="auto" w:fill="FFFFFF"/>
              </w:rPr>
              <w:t xml:space="preserve">∙M[X] </w:t>
            </w:r>
            <w:r w:rsidR="00C85444" w:rsidRPr="00C85444">
              <w:rPr>
                <w:shd w:val="clear" w:color="auto" w:fill="FFFFFF"/>
              </w:rPr>
              <w:t>+</w:t>
            </w:r>
            <w:r w:rsidRPr="00C85444">
              <w:rPr>
                <w:shd w:val="clear" w:color="auto" w:fill="FFFFFF"/>
              </w:rPr>
              <w:t xml:space="preserve"> 5 = </w:t>
            </w:r>
            <w:r w:rsidR="00C85444" w:rsidRPr="00C85444">
              <w:rPr>
                <w:shd w:val="clear" w:color="auto" w:fill="FFFFFF"/>
              </w:rPr>
              <w:t>2</w:t>
            </w:r>
            <w:r w:rsidRPr="00C85444">
              <w:rPr>
                <w:shd w:val="clear" w:color="auto" w:fill="FFFFFF"/>
              </w:rPr>
              <w:t>∙</w:t>
            </w:r>
            <w:r w:rsidR="00C85444" w:rsidRPr="00C85444">
              <w:rPr>
                <w:shd w:val="clear" w:color="auto" w:fill="FFFFFF"/>
              </w:rPr>
              <w:t>5</w:t>
            </w:r>
            <w:r w:rsidRPr="00C85444">
              <w:rPr>
                <w:shd w:val="clear" w:color="auto" w:fill="FFFFFF"/>
              </w:rPr>
              <w:t xml:space="preserve"> – 5 = </w:t>
            </w:r>
            <w:r w:rsidR="00C85444" w:rsidRPr="00C85444">
              <w:rPr>
                <w:shd w:val="clear" w:color="auto" w:fill="FFFFFF"/>
              </w:rPr>
              <w:t>5</w:t>
            </w:r>
            <w:r w:rsidRPr="00C85444">
              <w:rPr>
                <w:shd w:val="clear" w:color="auto" w:fill="FFFFFF"/>
              </w:rPr>
              <w:t>.</w:t>
            </w:r>
          </w:p>
          <w:p w:rsidR="00144750" w:rsidRPr="00144750" w:rsidRDefault="00144750" w:rsidP="00C85444">
            <w:pPr>
              <w:rPr>
                <w:b/>
                <w:bCs/>
                <w:color w:val="FF0000"/>
              </w:rPr>
            </w:pPr>
            <w:r w:rsidRPr="00C85444">
              <w:rPr>
                <w:shd w:val="clear" w:color="auto" w:fill="FFFFFF"/>
              </w:rPr>
              <w:t xml:space="preserve">Ответ: </w:t>
            </w:r>
            <w:r w:rsidR="00C85444" w:rsidRPr="00C85444">
              <w:rPr>
                <w:rStyle w:val="af3"/>
              </w:rPr>
              <w:t>5</w:t>
            </w:r>
            <w:r w:rsidRPr="00C85444">
              <w:rPr>
                <w:rStyle w:val="af3"/>
                <w:shd w:val="clear" w:color="auto" w:fill="FFFFFF"/>
              </w:rPr>
              <w:t>.</w:t>
            </w:r>
          </w:p>
        </w:tc>
      </w:tr>
      <w:tr w:rsidR="002105B5" w:rsidRPr="00144750" w:rsidTr="00EC514F">
        <w:tc>
          <w:tcPr>
            <w:tcW w:w="2124" w:type="dxa"/>
          </w:tcPr>
          <w:p w:rsidR="00144750" w:rsidRPr="00144750" w:rsidRDefault="00144750" w:rsidP="00155048">
            <w:pPr>
              <w:rPr>
                <w:rFonts w:eastAsia="Calibri"/>
                <w:i/>
                <w:sz w:val="21"/>
                <w:szCs w:val="21"/>
              </w:rPr>
            </w:pPr>
            <w:r w:rsidRPr="00144750">
              <w:rPr>
                <w:rFonts w:eastAsia="Calibri"/>
                <w:i/>
                <w:sz w:val="21"/>
                <w:szCs w:val="21"/>
              </w:rPr>
              <w:t xml:space="preserve">ИДК </w:t>
            </w:r>
            <w:r w:rsidRPr="00144750">
              <w:rPr>
                <w:rFonts w:eastAsia="Calibri"/>
                <w:i/>
                <w:sz w:val="21"/>
                <w:szCs w:val="21"/>
                <w:vertAlign w:val="subscript"/>
              </w:rPr>
              <w:t>ОПК 3.3</w:t>
            </w:r>
          </w:p>
          <w:p w:rsidR="00144750" w:rsidRPr="00144750" w:rsidRDefault="00144750" w:rsidP="00155048">
            <w:pPr>
              <w:rPr>
                <w:b/>
                <w:bCs/>
              </w:rPr>
            </w:pPr>
            <w:r w:rsidRPr="00144750">
              <w:rPr>
                <w:rFonts w:eastAsia="Calibri"/>
                <w:sz w:val="21"/>
                <w:szCs w:val="21"/>
              </w:rPr>
              <w:t xml:space="preserve">Владеет опытом </w:t>
            </w:r>
            <w:r w:rsidRPr="00144750">
              <w:rPr>
                <w:rFonts w:eastAsia="Calibri"/>
                <w:sz w:val="21"/>
                <w:szCs w:val="21"/>
              </w:rPr>
              <w:lastRenderedPageBreak/>
              <w:t>применения методов для исследования макромолекул, обработки результатов биологических исследований,  прогнозирования перспектив и социальных последствий своей профессиональной деятельности</w:t>
            </w:r>
          </w:p>
        </w:tc>
        <w:tc>
          <w:tcPr>
            <w:tcW w:w="4739" w:type="dxa"/>
          </w:tcPr>
          <w:p w:rsidR="00144750" w:rsidRPr="007B6212" w:rsidRDefault="00144750" w:rsidP="00155048">
            <w:pPr>
              <w:rPr>
                <w:i/>
              </w:rPr>
            </w:pPr>
            <w:r w:rsidRPr="007B6212">
              <w:rPr>
                <w:b/>
                <w:i/>
              </w:rPr>
              <w:lastRenderedPageBreak/>
              <w:t xml:space="preserve">Задание 6. </w:t>
            </w:r>
            <w:r w:rsidRPr="007B6212">
              <w:rPr>
                <w:i/>
              </w:rPr>
              <w:t xml:space="preserve">Прочитайте текст задания и установите соответствие между функциями в </w:t>
            </w:r>
            <w:r w:rsidRPr="007B6212">
              <w:rPr>
                <w:i/>
              </w:rPr>
              <w:lastRenderedPageBreak/>
              <w:t>левом столбце и их производными в правом столбц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3"/>
              <w:gridCol w:w="1219"/>
              <w:gridCol w:w="430"/>
              <w:gridCol w:w="1492"/>
            </w:tblGrid>
            <w:tr w:rsidR="007B6212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144750" w:rsidP="007B6212">
                  <w:pPr>
                    <w:ind w:right="-98"/>
                    <w:rPr>
                      <w:i/>
                      <w:sz w:val="20"/>
                      <w:szCs w:val="20"/>
                      <w:lang w:val="en-US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sin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en-US"/>
                        </w:rPr>
                        <m:t>-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А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144750" w:rsidRPr="007B6212" w:rsidRDefault="007B6212" w:rsidP="00155048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x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n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oMath>
                  </m:oMathPara>
                </w:p>
              </w:tc>
            </w:tr>
            <w:tr w:rsidR="007B6212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B21E17" w:rsidP="00155048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Б.</w:t>
                  </w:r>
                </w:p>
              </w:tc>
              <w:tc>
                <w:tcPr>
                  <w:tcW w:w="1492" w:type="dxa"/>
                </w:tcPr>
                <w:p w:rsidR="00144750" w:rsidRPr="007B6212" w:rsidRDefault="007B6212" w:rsidP="007B6212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sin</m:t>
                      </m:r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en-US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e>
                      </m:func>
                    </m:oMath>
                  </m:oMathPara>
                </w:p>
              </w:tc>
            </w:tr>
            <w:tr w:rsidR="007B6212" w:rsidRPr="007B6212" w:rsidTr="00155048">
              <w:tc>
                <w:tcPr>
                  <w:tcW w:w="663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219" w:type="dxa"/>
                </w:tcPr>
                <w:p w:rsidR="00144750" w:rsidRPr="007B6212" w:rsidRDefault="00144750" w:rsidP="00155048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tg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)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144750" w:rsidRPr="007B6212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В.</w:t>
                  </w:r>
                </w:p>
              </w:tc>
              <w:tc>
                <w:tcPr>
                  <w:tcW w:w="1492" w:type="dxa"/>
                  <w:shd w:val="clear" w:color="auto" w:fill="FFFFFF" w:themeFill="background1"/>
                </w:tcPr>
                <w:p w:rsidR="00144750" w:rsidRPr="00502507" w:rsidRDefault="00502507" w:rsidP="00502507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  <w:lang w:val="en-US"/>
                    </w:rPr>
                    <w:t>0</w:t>
                  </w:r>
                </w:p>
              </w:tc>
            </w:tr>
            <w:tr w:rsidR="00502507" w:rsidRPr="007B6212" w:rsidTr="00155048">
              <w:tc>
                <w:tcPr>
                  <w:tcW w:w="663" w:type="dxa"/>
                </w:tcPr>
                <w:p w:rsidR="00502507" w:rsidRPr="007B6212" w:rsidRDefault="00502507" w:rsidP="00502507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 xml:space="preserve">4. </w:t>
                  </w:r>
                </w:p>
              </w:tc>
              <w:tc>
                <w:tcPr>
                  <w:tcW w:w="1219" w:type="dxa"/>
                </w:tcPr>
                <w:p w:rsidR="00502507" w:rsidRPr="007B6212" w:rsidRDefault="00502507" w:rsidP="00502507">
                  <w:pPr>
                    <w:rPr>
                      <w:sz w:val="20"/>
                      <w:szCs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C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 xml:space="preserve"> (const)</m:t>
                      </m:r>
                    </m:oMath>
                  </m:oMathPara>
                </w:p>
              </w:tc>
              <w:tc>
                <w:tcPr>
                  <w:tcW w:w="430" w:type="dxa"/>
                </w:tcPr>
                <w:p w:rsidR="00502507" w:rsidRPr="007B6212" w:rsidRDefault="00502507" w:rsidP="00502507">
                  <w:p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7B6212">
                    <w:rPr>
                      <w:rFonts w:ascii="Times New Roman" w:hAnsi="Times New Roman"/>
                      <w:sz w:val="20"/>
                      <w:szCs w:val="20"/>
                    </w:rPr>
                    <w:t>Г.</w:t>
                  </w:r>
                </w:p>
              </w:tc>
              <w:tc>
                <w:tcPr>
                  <w:tcW w:w="1492" w:type="dxa"/>
                </w:tcPr>
                <w:p w:rsidR="00502507" w:rsidRPr="007B6212" w:rsidRDefault="00B21E17" w:rsidP="00502507">
                  <w:pPr>
                    <w:spacing w:after="0" w:line="240" w:lineRule="auto"/>
                    <w:ind w:left="-90" w:right="-106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x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cos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w:p>
              </w:tc>
            </w:tr>
          </w:tbl>
          <w:p w:rsidR="00144750" w:rsidRPr="00B74353" w:rsidRDefault="00144750" w:rsidP="00155048">
            <w:r w:rsidRPr="00B74353">
              <w:rPr>
                <w:i/>
              </w:rPr>
              <w:t>Запишите выбранные буквы под соответствующими цифрами</w:t>
            </w:r>
            <w:r w:rsidRPr="00B74353">
              <w:t xml:space="preserve">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33"/>
              <w:gridCol w:w="1193"/>
              <w:gridCol w:w="1080"/>
              <w:gridCol w:w="1072"/>
            </w:tblGrid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12484D" w:rsidRPr="00B74353" w:rsidTr="00155048">
              <w:tc>
                <w:tcPr>
                  <w:tcW w:w="113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32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92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183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144750" w:rsidRPr="00B74353" w:rsidRDefault="00144750" w:rsidP="00155048">
            <w:pPr>
              <w:jc w:val="center"/>
            </w:pPr>
          </w:p>
          <w:p w:rsidR="00144750" w:rsidRPr="00B74353" w:rsidRDefault="00144750" w:rsidP="00155048">
            <w:pPr>
              <w:rPr>
                <w:b/>
              </w:rPr>
            </w:pPr>
            <w:r w:rsidRPr="00B74353">
              <w:rPr>
                <w:b/>
              </w:rPr>
              <w:t>ОТВЕТ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1"/>
              <w:gridCol w:w="1106"/>
              <w:gridCol w:w="1102"/>
              <w:gridCol w:w="1069"/>
            </w:tblGrid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219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220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178" w:type="dxa"/>
                </w:tcPr>
                <w:p w:rsidR="00144750" w:rsidRPr="00B74353" w:rsidRDefault="00144750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4</w:t>
                  </w:r>
                </w:p>
              </w:tc>
            </w:tr>
            <w:tr w:rsidR="00B74353" w:rsidRPr="00B74353" w:rsidTr="00155048"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 w:rsidRPr="00B74353">
                    <w:rPr>
                      <w:rFonts w:ascii="Times New Roman" w:hAnsi="Times New Roman"/>
                    </w:rPr>
                    <w:t>Б</w:t>
                  </w:r>
                </w:p>
              </w:tc>
              <w:tc>
                <w:tcPr>
                  <w:tcW w:w="1219" w:type="dxa"/>
                </w:tcPr>
                <w:p w:rsidR="00144750" w:rsidRPr="00B74353" w:rsidRDefault="00B74353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 w:rsidRPr="00B74353">
                    <w:rPr>
                      <w:rFonts w:ascii="Times New Roman" w:hAnsi="Times New Roman"/>
                    </w:rPr>
                    <w:t>А</w:t>
                  </w:r>
                </w:p>
              </w:tc>
              <w:tc>
                <w:tcPr>
                  <w:tcW w:w="1220" w:type="dxa"/>
                </w:tcPr>
                <w:p w:rsidR="00144750" w:rsidRPr="00502507" w:rsidRDefault="00502507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lang w:val="en-US"/>
                    </w:rPr>
                  </w:pPr>
                  <w:r>
                    <w:rPr>
                      <w:rFonts w:ascii="Times New Roman" w:hAnsi="Times New Roman"/>
                    </w:rPr>
                    <w:t>Г</w:t>
                  </w:r>
                </w:p>
              </w:tc>
              <w:tc>
                <w:tcPr>
                  <w:tcW w:w="1178" w:type="dxa"/>
                </w:tcPr>
                <w:p w:rsidR="00144750" w:rsidRPr="00B74353" w:rsidRDefault="00502507" w:rsidP="0015504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В</w:t>
                  </w:r>
                </w:p>
              </w:tc>
            </w:tr>
          </w:tbl>
          <w:p w:rsidR="00144750" w:rsidRPr="00144750" w:rsidRDefault="00144750" w:rsidP="00155048">
            <w:pPr>
              <w:rPr>
                <w:b/>
                <w:bCs/>
                <w:color w:val="FF0000"/>
              </w:rPr>
            </w:pPr>
          </w:p>
        </w:tc>
        <w:tc>
          <w:tcPr>
            <w:tcW w:w="3863" w:type="dxa"/>
          </w:tcPr>
          <w:p w:rsidR="00144750" w:rsidRPr="007C0582" w:rsidRDefault="00144750" w:rsidP="00155048">
            <w:pPr>
              <w:rPr>
                <w:i/>
              </w:rPr>
            </w:pPr>
            <w:r w:rsidRPr="007C0582">
              <w:rPr>
                <w:b/>
                <w:bCs/>
              </w:rPr>
              <w:lastRenderedPageBreak/>
              <w:t xml:space="preserve">Задание 12. </w:t>
            </w:r>
            <w:r w:rsidRPr="007C0582">
              <w:rPr>
                <w:i/>
              </w:rPr>
              <w:t xml:space="preserve">Прочитайте текст и установите </w:t>
            </w:r>
          </w:p>
          <w:p w:rsidR="00144750" w:rsidRPr="00720BC1" w:rsidRDefault="00144750" w:rsidP="00155048">
            <w:pPr>
              <w:rPr>
                <w:i/>
              </w:rPr>
            </w:pPr>
            <w:r w:rsidRPr="007C0582">
              <w:rPr>
                <w:i/>
              </w:rPr>
              <w:t xml:space="preserve">последовательность </w:t>
            </w:r>
            <w:r w:rsidR="007C0582" w:rsidRPr="007C0582">
              <w:rPr>
                <w:i/>
              </w:rPr>
              <w:t xml:space="preserve">поиска локального </w:t>
            </w:r>
            <w:r w:rsidR="007C0582" w:rsidRPr="00720BC1">
              <w:rPr>
                <w:i/>
              </w:rPr>
              <w:t xml:space="preserve">экстремума </w:t>
            </w:r>
            <w:r w:rsidR="007C0582" w:rsidRPr="00720BC1">
              <w:rPr>
                <w:i/>
              </w:rPr>
              <w:lastRenderedPageBreak/>
              <w:t>функции одной переменной</w:t>
            </w:r>
            <w:r w:rsidRPr="00720BC1">
              <w:rPr>
                <w:i/>
              </w:rPr>
              <w:t>:</w:t>
            </w:r>
          </w:p>
          <w:p w:rsidR="00144750" w:rsidRPr="00720BC1" w:rsidRDefault="00144750" w:rsidP="00155048">
            <w:r w:rsidRPr="00720BC1">
              <w:t xml:space="preserve">А) </w:t>
            </w:r>
            <w:r w:rsidR="00720BC1" w:rsidRPr="00720BC1">
              <w:rPr>
                <w:shd w:val="clear" w:color="auto" w:fill="FFFFFF"/>
              </w:rPr>
              <w:t>Решить уравнение, приравняв нулю производную.</w:t>
            </w:r>
            <w:r w:rsidRPr="00144750">
              <w:rPr>
                <w:color w:val="FF0000"/>
              </w:rPr>
              <w:br/>
            </w:r>
            <w:r w:rsidRPr="00720BC1">
              <w:t xml:space="preserve">Б) </w:t>
            </w:r>
            <w:r w:rsidR="00720BC1" w:rsidRPr="00720BC1">
              <w:t>По знаку второй производной определить, какие критические точки являются точками локального максимума, а какие – точками локального минимума.</w:t>
            </w:r>
            <w:r w:rsidRPr="00720BC1">
              <w:br/>
              <w:t xml:space="preserve">В) </w:t>
            </w:r>
            <w:r w:rsidR="007C0582" w:rsidRPr="00720BC1">
              <w:rPr>
                <w:shd w:val="clear" w:color="auto" w:fill="FFFFFF"/>
              </w:rPr>
              <w:t>Вычислить производную функции.</w:t>
            </w:r>
            <w:r w:rsidRPr="00720BC1">
              <w:br/>
              <w:t xml:space="preserve">Г) </w:t>
            </w:r>
            <w:r w:rsidR="00720BC1" w:rsidRPr="00720BC1">
              <w:t>В найденных критических точках вычислить вторую производную функции.</w:t>
            </w:r>
          </w:p>
          <w:p w:rsidR="00144750" w:rsidRPr="00720BC1" w:rsidRDefault="00144750" w:rsidP="00155048">
            <w:pPr>
              <w:rPr>
                <w:i/>
              </w:rPr>
            </w:pPr>
          </w:p>
          <w:p w:rsidR="00144750" w:rsidRPr="00720BC1" w:rsidRDefault="00144750" w:rsidP="00155048">
            <w:r w:rsidRPr="00720BC1">
              <w:rPr>
                <w:i/>
              </w:rPr>
              <w:t>Запишите соответствующую последовательность букв слева направо</w:t>
            </w:r>
            <w:r w:rsidRPr="00720BC1"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26"/>
              <w:gridCol w:w="627"/>
              <w:gridCol w:w="627"/>
              <w:gridCol w:w="627"/>
            </w:tblGrid>
            <w:tr w:rsidR="00720BC1" w:rsidRPr="00720BC1" w:rsidTr="00155048">
              <w:tc>
                <w:tcPr>
                  <w:tcW w:w="626" w:type="dxa"/>
                </w:tcPr>
                <w:p w:rsidR="00144750" w:rsidRPr="00720BC1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20BC1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20BC1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627" w:type="dxa"/>
                </w:tcPr>
                <w:p w:rsidR="00144750" w:rsidRPr="00720BC1" w:rsidRDefault="00144750" w:rsidP="00155048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454032" w:rsidRDefault="00144750" w:rsidP="00454032">
            <w:pPr>
              <w:rPr>
                <w:b/>
                <w:bCs/>
              </w:rPr>
            </w:pPr>
            <w:r w:rsidRPr="00720BC1">
              <w:br/>
            </w:r>
            <w:r w:rsidR="00454032">
              <w:rPr>
                <w:b/>
                <w:bCs/>
              </w:rPr>
              <w:t>Правильный ответ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635"/>
              <w:gridCol w:w="635"/>
              <w:gridCol w:w="635"/>
              <w:gridCol w:w="635"/>
            </w:tblGrid>
            <w:tr w:rsidR="00454032" w:rsidTr="0034457A">
              <w:tc>
                <w:tcPr>
                  <w:tcW w:w="635" w:type="dxa"/>
                </w:tcPr>
                <w:p w:rsidR="00454032" w:rsidRDefault="00454032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В</w:t>
                  </w:r>
                </w:p>
              </w:tc>
              <w:tc>
                <w:tcPr>
                  <w:tcW w:w="635" w:type="dxa"/>
                </w:tcPr>
                <w:p w:rsidR="00454032" w:rsidRDefault="00454032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А</w:t>
                  </w:r>
                </w:p>
              </w:tc>
              <w:tc>
                <w:tcPr>
                  <w:tcW w:w="635" w:type="dxa"/>
                </w:tcPr>
                <w:p w:rsidR="00454032" w:rsidRDefault="00454032" w:rsidP="0034457A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Г</w:t>
                  </w:r>
                </w:p>
              </w:tc>
              <w:tc>
                <w:tcPr>
                  <w:tcW w:w="635" w:type="dxa"/>
                </w:tcPr>
                <w:p w:rsidR="00454032" w:rsidRDefault="00454032" w:rsidP="00454032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Б</w:t>
                  </w:r>
                </w:p>
              </w:tc>
            </w:tr>
          </w:tbl>
          <w:p w:rsidR="00454032" w:rsidRDefault="00454032" w:rsidP="00155048">
            <w:pPr>
              <w:rPr>
                <w:b/>
                <w:bCs/>
              </w:rPr>
            </w:pPr>
          </w:p>
          <w:p w:rsidR="00454032" w:rsidRDefault="00454032" w:rsidP="00155048">
            <w:pPr>
              <w:rPr>
                <w:b/>
                <w:bCs/>
              </w:rPr>
            </w:pPr>
          </w:p>
          <w:p w:rsidR="007C0582" w:rsidRPr="00720BC1" w:rsidRDefault="007C0582" w:rsidP="00155048">
            <w:pPr>
              <w:rPr>
                <w:color w:val="FF0000"/>
              </w:rPr>
            </w:pPr>
          </w:p>
        </w:tc>
        <w:tc>
          <w:tcPr>
            <w:tcW w:w="2310" w:type="dxa"/>
          </w:tcPr>
          <w:p w:rsidR="00144750" w:rsidRPr="00842E07" w:rsidRDefault="00144750" w:rsidP="00155048">
            <w:pPr>
              <w:rPr>
                <w:i/>
              </w:rPr>
            </w:pPr>
            <w:r w:rsidRPr="00842E07">
              <w:rPr>
                <w:b/>
                <w:bCs/>
              </w:rPr>
              <w:lastRenderedPageBreak/>
              <w:t xml:space="preserve">Задание 18. </w:t>
            </w:r>
            <w:r w:rsidRPr="00842E07">
              <w:rPr>
                <w:i/>
              </w:rPr>
              <w:t xml:space="preserve">Прочитайте </w:t>
            </w:r>
            <w:r w:rsidRPr="00842E07">
              <w:rPr>
                <w:i/>
              </w:rPr>
              <w:lastRenderedPageBreak/>
              <w:t>текст, выберите правильный вариант ответа и</w:t>
            </w:r>
            <w:r w:rsidR="00333B9D" w:rsidRPr="00333B9D">
              <w:rPr>
                <w:i/>
              </w:rPr>
              <w:t xml:space="preserve"> </w:t>
            </w:r>
            <w:r w:rsidRPr="00842E07">
              <w:rPr>
                <w:i/>
              </w:rPr>
              <w:t>запишите аргументы, обосновывающие выбор ответа.</w:t>
            </w:r>
          </w:p>
          <w:p w:rsidR="000C0C5A" w:rsidRDefault="00144750" w:rsidP="00155048">
            <w:pPr>
              <w:ind w:right="-65"/>
            </w:pPr>
            <w:r w:rsidRPr="00842E07">
              <w:rPr>
                <w:rFonts w:eastAsiaTheme="minorEastAsia"/>
              </w:rPr>
              <w:t xml:space="preserve">Обратная матрица к матрице </w:t>
            </w:r>
            <m:oMath>
              <m:r>
                <w:rPr>
                  <w:rFonts w:ascii="Cambria Math" w:eastAsiaTheme="minorEastAsia" w:hAnsi="Cambria Math"/>
                </w:rPr>
                <m:t>A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842E07">
              <w:rPr>
                <w:rFonts w:eastAsiaTheme="minorEastAsia"/>
              </w:rPr>
              <w:t xml:space="preserve"> равна</w:t>
            </w:r>
            <w:r w:rsidRPr="00842E07">
              <w:t>:</w:t>
            </w:r>
          </w:p>
          <w:p w:rsidR="00144750" w:rsidRPr="00842E07" w:rsidRDefault="00144750" w:rsidP="00155048">
            <w:pPr>
              <w:ind w:right="-65"/>
            </w:pPr>
            <w:r w:rsidRPr="00842E07">
              <w:t xml:space="preserve">1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842E07">
              <w:t>.</w:t>
            </w:r>
          </w:p>
          <w:p w:rsidR="00144750" w:rsidRPr="00842E07" w:rsidRDefault="00144750" w:rsidP="00155048">
            <w:pPr>
              <w:ind w:right="-65"/>
            </w:pPr>
            <w:r w:rsidRPr="00842E07">
              <w:t xml:space="preserve">2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/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1/2</m:t>
                        </m:r>
                      </m:e>
                    </m:mr>
                  </m:m>
                </m:e>
              </m:d>
            </m:oMath>
            <w:r w:rsidRPr="00842E07">
              <w:t>.</w:t>
            </w:r>
          </w:p>
          <w:p w:rsidR="00144750" w:rsidRDefault="00144750" w:rsidP="00155048">
            <w:pPr>
              <w:ind w:right="-65"/>
            </w:pPr>
            <w:r w:rsidRPr="00842E07">
              <w:t xml:space="preserve">3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</m:oMath>
            <w:r w:rsidRPr="00842E07">
              <w:t xml:space="preserve"> не существует.</w:t>
            </w:r>
            <w:r w:rsidRPr="00842E07">
              <w:br/>
              <w:t xml:space="preserve">4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6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/4</m:t>
                        </m:r>
                      </m:e>
                    </m:mr>
                  </m:m>
                </m:e>
              </m:d>
            </m:oMath>
            <w:r w:rsidRPr="00842E07">
              <w:t>.</w:t>
            </w:r>
            <w:r w:rsidRPr="00842E07">
              <w:br/>
              <w:t>Ответ:</w:t>
            </w:r>
          </w:p>
          <w:p w:rsidR="00EC514F" w:rsidRDefault="00EC514F" w:rsidP="00EC514F">
            <w:r>
              <w:t>Обоснование выбора ответа:</w:t>
            </w:r>
          </w:p>
          <w:p w:rsidR="00EC514F" w:rsidRPr="00842E07" w:rsidRDefault="00EC514F" w:rsidP="00155048">
            <w:pPr>
              <w:ind w:right="-65"/>
            </w:pPr>
          </w:p>
          <w:p w:rsidR="00144750" w:rsidRPr="00144750" w:rsidRDefault="00144750" w:rsidP="00842E07">
            <w:pPr>
              <w:rPr>
                <w:b/>
                <w:bCs/>
                <w:color w:val="FF0000"/>
              </w:rPr>
            </w:pPr>
            <w:r w:rsidRPr="00842E07">
              <w:rPr>
                <w:i/>
              </w:rPr>
              <w:t xml:space="preserve">Ключ: </w:t>
            </w:r>
            <w:r w:rsidRPr="00842E07">
              <w:br/>
            </w:r>
            <w:r w:rsidRPr="00842E07">
              <w:rPr>
                <w:b/>
                <w:bCs/>
              </w:rPr>
              <w:t>Ответ:</w:t>
            </w:r>
            <w:r w:rsidR="00842E07" w:rsidRPr="00842E07">
              <w:t xml:space="preserve">  2</w:t>
            </w:r>
            <w:r w:rsidRPr="00842E07">
              <w:br/>
            </w:r>
            <w:r w:rsidRPr="00842E07">
              <w:rPr>
                <w:b/>
                <w:bCs/>
              </w:rPr>
              <w:t>Обоснование выбора:</w:t>
            </w:r>
            <w:r w:rsidR="00842E07" w:rsidRPr="00842E07">
              <w:t xml:space="preserve"> Произведения матриц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/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1/2</m:t>
                        </m:r>
                      </m:e>
                    </m:mr>
                  </m:m>
                </m:e>
              </m:d>
            </m:oMath>
            <w:r w:rsidRPr="00842E07">
              <w:rPr>
                <w:shd w:val="clear" w:color="auto" w:fill="FFFFFF"/>
              </w:rPr>
              <w:t xml:space="preserve"> </w:t>
            </w:r>
            <w:r w:rsidR="00842E07" w:rsidRPr="00842E07">
              <w:rPr>
                <w:shd w:val="clear" w:color="auto" w:fill="FFFFFF"/>
              </w:rPr>
              <w:t xml:space="preserve">и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/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1/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="00842E07" w:rsidRPr="00842E07">
              <w:t xml:space="preserve"> равны единичной матрице, следовательно, </w:t>
            </w:r>
            <w:r w:rsidR="00842E07" w:rsidRPr="00842E07">
              <w:rPr>
                <w:shd w:val="clear" w:color="auto" w:fill="FFFFFF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</w:rPr>
                          <m:t>3/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</w:rPr>
                          <m:t>-1/2</m:t>
                        </m:r>
                      </m:e>
                    </m:mr>
                  </m:m>
                </m:e>
              </m:d>
            </m:oMath>
            <w:r w:rsidRPr="00842E07">
              <w:t>.</w:t>
            </w:r>
          </w:p>
        </w:tc>
        <w:tc>
          <w:tcPr>
            <w:tcW w:w="2090" w:type="dxa"/>
          </w:tcPr>
          <w:p w:rsidR="00144750" w:rsidRPr="00F91621" w:rsidRDefault="00144750" w:rsidP="00155048">
            <w:pPr>
              <w:rPr>
                <w:i/>
              </w:rPr>
            </w:pPr>
            <w:r w:rsidRPr="00F91621">
              <w:rPr>
                <w:b/>
              </w:rPr>
              <w:lastRenderedPageBreak/>
              <w:t>Задание 24.</w:t>
            </w:r>
            <w:r w:rsidRPr="00F91621">
              <w:rPr>
                <w:i/>
              </w:rPr>
              <w:t xml:space="preserve"> Прочитайте </w:t>
            </w:r>
            <w:r w:rsidRPr="00F91621">
              <w:rPr>
                <w:i/>
              </w:rPr>
              <w:lastRenderedPageBreak/>
              <w:t>текст задания и</w:t>
            </w:r>
            <w:r w:rsidR="00333B9D" w:rsidRPr="00333B9D">
              <w:rPr>
                <w:i/>
              </w:rPr>
              <w:t xml:space="preserve"> </w:t>
            </w:r>
            <w:r w:rsidRPr="00F91621">
              <w:rPr>
                <w:i/>
              </w:rPr>
              <w:t>запишите развернутый обоснованный ответ.</w:t>
            </w:r>
          </w:p>
          <w:p w:rsidR="00D3655B" w:rsidRDefault="00F91621" w:rsidP="00155048">
            <w:pPr>
              <w:rPr>
                <w:color w:val="FF0000"/>
              </w:rPr>
            </w:pPr>
            <w:r w:rsidRPr="00F91621">
              <w:rPr>
                <w:rStyle w:val="af2"/>
                <w:b w:val="0"/>
                <w:color w:val="0F1115"/>
                <w:shd w:val="clear" w:color="auto" w:fill="FFFFFF"/>
              </w:rPr>
              <w:t xml:space="preserve">Найти площадь фигуры, ограниченной линиями </w:t>
            </w:r>
            <w:r w:rsidRPr="00F91621">
              <w:rPr>
                <w:rStyle w:val="af2"/>
                <w:b w:val="0"/>
                <w:i/>
                <w:color w:val="0F1115"/>
                <w:shd w:val="clear" w:color="auto" w:fill="FFFFFF"/>
              </w:rPr>
              <w:t>y</w:t>
            </w:r>
            <w:r w:rsidRPr="00F91621">
              <w:rPr>
                <w:rStyle w:val="af2"/>
                <w:b w:val="0"/>
                <w:color w:val="0F1115"/>
                <w:shd w:val="clear" w:color="auto" w:fill="FFFFFF"/>
              </w:rPr>
              <w:t xml:space="preserve"> = </w:t>
            </w:r>
            <w:r w:rsidRPr="00F91621">
              <w:rPr>
                <w:rStyle w:val="af2"/>
                <w:b w:val="0"/>
                <w:i/>
                <w:color w:val="0F1115"/>
                <w:shd w:val="clear" w:color="auto" w:fill="FFFFFF"/>
              </w:rPr>
              <w:t>x</w:t>
            </w:r>
            <w:r w:rsidRPr="00F91621">
              <w:rPr>
                <w:rStyle w:val="af2"/>
                <w:b w:val="0"/>
                <w:color w:val="0F1115"/>
                <w:shd w:val="clear" w:color="auto" w:fill="FFFFFF"/>
              </w:rPr>
              <w:t xml:space="preserve">² и </w:t>
            </w:r>
            <w:r w:rsidRPr="00F91621">
              <w:rPr>
                <w:rStyle w:val="af2"/>
                <w:b w:val="0"/>
                <w:i/>
                <w:color w:val="0F1115"/>
                <w:shd w:val="clear" w:color="auto" w:fill="FFFFFF"/>
              </w:rPr>
              <w:t>y</w:t>
            </w:r>
            <w:r w:rsidRPr="00F91621">
              <w:rPr>
                <w:rStyle w:val="af2"/>
                <w:b w:val="0"/>
                <w:color w:val="0F1115"/>
                <w:shd w:val="clear" w:color="auto" w:fill="FFFFFF"/>
              </w:rPr>
              <w:t xml:space="preserve"> = 2 </w:t>
            </w:r>
            <w:r>
              <w:rPr>
                <w:rStyle w:val="af2"/>
                <w:b w:val="0"/>
                <w:color w:val="0F1115"/>
                <w:shd w:val="clear" w:color="auto" w:fill="FFFFFF"/>
              </w:rPr>
              <w:t>–</w:t>
            </w:r>
            <w:r w:rsidRPr="00F91621">
              <w:rPr>
                <w:rStyle w:val="af2"/>
                <w:b w:val="0"/>
                <w:color w:val="0F1115"/>
                <w:shd w:val="clear" w:color="auto" w:fill="FFFFFF"/>
              </w:rPr>
              <w:t xml:space="preserve"> </w:t>
            </w:r>
            <w:r w:rsidRPr="00F91621">
              <w:rPr>
                <w:rStyle w:val="af2"/>
                <w:b w:val="0"/>
                <w:i/>
                <w:color w:val="0F1115"/>
                <w:shd w:val="clear" w:color="auto" w:fill="FFFFFF"/>
              </w:rPr>
              <w:t>x</w:t>
            </w:r>
            <w:r>
              <w:rPr>
                <w:color w:val="FF0000"/>
              </w:rPr>
              <w:t>.</w:t>
            </w:r>
          </w:p>
          <w:p w:rsidR="00144750" w:rsidRPr="00752A4C" w:rsidRDefault="00144750" w:rsidP="00155048">
            <w:pPr>
              <w:rPr>
                <w:b/>
                <w:bCs/>
              </w:rPr>
            </w:pPr>
            <w:r w:rsidRPr="00144750">
              <w:rPr>
                <w:color w:val="FF0000"/>
              </w:rPr>
              <w:t xml:space="preserve"> </w:t>
            </w:r>
            <w:r w:rsidRPr="00752A4C">
              <w:rPr>
                <w:b/>
                <w:bCs/>
              </w:rPr>
              <w:t>Ответ:</w:t>
            </w:r>
          </w:p>
          <w:p w:rsidR="00144750" w:rsidRPr="00752A4C" w:rsidRDefault="00144750" w:rsidP="00155048">
            <w:r w:rsidRPr="00752A4C">
              <w:rPr>
                <w:b/>
                <w:bCs/>
              </w:rPr>
              <w:t>Эталонный ответ:</w:t>
            </w:r>
            <w:r w:rsidRPr="00752A4C">
              <w:t xml:space="preserve"> </w:t>
            </w:r>
          </w:p>
          <w:p w:rsidR="00AF2D52" w:rsidRDefault="00AF2D52" w:rsidP="00AF2D52">
            <w:pPr>
              <w:rPr>
                <w:color w:val="0F1115"/>
                <w:shd w:val="clear" w:color="auto" w:fill="FFFFFF"/>
              </w:rPr>
            </w:pPr>
            <w:r w:rsidRPr="00AF2D52">
              <w:rPr>
                <w:color w:val="0F1115"/>
                <w:shd w:val="clear" w:color="auto" w:fill="FFFFFF"/>
              </w:rPr>
              <w:t xml:space="preserve">Найдем точки пересечения: </w:t>
            </w:r>
            <w:r w:rsidRPr="00AF2D52">
              <w:rPr>
                <w:i/>
                <w:color w:val="0F1115"/>
                <w:shd w:val="clear" w:color="auto" w:fill="FFFFFF"/>
              </w:rPr>
              <w:t>x</w:t>
            </w:r>
            <w:r w:rsidRPr="00AF2D52">
              <w:rPr>
                <w:color w:val="0F1115"/>
                <w:shd w:val="clear" w:color="auto" w:fill="FFFFFF"/>
              </w:rPr>
              <w:t xml:space="preserve">² = 2 </w:t>
            </w:r>
            <w:r>
              <w:rPr>
                <w:color w:val="0F1115"/>
                <w:shd w:val="clear" w:color="auto" w:fill="FFFFFF"/>
              </w:rPr>
              <w:t>–</w:t>
            </w:r>
            <w:r w:rsidRPr="00AF2D52">
              <w:rPr>
                <w:color w:val="0F1115"/>
                <w:shd w:val="clear" w:color="auto" w:fill="FFFFFF"/>
              </w:rPr>
              <w:t xml:space="preserve"> </w:t>
            </w:r>
            <w:r w:rsidRPr="00AF2D52">
              <w:rPr>
                <w:i/>
                <w:color w:val="0F1115"/>
                <w:shd w:val="clear" w:color="auto" w:fill="FFFFFF"/>
              </w:rPr>
              <w:t>x</w:t>
            </w:r>
            <w:r w:rsidRPr="00AF2D52">
              <w:rPr>
                <w:color w:val="0F1115"/>
                <w:shd w:val="clear" w:color="auto" w:fill="FFFFFF"/>
              </w:rPr>
              <w:t xml:space="preserve"> =&gt; </w:t>
            </w:r>
            <w:r w:rsidRPr="00AF2D52">
              <w:rPr>
                <w:i/>
                <w:color w:val="0F1115"/>
                <w:shd w:val="clear" w:color="auto" w:fill="FFFFFF"/>
              </w:rPr>
              <w:t>x</w:t>
            </w:r>
            <w:r w:rsidRPr="00AF2D52">
              <w:rPr>
                <w:color w:val="0F1115"/>
                <w:shd w:val="clear" w:color="auto" w:fill="FFFFFF"/>
              </w:rPr>
              <w:t>²+</w:t>
            </w:r>
            <w:r w:rsidRPr="00AF2D52">
              <w:rPr>
                <w:i/>
                <w:color w:val="0F1115"/>
                <w:shd w:val="clear" w:color="auto" w:fill="FFFFFF"/>
              </w:rPr>
              <w:t>x</w:t>
            </w:r>
            <w:r>
              <w:rPr>
                <w:color w:val="0F1115"/>
                <w:shd w:val="clear" w:color="auto" w:fill="FFFFFF"/>
              </w:rPr>
              <w:t>–</w:t>
            </w:r>
            <w:r w:rsidRPr="00AF2D52">
              <w:rPr>
                <w:color w:val="0F1115"/>
                <w:shd w:val="clear" w:color="auto" w:fill="FFFFFF"/>
              </w:rPr>
              <w:t xml:space="preserve">2=0 =&gt; </w:t>
            </w:r>
            <w:r w:rsidRPr="00AF2D52">
              <w:rPr>
                <w:i/>
                <w:color w:val="0F1115"/>
                <w:shd w:val="clear" w:color="auto" w:fill="FFFFFF"/>
              </w:rPr>
              <w:t>x</w:t>
            </w:r>
            <w:r w:rsidRPr="00AF2D52">
              <w:rPr>
                <w:color w:val="0F1115"/>
                <w:shd w:val="clear" w:color="auto" w:fill="FFFFFF"/>
              </w:rPr>
              <w:t>₁=</w:t>
            </w:r>
            <w:r>
              <w:rPr>
                <w:color w:val="0F1115"/>
                <w:shd w:val="clear" w:color="auto" w:fill="FFFFFF"/>
              </w:rPr>
              <w:t>–</w:t>
            </w:r>
            <w:r w:rsidRPr="00AF2D52">
              <w:rPr>
                <w:color w:val="0F1115"/>
                <w:shd w:val="clear" w:color="auto" w:fill="FFFFFF"/>
              </w:rPr>
              <w:t xml:space="preserve">2, </w:t>
            </w:r>
            <w:r w:rsidRPr="00AF2D52">
              <w:rPr>
                <w:i/>
                <w:color w:val="0F1115"/>
                <w:shd w:val="clear" w:color="auto" w:fill="FFFFFF"/>
              </w:rPr>
              <w:t>x</w:t>
            </w:r>
            <w:r w:rsidRPr="00AF2D52">
              <w:rPr>
                <w:color w:val="0F1115"/>
                <w:shd w:val="clear" w:color="auto" w:fill="FFFFFF"/>
              </w:rPr>
              <w:t>₂=1. На отрезке [</w:t>
            </w:r>
            <w:r>
              <w:rPr>
                <w:color w:val="0F1115"/>
                <w:shd w:val="clear" w:color="auto" w:fill="FFFFFF"/>
              </w:rPr>
              <w:t>–</w:t>
            </w:r>
            <w:r w:rsidRPr="00AF2D52">
              <w:rPr>
                <w:color w:val="0F1115"/>
                <w:shd w:val="clear" w:color="auto" w:fill="FFFFFF"/>
              </w:rPr>
              <w:t xml:space="preserve">2,1] </w:t>
            </w:r>
            <w:proofErr w:type="gramStart"/>
            <w:r w:rsidRPr="00AF2D52">
              <w:rPr>
                <w:color w:val="0F1115"/>
                <w:shd w:val="clear" w:color="auto" w:fill="FFFFFF"/>
              </w:rPr>
              <w:t>прямая</w:t>
            </w:r>
            <w:proofErr w:type="gramEnd"/>
            <w:r w:rsidRPr="00AF2D52">
              <w:rPr>
                <w:color w:val="0F1115"/>
                <w:shd w:val="clear" w:color="auto" w:fill="FFFFFF"/>
              </w:rPr>
              <w:t xml:space="preserve"> y=2</w:t>
            </w:r>
            <w:r>
              <w:rPr>
                <w:color w:val="0F1115"/>
                <w:shd w:val="clear" w:color="auto" w:fill="FFFFFF"/>
              </w:rPr>
              <w:t>–</w:t>
            </w:r>
            <w:r w:rsidRPr="00AF2D52">
              <w:rPr>
                <w:i/>
                <w:color w:val="0F1115"/>
                <w:shd w:val="clear" w:color="auto" w:fill="FFFFFF"/>
              </w:rPr>
              <w:t>x</w:t>
            </w:r>
            <w:r w:rsidRPr="00AF2D52">
              <w:rPr>
                <w:color w:val="0F1115"/>
                <w:shd w:val="clear" w:color="auto" w:fill="FFFFFF"/>
              </w:rPr>
              <w:t xml:space="preserve"> лежит выше параболы. Площадь S</w:t>
            </w:r>
            <w:r>
              <w:rPr>
                <w:color w:val="0F1115"/>
                <w:shd w:val="clear" w:color="auto" w:fill="FFFFFF"/>
              </w:rPr>
              <w:t>:</w:t>
            </w:r>
          </w:p>
          <w:p w:rsidR="00AF2D52" w:rsidRDefault="00B21E17" w:rsidP="00181F90">
            <w:pPr>
              <w:ind w:right="-146"/>
              <w:rPr>
                <w:color w:val="0F1115"/>
                <w:shd w:val="clear" w:color="auto" w:fill="FFFFFF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color w:val="0F1115"/>
                        <w:shd w:val="clear" w:color="auto" w:fill="FFFFFF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F1115"/>
                        <w:shd w:val="clear" w:color="auto" w:fill="FFFFFF"/>
                      </w:rPr>
                      <m:t>-2</m:t>
                    </m:r>
                  </m:sub>
                  <m:sup>
                    <m:r>
                      <w:rPr>
                        <w:rFonts w:ascii="Cambria Math" w:hAnsi="Cambria Math"/>
                        <w:color w:val="0F1115"/>
                        <w:shd w:val="clear" w:color="auto" w:fill="FFFFFF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F1115"/>
                            <w:shd w:val="clear" w:color="auto" w:fill="FFFFFF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F1115"/>
                                <w:shd w:val="clear" w:color="auto" w:fill="FFFFFF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F1115"/>
                                <w:shd w:val="clear" w:color="auto" w:fill="FFFFFF"/>
                              </w:rPr>
                              <m:t>2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0F1115"/>
                            <w:shd w:val="clear" w:color="auto" w:fill="FFFFFF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F1115"/>
                                <w:shd w:val="clear" w:color="auto" w:fill="FFFFFF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F1115"/>
                                <w:shd w:val="clear" w:color="auto" w:fill="FFFFFF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F1115"/>
                                <w:shd w:val="clear" w:color="auto" w:fill="FFFFFF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color w:val="0F1115"/>
                        <w:shd w:val="clear" w:color="auto" w:fill="FFFFFF"/>
                      </w:rPr>
                      <m:t>dx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F1115"/>
                            <w:shd w:val="clear" w:color="auto" w:fill="FFFFFF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F1115"/>
                            <w:shd w:val="clear" w:color="auto" w:fill="FFFFFF"/>
                          </w:rPr>
                          <m:t>2x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F1115"/>
                                <w:shd w:val="clear" w:color="auto" w:fill="FFFFFF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F1115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F1115"/>
                                    <w:shd w:val="clear" w:color="auto" w:fill="FFFFFF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F1115"/>
                                    <w:shd w:val="clear" w:color="auto" w:fill="FFFFFF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F1115"/>
                                <w:shd w:val="clear" w:color="auto" w:fill="FFFFFF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0F1115"/>
                            <w:shd w:val="clear" w:color="auto" w:fill="FFFFFF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F1115"/>
                                <w:shd w:val="clear" w:color="auto" w:fill="FFFFFF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color w:val="0F1115"/>
                                    <w:shd w:val="clear" w:color="auto" w:fill="FFFFFF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color w:val="0F1115"/>
                                    <w:shd w:val="clear" w:color="auto" w:fill="FFFFFF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color w:val="0F1115"/>
                                    <w:shd w:val="clear" w:color="auto" w:fill="FFFFFF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F1115"/>
                                <w:shd w:val="clear" w:color="auto" w:fill="FFFFFF"/>
                              </w:rPr>
                              <m:t>3</m:t>
                            </m:r>
                          </m:den>
                        </m:f>
                      </m:e>
                    </m:d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color w:val="0F1115"/>
                            <w:shd w:val="clear" w:color="auto" w:fill="FFFFFF"/>
                          </w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color w:val="0F1115"/>
                                <w:shd w:val="clear" w:color="auto" w:fill="FFFFFF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F1115"/>
                                <w:shd w:val="clear" w:color="auto" w:fill="FFFFFF"/>
                              </w:rPr>
                              <m:t xml:space="preserve"> </m:t>
                            </m:r>
                          </m:e>
                        </m:d>
                      </m:e>
                      <m:sub>
                        <m:r>
                          <w:rPr>
                            <w:rFonts w:ascii="Cambria Math" w:hAnsi="Cambria Math"/>
                            <w:color w:val="0F1115"/>
                            <w:shd w:val="clear" w:color="auto" w:fill="FFFFFF"/>
                          </w:rPr>
                          <m:t>-2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0F1115"/>
                            <w:shd w:val="clear" w:color="auto" w:fill="FFFFFF"/>
                          </w:rPr>
                          <m:t>1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0F1115"/>
                        <w:shd w:val="clear" w:color="auto" w:fill="FFFFFF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F1115"/>
                            <w:shd w:val="clear" w:color="auto" w:fill="FFFF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F1115"/>
                            <w:shd w:val="clear" w:color="auto" w:fill="FFFFFF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F1115"/>
                            <w:shd w:val="clear" w:color="auto" w:fill="FFFFFF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color w:val="0F1115"/>
                        <w:shd w:val="clear" w:color="auto" w:fill="FFFFFF"/>
                      </w:rPr>
                      <m:t>.</m:t>
                    </m:r>
                  </m:e>
                </m:nary>
              </m:oMath>
            </m:oMathPara>
          </w:p>
          <w:p w:rsidR="00144750" w:rsidRPr="00144750" w:rsidRDefault="00AF2D52" w:rsidP="00680B97">
            <w:pPr>
              <w:rPr>
                <w:b/>
                <w:bCs/>
                <w:color w:val="FF0000"/>
              </w:rPr>
            </w:pPr>
            <w:r w:rsidRPr="00AF2D52">
              <w:rPr>
                <w:color w:val="0F1115"/>
                <w:shd w:val="clear" w:color="auto" w:fill="FFFFFF"/>
              </w:rPr>
              <w:t xml:space="preserve"> </w:t>
            </w:r>
            <w:r w:rsidR="00144750" w:rsidRPr="00680B97">
              <w:rPr>
                <w:shd w:val="clear" w:color="auto" w:fill="FFFFFF"/>
              </w:rPr>
              <w:t xml:space="preserve">Ответ: </w:t>
            </w:r>
            <w:r w:rsidR="00BD7434" w:rsidRPr="00680B97">
              <w:rPr>
                <w:shd w:val="clear" w:color="auto" w:fill="FFFFFF"/>
                <w:lang w:val="en-US"/>
              </w:rPr>
              <w:t>9/2</w:t>
            </w:r>
            <w:r w:rsidR="00144750" w:rsidRPr="00680B97">
              <w:rPr>
                <w:rStyle w:val="af3"/>
                <w:shd w:val="clear" w:color="auto" w:fill="FFFFFF"/>
              </w:rPr>
              <w:t>.</w:t>
            </w:r>
          </w:p>
        </w:tc>
      </w:tr>
    </w:tbl>
    <w:p w:rsidR="00144750" w:rsidRPr="00144750" w:rsidRDefault="00144750" w:rsidP="0014475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4"/>
          <w:szCs w:val="24"/>
        </w:rPr>
        <w:sectPr w:rsidR="00144750" w:rsidRPr="00144750" w:rsidSect="00F94BD3">
          <w:pgSz w:w="16838" w:h="11906" w:orient="landscape"/>
          <w:pgMar w:top="720" w:right="851" w:bottom="851" w:left="851" w:header="709" w:footer="709" w:gutter="0"/>
          <w:cols w:space="708"/>
          <w:docGrid w:linePitch="360"/>
        </w:sectPr>
      </w:pPr>
    </w:p>
    <w:p w:rsidR="00381E3A" w:rsidRPr="001665E1" w:rsidRDefault="00DF7C99" w:rsidP="00381E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 w:rsidRPr="001665E1">
        <w:rPr>
          <w:rFonts w:ascii="Times New Roman" w:eastAsia="Calibri" w:hAnsi="Times New Roman" w:cs="Times New Roman"/>
          <w:b/>
          <w:iCs/>
          <w:sz w:val="24"/>
          <w:szCs w:val="24"/>
        </w:rPr>
        <w:lastRenderedPageBreak/>
        <w:t>3</w:t>
      </w:r>
      <w:r w:rsidR="00CF5DBA" w:rsidRPr="001665E1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. </w:t>
      </w:r>
      <w:r w:rsidR="00381E3A" w:rsidRPr="001665E1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Оценочные материалы для проведения </w:t>
      </w:r>
      <w:r w:rsidRPr="001665E1">
        <w:rPr>
          <w:rFonts w:ascii="Times New Roman" w:eastAsia="Calibri" w:hAnsi="Times New Roman" w:cs="Times New Roman"/>
          <w:b/>
          <w:iCs/>
          <w:sz w:val="24"/>
          <w:szCs w:val="24"/>
        </w:rPr>
        <w:t>промежуточной аттестации (</w:t>
      </w:r>
      <w:r w:rsidR="00227817" w:rsidRPr="001665E1">
        <w:rPr>
          <w:rFonts w:ascii="Times New Roman" w:eastAsia="Calibri" w:hAnsi="Times New Roman" w:cs="Times New Roman"/>
          <w:b/>
          <w:iCs/>
          <w:sz w:val="24"/>
          <w:szCs w:val="24"/>
        </w:rPr>
        <w:t>зачет</w:t>
      </w:r>
      <w:r w:rsidRPr="001665E1">
        <w:rPr>
          <w:rFonts w:ascii="Times New Roman" w:eastAsia="Calibri" w:hAnsi="Times New Roman" w:cs="Times New Roman"/>
          <w:b/>
          <w:iCs/>
          <w:sz w:val="24"/>
          <w:szCs w:val="24"/>
        </w:rPr>
        <w:t>)</w:t>
      </w:r>
      <w:r w:rsidR="00381E3A" w:rsidRPr="001665E1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</w:t>
      </w:r>
    </w:p>
    <w:p w:rsidR="00227817" w:rsidRDefault="00227817" w:rsidP="00381E3A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</w:p>
    <w:p w:rsidR="001665E1" w:rsidRDefault="001665E1" w:rsidP="001665E1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</w:p>
    <w:p w:rsidR="001665E1" w:rsidRDefault="001665E1" w:rsidP="001665E1">
      <w:pPr>
        <w:tabs>
          <w:tab w:val="num" w:pos="5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934DA">
        <w:rPr>
          <w:rFonts w:ascii="Times New Roman" w:hAnsi="Times New Roman" w:cs="Times New Roman"/>
          <w:sz w:val="24"/>
          <w:szCs w:val="24"/>
        </w:rPr>
        <w:t xml:space="preserve">К </w:t>
      </w:r>
      <w:r>
        <w:rPr>
          <w:rFonts w:ascii="Times New Roman" w:hAnsi="Times New Roman" w:cs="Times New Roman"/>
          <w:sz w:val="24"/>
          <w:szCs w:val="24"/>
        </w:rPr>
        <w:t>зачету</w:t>
      </w:r>
      <w:r w:rsidRPr="00D934DA">
        <w:rPr>
          <w:rFonts w:ascii="Times New Roman" w:hAnsi="Times New Roman" w:cs="Times New Roman"/>
          <w:sz w:val="24"/>
          <w:szCs w:val="24"/>
        </w:rPr>
        <w:t xml:space="preserve"> допускаются студенты, выполнившие в полном объеме аудиторную нагрузку, самостоятельную работу, успешно сдавшие все предусмотренные формы текущего контроля. Студенты, имеющие задолженность по текущему контролю, должны выполнить все обязательные виды деятельности по учебному плану, и только затем допускаются к сдаче </w:t>
      </w:r>
      <w:r>
        <w:rPr>
          <w:rFonts w:ascii="Times New Roman" w:hAnsi="Times New Roman" w:cs="Times New Roman"/>
          <w:sz w:val="24"/>
          <w:szCs w:val="24"/>
        </w:rPr>
        <w:t>зачета</w:t>
      </w:r>
      <w:r w:rsidRPr="00D934DA">
        <w:rPr>
          <w:rFonts w:ascii="Times New Roman" w:hAnsi="Times New Roman" w:cs="Times New Roman"/>
          <w:sz w:val="24"/>
          <w:szCs w:val="24"/>
        </w:rPr>
        <w:t>.</w:t>
      </w:r>
    </w:p>
    <w:p w:rsidR="001665E1" w:rsidRDefault="001665E1" w:rsidP="001665E1">
      <w:pPr>
        <w:tabs>
          <w:tab w:val="num" w:pos="5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сли все самостоятельные и контрольные задания, выданные в течение семестра, выполнены студентом на положительную оценку, то ему возможно выставление оценки «зачтено» по текущей успеваемости</w:t>
      </w:r>
      <w:r w:rsidR="009F6447">
        <w:rPr>
          <w:rFonts w:ascii="Times New Roman" w:hAnsi="Times New Roman" w:cs="Times New Roman"/>
          <w:sz w:val="24"/>
          <w:szCs w:val="24"/>
        </w:rPr>
        <w:t xml:space="preserve"> (выводится средний балл по выполненным работам)</w:t>
      </w:r>
      <w:r>
        <w:rPr>
          <w:rFonts w:ascii="Times New Roman" w:hAnsi="Times New Roman" w:cs="Times New Roman"/>
          <w:sz w:val="24"/>
          <w:szCs w:val="24"/>
        </w:rPr>
        <w:t xml:space="preserve">. В противоположном случае студент на последнем занятии обязан ответить на 2 теоретических вопроса и выполнить практическое задание, содержащее 5 задач. </w:t>
      </w:r>
    </w:p>
    <w:p w:rsidR="001665E1" w:rsidRDefault="001665E1" w:rsidP="001665E1">
      <w:pPr>
        <w:widowControl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27817" w:rsidRPr="00227817" w:rsidRDefault="00227817" w:rsidP="00227817">
      <w:pPr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227817">
        <w:rPr>
          <w:rFonts w:ascii="Times New Roman" w:eastAsia="SimSun" w:hAnsi="Times New Roman" w:cs="Times New Roman"/>
          <w:b/>
          <w:sz w:val="24"/>
          <w:szCs w:val="24"/>
        </w:rPr>
        <w:t>Примерный перечень вопросов к зачету</w:t>
      </w:r>
      <w:r w:rsidRPr="00227817">
        <w:rPr>
          <w:rFonts w:ascii="Times New Roman" w:hAnsi="Times New Roman" w:cs="Times New Roman"/>
          <w:b/>
          <w:sz w:val="24"/>
          <w:szCs w:val="24"/>
        </w:rPr>
        <w:t>: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Матрица. Равные матрицы. Виды матриц. Единичная матрица, нулевая матрица. Свойства единичной и нулевой матриц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Операции над матрицами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 xml:space="preserve">Определитель квадратной матрицы. Вычисление определителей второго и третьего порядка. 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 xml:space="preserve">Свойства определителей. Теорема Лапласа. 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Обратная матрица. Необходимое и достаточное условие существования обратной матрицы. Алгоритм нахождения обратной матрицы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left="499"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Ранг матрицы. Элементарные преобразования матрицы. Нахождение ранга матрицы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left="499"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Система линейных алгебраических уравнений. Решение системы линейных уравнений.   Равносильные системы. Существование решения системы (теорема Кронекера-</w:t>
      </w:r>
      <w:proofErr w:type="spellStart"/>
      <w:r w:rsidRPr="00227817">
        <w:rPr>
          <w:rFonts w:ascii="Times New Roman" w:eastAsia="Calibri" w:hAnsi="Times New Roman" w:cs="Times New Roman"/>
          <w:sz w:val="24"/>
          <w:szCs w:val="24"/>
        </w:rPr>
        <w:t>Капелли</w:t>
      </w:r>
      <w:proofErr w:type="spellEnd"/>
      <w:r w:rsidRPr="00227817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left="499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Система линейных алгебраических уравнений. Матричный метод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Система линейных алгебраических уравнений. Формулы </w:t>
      </w:r>
      <w:proofErr w:type="spellStart"/>
      <w:r w:rsidRPr="00227817">
        <w:rPr>
          <w:rFonts w:ascii="Times New Roman" w:hAnsi="Times New Roman" w:cs="Times New Roman"/>
          <w:sz w:val="24"/>
          <w:szCs w:val="24"/>
        </w:rPr>
        <w:t>Крамера</w:t>
      </w:r>
      <w:proofErr w:type="spellEnd"/>
      <w:r w:rsidRPr="00227817">
        <w:rPr>
          <w:rFonts w:ascii="Times New Roman" w:hAnsi="Times New Roman" w:cs="Times New Roman"/>
          <w:sz w:val="24"/>
          <w:szCs w:val="24"/>
        </w:rPr>
        <w:t>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left="499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Система линейных алгебраических уравнений. Метод Гаусса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Понятие множества (обозначения, способы задания, диаграммы Эйлера-Венна)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 xml:space="preserve">Объединение множеств. Пересечение множеств. Разность множеств. 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Комбинаторика: правило сложения, правило умножения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Комбинаторика: перестановки, размещения, сочетания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eastAsia="Calibri" w:hAnsi="Times New Roman" w:cs="Times New Roman"/>
          <w:sz w:val="24"/>
          <w:szCs w:val="24"/>
        </w:rPr>
        <w:t>Комбинаторика: размещения с повторениями, перестановки с повторениями, сочетания с повторениями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Векторы на плоскости и в пространстве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Скалярное произведение векторов, его свойства.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Векторное произведение векторов, его свойства</w:t>
      </w:r>
    </w:p>
    <w:p w:rsidR="00227817" w:rsidRPr="00227817" w:rsidRDefault="00227817" w:rsidP="004C06FE">
      <w:pPr>
        <w:numPr>
          <w:ilvl w:val="0"/>
          <w:numId w:val="4"/>
        </w:num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Смешанное произведение векторов, его свойства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7817">
        <w:rPr>
          <w:rFonts w:ascii="Times New Roman" w:hAnsi="Times New Roman" w:cs="Times New Roman"/>
          <w:sz w:val="24"/>
          <w:szCs w:val="24"/>
        </w:rPr>
        <w:t xml:space="preserve">Различные виды уравнений прямой на плоскости. </w:t>
      </w:r>
      <w:proofErr w:type="gramEnd"/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Угол между </w:t>
      </w:r>
      <w:proofErr w:type="gramStart"/>
      <w:r w:rsidRPr="00227817">
        <w:rPr>
          <w:rFonts w:ascii="Times New Roman" w:hAnsi="Times New Roman" w:cs="Times New Roman"/>
          <w:sz w:val="24"/>
          <w:szCs w:val="24"/>
        </w:rPr>
        <w:t>прямыми</w:t>
      </w:r>
      <w:proofErr w:type="gramEnd"/>
      <w:r w:rsidRPr="00227817">
        <w:rPr>
          <w:rFonts w:ascii="Times New Roman" w:hAnsi="Times New Roman" w:cs="Times New Roman"/>
          <w:sz w:val="24"/>
          <w:szCs w:val="24"/>
        </w:rPr>
        <w:t xml:space="preserve">. Условия параллельности и перпендикулярности </w:t>
      </w:r>
      <w:proofErr w:type="gramStart"/>
      <w:r w:rsidRPr="00227817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227817">
        <w:rPr>
          <w:rFonts w:ascii="Times New Roman" w:hAnsi="Times New Roman" w:cs="Times New Roman"/>
          <w:sz w:val="24"/>
          <w:szCs w:val="24"/>
        </w:rPr>
        <w:t>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Точка пересечения </w:t>
      </w:r>
      <w:proofErr w:type="gramStart"/>
      <w:r w:rsidRPr="00227817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227817">
        <w:rPr>
          <w:rFonts w:ascii="Times New Roman" w:hAnsi="Times New Roman" w:cs="Times New Roman"/>
          <w:sz w:val="24"/>
          <w:szCs w:val="24"/>
        </w:rPr>
        <w:t xml:space="preserve">. Расстояние от точки </w:t>
      </w:r>
      <w:proofErr w:type="gramStart"/>
      <w:r w:rsidRPr="00227817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227817">
        <w:rPr>
          <w:rFonts w:ascii="Times New Roman" w:hAnsi="Times New Roman" w:cs="Times New Roman"/>
          <w:sz w:val="24"/>
          <w:szCs w:val="24"/>
        </w:rPr>
        <w:t xml:space="preserve"> прямой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 Уравнения плоскости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Уравнения </w:t>
      </w:r>
      <w:proofErr w:type="gramStart"/>
      <w:r w:rsidRPr="00227817">
        <w:rPr>
          <w:rFonts w:ascii="Times New Roman" w:hAnsi="Times New Roman" w:cs="Times New Roman"/>
          <w:sz w:val="24"/>
          <w:szCs w:val="24"/>
        </w:rPr>
        <w:t>прямой</w:t>
      </w:r>
      <w:proofErr w:type="gramEnd"/>
      <w:r w:rsidRPr="00227817">
        <w:rPr>
          <w:rFonts w:ascii="Times New Roman" w:hAnsi="Times New Roman" w:cs="Times New Roman"/>
          <w:sz w:val="24"/>
          <w:szCs w:val="24"/>
        </w:rPr>
        <w:t xml:space="preserve"> в пространстве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 Определение функции от одной переменной. Классификация. Способы задания. Предел функции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Первый и второй замечательные пределы. Правило </w:t>
      </w:r>
      <w:proofErr w:type="spellStart"/>
      <w:r w:rsidRPr="00227817">
        <w:rPr>
          <w:rFonts w:ascii="Times New Roman" w:hAnsi="Times New Roman" w:cs="Times New Roman"/>
          <w:sz w:val="24"/>
          <w:szCs w:val="24"/>
        </w:rPr>
        <w:t>Лопиталя</w:t>
      </w:r>
      <w:proofErr w:type="spellEnd"/>
      <w:r w:rsidRPr="00227817">
        <w:rPr>
          <w:rFonts w:ascii="Times New Roman" w:hAnsi="Times New Roman" w:cs="Times New Roman"/>
          <w:sz w:val="24"/>
          <w:szCs w:val="24"/>
        </w:rPr>
        <w:t>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Непрерывные функции и их свойства. 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 Определение   производной. Правила дифференцирования. Производная сложной функции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Геометрический смысл производной. Механический смысл производной. Производные высших порядков. 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Дифференциал функции, его свойства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Применение производной к исследованию и построению графиков функций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lastRenderedPageBreak/>
        <w:t xml:space="preserve">Первообразная. Неопределенный интеграл и его свойства. 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Таблица интегралов. Основные методы интегрирования. 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Определенный интеграл и его геометрический смысл. Формула Ньютона-Лейбница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Свойства определенного интеграла. Приложения определенного интеграла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Определение функции нескольких переменных. Геометрическое изображение функций двух переменных. 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Частные производные первого и второго порядков функции двух переменных. Градиент функции двух переменных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Дифференциальные уравнения первого порядка. Дифференциальные уравнения высших порядков. Виды решений.</w:t>
      </w:r>
    </w:p>
    <w:p w:rsidR="00227817" w:rsidRPr="00227817" w:rsidRDefault="00227817" w:rsidP="004C06FE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Дифференциальные уравнения второго порядка, допускающие понижения порядка. Линейные однородные дифференциальные уравнения.</w:t>
      </w:r>
    </w:p>
    <w:p w:rsidR="00227817" w:rsidRPr="00227817" w:rsidRDefault="00227817" w:rsidP="004C06FE">
      <w:pPr>
        <w:widowControl w:val="0"/>
        <w:numPr>
          <w:ilvl w:val="0"/>
          <w:numId w:val="4"/>
        </w:num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 xml:space="preserve">Математическое ожидание, дисперсия, среднее </w:t>
      </w:r>
      <w:proofErr w:type="spellStart"/>
      <w:r w:rsidRPr="00227817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227817">
        <w:rPr>
          <w:rFonts w:ascii="Times New Roman" w:hAnsi="Times New Roman" w:cs="Times New Roman"/>
          <w:sz w:val="24"/>
          <w:szCs w:val="24"/>
        </w:rPr>
        <w:t xml:space="preserve"> отклонение дискретной случайной величины. </w:t>
      </w:r>
    </w:p>
    <w:p w:rsidR="00227817" w:rsidRPr="00227817" w:rsidRDefault="00227817" w:rsidP="004C06FE">
      <w:pPr>
        <w:widowControl w:val="0"/>
        <w:numPr>
          <w:ilvl w:val="0"/>
          <w:numId w:val="4"/>
        </w:num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7817">
        <w:rPr>
          <w:rFonts w:ascii="Times New Roman" w:hAnsi="Times New Roman" w:cs="Times New Roman"/>
          <w:sz w:val="24"/>
          <w:szCs w:val="24"/>
        </w:rPr>
        <w:t>Мода, медиана, размах, среднее арифметическое. Числовые характеристики статистических рядов.</w:t>
      </w:r>
    </w:p>
    <w:p w:rsidR="00227817" w:rsidRDefault="00227817" w:rsidP="002278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Cs/>
          <w:sz w:val="24"/>
          <w:szCs w:val="24"/>
        </w:rPr>
      </w:pPr>
    </w:p>
    <w:p w:rsidR="00D864F6" w:rsidRPr="00D864F6" w:rsidRDefault="00D864F6" w:rsidP="00D864F6">
      <w:pPr>
        <w:tabs>
          <w:tab w:val="left" w:pos="2127"/>
        </w:tabs>
        <w:spacing w:after="0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</w:rPr>
      </w:pPr>
      <w:r w:rsidRPr="00D864F6">
        <w:rPr>
          <w:rFonts w:ascii="Times New Roman" w:eastAsia="SimSun" w:hAnsi="Times New Roman" w:cs="Times New Roman"/>
          <w:b/>
          <w:sz w:val="24"/>
          <w:szCs w:val="24"/>
        </w:rPr>
        <w:t xml:space="preserve">Демонстрационный пример </w:t>
      </w:r>
      <w:r>
        <w:rPr>
          <w:rFonts w:ascii="Times New Roman" w:eastAsia="SimSun" w:hAnsi="Times New Roman" w:cs="Times New Roman"/>
          <w:b/>
          <w:sz w:val="24"/>
          <w:szCs w:val="24"/>
        </w:rPr>
        <w:t>практического задания на зачете</w:t>
      </w:r>
    </w:p>
    <w:p w:rsidR="00D864F6" w:rsidRPr="00D864F6" w:rsidRDefault="00D864F6" w:rsidP="00D864F6">
      <w:pPr>
        <w:tabs>
          <w:tab w:val="left" w:pos="2127"/>
        </w:tabs>
        <w:spacing w:after="0" w:line="240" w:lineRule="auto"/>
        <w:jc w:val="center"/>
        <w:rPr>
          <w:rFonts w:ascii="Times New Roman" w:eastAsia="SimSun" w:hAnsi="Times New Roman" w:cs="Times New Roman"/>
          <w:b/>
          <w:sz w:val="24"/>
          <w:szCs w:val="24"/>
        </w:rPr>
      </w:pPr>
    </w:p>
    <w:p w:rsidR="00D864F6" w:rsidRPr="00D864F6" w:rsidRDefault="00D864F6" w:rsidP="00D864F6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  <w:r>
        <w:rPr>
          <w:rFonts w:ascii="Times New Roman" w:eastAsia="SimSun" w:hAnsi="Times New Roman" w:cs="Times New Roman"/>
          <w:b/>
          <w:bCs/>
          <w:sz w:val="24"/>
          <w:szCs w:val="24"/>
        </w:rPr>
        <w:t>Вариант</w:t>
      </w:r>
      <w:r w:rsidRPr="00D864F6">
        <w:rPr>
          <w:rFonts w:ascii="Times New Roman" w:eastAsia="SimSun" w:hAnsi="Times New Roman" w:cs="Times New Roman"/>
          <w:b/>
          <w:bCs/>
          <w:sz w:val="24"/>
          <w:szCs w:val="24"/>
        </w:rPr>
        <w:t xml:space="preserve"> № 1</w:t>
      </w:r>
    </w:p>
    <w:p w:rsidR="00D864F6" w:rsidRPr="00D864F6" w:rsidRDefault="00D864F6" w:rsidP="00D864F6">
      <w:pPr>
        <w:spacing w:after="0" w:line="240" w:lineRule="auto"/>
        <w:jc w:val="center"/>
        <w:rPr>
          <w:rFonts w:ascii="Times New Roman" w:eastAsia="SimSun" w:hAnsi="Times New Roman" w:cs="Times New Roman"/>
          <w:bCs/>
          <w:sz w:val="24"/>
          <w:szCs w:val="24"/>
        </w:rPr>
      </w:pPr>
      <w:r w:rsidRPr="00D864F6">
        <w:rPr>
          <w:rFonts w:ascii="Times New Roman" w:eastAsia="SimSun" w:hAnsi="Times New Roman" w:cs="Times New Roman"/>
          <w:bCs/>
          <w:sz w:val="24"/>
          <w:szCs w:val="24"/>
        </w:rPr>
        <w:t xml:space="preserve">Дисциплина </w:t>
      </w:r>
      <w:r>
        <w:rPr>
          <w:rFonts w:ascii="Times New Roman" w:eastAsia="SimSun" w:hAnsi="Times New Roman" w:cs="Times New Roman"/>
          <w:bCs/>
          <w:sz w:val="24"/>
          <w:szCs w:val="24"/>
        </w:rPr>
        <w:t>«</w:t>
      </w:r>
      <w:r w:rsidRPr="00D864F6">
        <w:rPr>
          <w:rFonts w:ascii="Times New Roman" w:eastAsia="SimSun" w:hAnsi="Times New Roman" w:cs="Times New Roman"/>
          <w:bCs/>
          <w:sz w:val="24"/>
          <w:szCs w:val="24"/>
        </w:rPr>
        <w:t>Математика</w:t>
      </w:r>
      <w:r>
        <w:rPr>
          <w:rFonts w:ascii="Times New Roman" w:eastAsia="SimSun" w:hAnsi="Times New Roman" w:cs="Times New Roman"/>
          <w:bCs/>
          <w:sz w:val="24"/>
          <w:szCs w:val="24"/>
        </w:rPr>
        <w:t>»</w:t>
      </w:r>
    </w:p>
    <w:p w:rsidR="00D864F6" w:rsidRPr="00D864F6" w:rsidRDefault="00D864F6" w:rsidP="00D864F6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>Задание 1.</w:t>
      </w:r>
    </w:p>
    <w:p w:rsidR="00D864F6" w:rsidRPr="00D864F6" w:rsidRDefault="00D864F6" w:rsidP="00D864F6">
      <w:pPr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>Даны три последовательные вершины параллелограмма</w:t>
      </w:r>
      <w:proofErr w:type="gramStart"/>
      <w:r w:rsidRPr="00D864F6">
        <w:rPr>
          <w:rFonts w:ascii="Times New Roman" w:eastAsia="SimSun" w:hAnsi="Times New Roman" w:cs="Times New Roman"/>
          <w:sz w:val="24"/>
          <w:szCs w:val="24"/>
        </w:rPr>
        <w:t xml:space="preserve"> А</w:t>
      </w:r>
      <w:proofErr w:type="gramEnd"/>
      <w:r w:rsidRPr="00D864F6">
        <w:rPr>
          <w:rFonts w:ascii="Times New Roman" w:eastAsia="SimSun" w:hAnsi="Times New Roman" w:cs="Times New Roman"/>
          <w:sz w:val="24"/>
          <w:szCs w:val="24"/>
        </w:rPr>
        <w:t>(-1;2), В(1;-3),С(4;0). Не находя координаты вершины D, найти:</w:t>
      </w:r>
    </w:p>
    <w:p w:rsidR="00D864F6" w:rsidRPr="00D864F6" w:rsidRDefault="00D864F6" w:rsidP="00D864F6">
      <w:pPr>
        <w:tabs>
          <w:tab w:val="left" w:pos="85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>1.</w:t>
      </w:r>
      <w:r w:rsidRPr="00D864F6">
        <w:rPr>
          <w:rFonts w:ascii="Times New Roman" w:eastAsia="SimSun" w:hAnsi="Times New Roman" w:cs="Times New Roman"/>
          <w:sz w:val="24"/>
          <w:szCs w:val="24"/>
        </w:rPr>
        <w:tab/>
        <w:t>уравнение стороны AD;</w:t>
      </w:r>
    </w:p>
    <w:p w:rsidR="00D864F6" w:rsidRPr="00D864F6" w:rsidRDefault="00D864F6" w:rsidP="00D864F6">
      <w:pPr>
        <w:tabs>
          <w:tab w:val="left" w:pos="85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>2.</w:t>
      </w:r>
      <w:r w:rsidRPr="00D864F6">
        <w:rPr>
          <w:rFonts w:ascii="Times New Roman" w:eastAsia="SimSun" w:hAnsi="Times New Roman" w:cs="Times New Roman"/>
          <w:sz w:val="24"/>
          <w:szCs w:val="24"/>
        </w:rPr>
        <w:tab/>
        <w:t>уравнение высоты BK, опущенной из вершины</w:t>
      </w:r>
      <w:proofErr w:type="gramStart"/>
      <w:r w:rsidRPr="00D864F6">
        <w:rPr>
          <w:rFonts w:ascii="Times New Roman" w:eastAsia="SimSun" w:hAnsi="Times New Roman" w:cs="Times New Roman"/>
          <w:sz w:val="24"/>
          <w:szCs w:val="24"/>
        </w:rPr>
        <w:t xml:space="preserve"> В</w:t>
      </w:r>
      <w:proofErr w:type="gramEnd"/>
      <w:r w:rsidRPr="00D864F6">
        <w:rPr>
          <w:rFonts w:ascii="Times New Roman" w:eastAsia="SimSun" w:hAnsi="Times New Roman" w:cs="Times New Roman"/>
          <w:sz w:val="24"/>
          <w:szCs w:val="24"/>
        </w:rPr>
        <w:t xml:space="preserve"> на сторону AD;</w:t>
      </w:r>
    </w:p>
    <w:p w:rsidR="00D864F6" w:rsidRPr="00D864F6" w:rsidRDefault="00D864F6" w:rsidP="00D864F6">
      <w:pPr>
        <w:tabs>
          <w:tab w:val="left" w:pos="85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>3.</w:t>
      </w:r>
      <w:r w:rsidRPr="00D864F6">
        <w:rPr>
          <w:rFonts w:ascii="Times New Roman" w:eastAsia="SimSun" w:hAnsi="Times New Roman" w:cs="Times New Roman"/>
          <w:sz w:val="24"/>
          <w:szCs w:val="24"/>
        </w:rPr>
        <w:tab/>
        <w:t>длину высоты BK</w:t>
      </w: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</w:rPr>
        <w:t xml:space="preserve">Задание 2. </w:t>
      </w: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sz w:val="24"/>
          <w:szCs w:val="24"/>
        </w:rPr>
        <w:t xml:space="preserve">Найти экстремумы функции:   </w:t>
      </w:r>
      <w:r w:rsidR="00B21E17">
        <w:rPr>
          <w:rFonts w:ascii="Times New Roman" w:hAnsi="Times New Roman" w:cs="Times New Roman"/>
          <w:color w:val="000000"/>
          <w:position w:val="-24"/>
          <w:sz w:val="24"/>
          <w:szCs w:val="24"/>
        </w:rPr>
        <w:pict>
          <v:shape id="_x0000_i1052" type="#_x0000_t75" style="width:47.25pt;height:32.85pt">
            <v:imagedata r:id="rId62" o:title=""/>
          </v:shape>
        </w:pict>
      </w:r>
      <w:r w:rsidRPr="00D864F6">
        <w:rPr>
          <w:rFonts w:ascii="Times New Roman" w:eastAsia="SimSun" w:hAnsi="Times New Roman" w:cs="Times New Roman"/>
          <w:sz w:val="24"/>
          <w:szCs w:val="24"/>
        </w:rPr>
        <w:t>.</w:t>
      </w: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 w:rsidRPr="00D864F6">
        <w:rPr>
          <w:rFonts w:ascii="Times New Roman" w:hAnsi="Times New Roman" w:cs="Times New Roman"/>
          <w:color w:val="000000"/>
          <w:sz w:val="24"/>
          <w:szCs w:val="24"/>
        </w:rPr>
        <w:t>Задание 3.</w:t>
      </w: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 w:rsidRPr="00D864F6">
        <w:rPr>
          <w:rFonts w:ascii="Times New Roman" w:hAnsi="Times New Roman" w:cs="Times New Roman"/>
          <w:color w:val="000000"/>
          <w:sz w:val="24"/>
          <w:szCs w:val="24"/>
        </w:rPr>
        <w:t xml:space="preserve">Вычислить определенный интеграл: </w:t>
      </w:r>
      <w:r w:rsidR="00B21E17">
        <w:rPr>
          <w:rFonts w:ascii="Times New Roman" w:hAnsi="Times New Roman" w:cs="Times New Roman"/>
          <w:color w:val="000000"/>
          <w:position w:val="-32"/>
          <w:sz w:val="24"/>
          <w:szCs w:val="24"/>
        </w:rPr>
        <w:pict>
          <v:shape id="_x0000_i1053" type="#_x0000_t75" style="width:77.75pt;height:36.85pt">
            <v:imagedata r:id="rId63" o:title=""/>
          </v:shape>
        </w:pict>
      </w:r>
      <w:r w:rsidRPr="00D864F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hAnsi="Times New Roman" w:cs="Times New Roman"/>
          <w:color w:val="000000"/>
          <w:sz w:val="24"/>
          <w:szCs w:val="24"/>
        </w:rPr>
        <w:t>Задание 4.</w:t>
      </w:r>
      <w:r w:rsidRPr="00D864F6"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sz w:val="24"/>
          <w:szCs w:val="24"/>
        </w:rPr>
        <w:t xml:space="preserve"> </w:t>
      </w:r>
    </w:p>
    <w:p w:rsid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>Даны матрицы</w:t>
      </w: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object w:dxaOrig="2100" w:dyaOrig="720">
          <v:shape id="_x0000_i1054" type="#_x0000_t75" style="width:104.85pt;height:36.3pt" o:ole="">
            <v:imagedata r:id="rId11" o:title=""/>
          </v:shape>
          <o:OLEObject Type="Embed" ProgID="Equation.DSMT4" ShapeID="_x0000_i1054" DrawAspect="Content" ObjectID="_1832914751" r:id="rId64"/>
        </w:object>
      </w:r>
      <w:r>
        <w:rPr>
          <w:rFonts w:ascii="Times New Roman" w:eastAsia="SimSun" w:hAnsi="Times New Roman" w:cs="Times New Roman"/>
          <w:sz w:val="24"/>
          <w:szCs w:val="24"/>
        </w:rPr>
        <w:t xml:space="preserve">      </w:t>
      </w:r>
      <w:r w:rsidRPr="00D864F6">
        <w:rPr>
          <w:rFonts w:ascii="Times New Roman" w:eastAsia="SimSun" w:hAnsi="Times New Roman" w:cs="Times New Roman"/>
          <w:sz w:val="24"/>
          <w:szCs w:val="24"/>
        </w:rPr>
        <w:object w:dxaOrig="1280" w:dyaOrig="1440">
          <v:shape id="_x0000_i1055" type="#_x0000_t75" style="width:63.35pt;height:1in" o:ole="">
            <v:imagedata r:id="rId13" o:title=""/>
          </v:shape>
          <o:OLEObject Type="Embed" ProgID="Equation.DSMT4" ShapeID="_x0000_i1055" DrawAspect="Content" ObjectID="_1832914752" r:id="rId65"/>
        </w:object>
      </w:r>
    </w:p>
    <w:p w:rsid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>Найдите произведение матриц</w:t>
      </w:r>
      <w:proofErr w:type="gramStart"/>
      <w:r w:rsidRPr="00D864F6">
        <w:rPr>
          <w:rFonts w:ascii="Times New Roman" w:eastAsia="SimSun" w:hAnsi="Times New Roman" w:cs="Times New Roman"/>
          <w:sz w:val="24"/>
          <w:szCs w:val="24"/>
        </w:rPr>
        <w:t xml:space="preserve"> А</w:t>
      </w:r>
      <w:proofErr w:type="gramEnd"/>
      <w:r w:rsidRPr="00D864F6">
        <w:rPr>
          <w:rFonts w:ascii="Times New Roman" w:eastAsia="SimSun" w:hAnsi="Times New Roman" w:cs="Times New Roman"/>
          <w:sz w:val="24"/>
          <w:szCs w:val="24"/>
        </w:rPr>
        <w:t xml:space="preserve"> и В.  </w:t>
      </w: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D864F6" w:rsidRP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 xml:space="preserve">Задание 5. </w:t>
      </w:r>
    </w:p>
    <w:p w:rsidR="00D864F6" w:rsidRDefault="00D864F6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  <w:r w:rsidRPr="00D864F6">
        <w:rPr>
          <w:rFonts w:ascii="Times New Roman" w:eastAsia="SimSun" w:hAnsi="Times New Roman" w:cs="Times New Roman"/>
          <w:sz w:val="24"/>
          <w:szCs w:val="24"/>
        </w:rPr>
        <w:t xml:space="preserve">На втором курсе изучается 14 предметов. Сколькими способами можно составить расписание на пятницу, если в этот день недели должно быть 4 </w:t>
      </w:r>
      <w:proofErr w:type="gramStart"/>
      <w:r w:rsidRPr="00D864F6">
        <w:rPr>
          <w:rFonts w:ascii="Times New Roman" w:eastAsia="SimSun" w:hAnsi="Times New Roman" w:cs="Times New Roman"/>
          <w:sz w:val="24"/>
          <w:szCs w:val="24"/>
        </w:rPr>
        <w:t>различных</w:t>
      </w:r>
      <w:proofErr w:type="gramEnd"/>
      <w:r w:rsidRPr="00D864F6">
        <w:rPr>
          <w:rFonts w:ascii="Times New Roman" w:eastAsia="SimSun" w:hAnsi="Times New Roman" w:cs="Times New Roman"/>
          <w:sz w:val="24"/>
          <w:szCs w:val="24"/>
        </w:rPr>
        <w:t xml:space="preserve"> занятия?</w:t>
      </w:r>
    </w:p>
    <w:p w:rsidR="009F6447" w:rsidRDefault="009F6447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9F6447" w:rsidRDefault="009F6447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9F6447" w:rsidRPr="00D864F6" w:rsidRDefault="009F6447" w:rsidP="00D864F6">
      <w:pPr>
        <w:tabs>
          <w:tab w:val="left" w:pos="1701"/>
        </w:tabs>
        <w:spacing w:after="0" w:line="240" w:lineRule="auto"/>
        <w:ind w:firstLine="567"/>
        <w:rPr>
          <w:rFonts w:ascii="Times New Roman" w:eastAsia="SimSun" w:hAnsi="Times New Roman" w:cs="Times New Roman"/>
          <w:sz w:val="24"/>
          <w:szCs w:val="24"/>
        </w:rPr>
      </w:pPr>
    </w:p>
    <w:p w:rsidR="00D864F6" w:rsidRDefault="00D864F6" w:rsidP="0022781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Cs/>
          <w:sz w:val="24"/>
          <w:szCs w:val="24"/>
        </w:rPr>
      </w:pPr>
    </w:p>
    <w:p w:rsidR="009F6447" w:rsidRPr="009F6447" w:rsidRDefault="009F6447" w:rsidP="009F6447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4"/>
          <w:szCs w:val="24"/>
        </w:rPr>
      </w:pPr>
      <w:r w:rsidRPr="009F644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Критерии оценивания </w:t>
      </w:r>
      <w:proofErr w:type="spellStart"/>
      <w:r w:rsidRPr="009F6447">
        <w:rPr>
          <w:rFonts w:ascii="Times New Roman" w:hAnsi="Times New Roman" w:cs="Times New Roman"/>
          <w:b/>
          <w:sz w:val="24"/>
          <w:szCs w:val="24"/>
        </w:rPr>
        <w:t>сформированности</w:t>
      </w:r>
      <w:proofErr w:type="spellEnd"/>
      <w:r w:rsidRPr="009F6447">
        <w:rPr>
          <w:rFonts w:ascii="Times New Roman" w:hAnsi="Times New Roman" w:cs="Times New Roman"/>
          <w:b/>
          <w:sz w:val="24"/>
          <w:szCs w:val="24"/>
        </w:rPr>
        <w:t xml:space="preserve"> компетенций при проведении промежуточной аттестации</w:t>
      </w:r>
    </w:p>
    <w:p w:rsidR="009F6447" w:rsidRDefault="009F6447" w:rsidP="009D14BB">
      <w:pPr>
        <w:spacing w:after="12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9F6447" w:rsidRDefault="009F6447" w:rsidP="009F6447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чет – с</w:t>
      </w:r>
      <w:r w:rsidRPr="009F6447">
        <w:rPr>
          <w:rFonts w:ascii="Times New Roman" w:hAnsi="Times New Roman" w:cs="Times New Roman"/>
          <w:sz w:val="24"/>
          <w:szCs w:val="24"/>
        </w:rPr>
        <w:t xml:space="preserve">редство, позволяющее оценить знания, умения, навыки и (или) опыт деятельности обучающегося по дисциплине. Проводится устно в виде собеседования по </w:t>
      </w:r>
      <w:r>
        <w:rPr>
          <w:rFonts w:ascii="Times New Roman" w:hAnsi="Times New Roman" w:cs="Times New Roman"/>
          <w:sz w:val="24"/>
          <w:szCs w:val="24"/>
        </w:rPr>
        <w:t>вопросам</w:t>
      </w:r>
      <w:r w:rsidRPr="009F6447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</w:rPr>
        <w:t xml:space="preserve">практическим </w:t>
      </w:r>
      <w:r w:rsidRPr="009F6447">
        <w:rPr>
          <w:rFonts w:ascii="Times New Roman" w:hAnsi="Times New Roman" w:cs="Times New Roman"/>
          <w:sz w:val="24"/>
          <w:szCs w:val="24"/>
        </w:rPr>
        <w:t xml:space="preserve">заданиям. Время на подготовку составляет </w:t>
      </w:r>
      <w:r>
        <w:rPr>
          <w:rFonts w:ascii="Times New Roman" w:hAnsi="Times New Roman" w:cs="Times New Roman"/>
          <w:sz w:val="24"/>
          <w:szCs w:val="24"/>
        </w:rPr>
        <w:t>90</w:t>
      </w:r>
      <w:r w:rsidRPr="009F6447">
        <w:rPr>
          <w:rFonts w:ascii="Times New Roman" w:hAnsi="Times New Roman" w:cs="Times New Roman"/>
          <w:sz w:val="24"/>
          <w:szCs w:val="24"/>
        </w:rPr>
        <w:t xml:space="preserve"> минут. </w:t>
      </w:r>
    </w:p>
    <w:tbl>
      <w:tblPr>
        <w:tblW w:w="10449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2"/>
        <w:gridCol w:w="1276"/>
        <w:gridCol w:w="5528"/>
        <w:gridCol w:w="1843"/>
      </w:tblGrid>
      <w:tr w:rsidR="009F6447" w:rsidRPr="009F6447" w:rsidTr="009F6447">
        <w:tc>
          <w:tcPr>
            <w:tcW w:w="3078" w:type="dxa"/>
            <w:gridSpan w:val="2"/>
            <w:vAlign w:val="center"/>
          </w:tcPr>
          <w:p w:rsidR="009F6447" w:rsidRPr="009F6447" w:rsidRDefault="009F6447" w:rsidP="009F644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Шкалы оценивания</w:t>
            </w:r>
          </w:p>
        </w:tc>
        <w:tc>
          <w:tcPr>
            <w:tcW w:w="5528" w:type="dxa"/>
            <w:vAlign w:val="center"/>
          </w:tcPr>
          <w:p w:rsidR="009F6447" w:rsidRPr="009F6447" w:rsidRDefault="009F6447" w:rsidP="009F644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Критерии оценивания</w:t>
            </w:r>
          </w:p>
        </w:tc>
        <w:tc>
          <w:tcPr>
            <w:tcW w:w="1843" w:type="dxa"/>
            <w:vAlign w:val="center"/>
          </w:tcPr>
          <w:p w:rsidR="009F6447" w:rsidRPr="009F6447" w:rsidRDefault="009F6447" w:rsidP="009F644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овень</w:t>
            </w:r>
          </w:p>
          <w:p w:rsidR="009F6447" w:rsidRPr="009F6447" w:rsidRDefault="009F6447" w:rsidP="009F644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воения</w:t>
            </w:r>
          </w:p>
          <w:p w:rsidR="009F6447" w:rsidRPr="009F6447" w:rsidRDefault="009F6447" w:rsidP="009F644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мпетенций</w:t>
            </w:r>
          </w:p>
        </w:tc>
      </w:tr>
      <w:tr w:rsidR="009F6447" w:rsidRPr="009F6447" w:rsidTr="009F6447">
        <w:tc>
          <w:tcPr>
            <w:tcW w:w="1802" w:type="dxa"/>
            <w:vAlign w:val="center"/>
          </w:tcPr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86 – 100 баллов</w:t>
            </w:r>
          </w:p>
        </w:tc>
        <w:tc>
          <w:tcPr>
            <w:tcW w:w="1276" w:type="dxa"/>
            <w:vMerge w:val="restart"/>
            <w:vAlign w:val="center"/>
          </w:tcPr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«зачтено»</w:t>
            </w:r>
          </w:p>
        </w:tc>
        <w:tc>
          <w:tcPr>
            <w:tcW w:w="5528" w:type="dxa"/>
          </w:tcPr>
          <w:p w:rsidR="009F6447" w:rsidRPr="009F6447" w:rsidRDefault="009F6447" w:rsidP="00C819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Обучающийся</w:t>
            </w:r>
            <w:proofErr w:type="gramEnd"/>
            <w:r w:rsidRPr="009F6447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о ответил на теоретические вопросы. Показал отличные знания в рамках учебного материала. Правильно выполнил практические задания. Показал отличные умения и владения навыками применения полученных знаний и умений при решении задач в рамках учебного материала. Ответил на все дополнительные вопросы</w:t>
            </w:r>
          </w:p>
        </w:tc>
        <w:tc>
          <w:tcPr>
            <w:tcW w:w="1843" w:type="dxa"/>
            <w:vAlign w:val="center"/>
          </w:tcPr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Высокий</w:t>
            </w:r>
          </w:p>
        </w:tc>
      </w:tr>
      <w:tr w:rsidR="009F6447" w:rsidRPr="009F6447" w:rsidTr="009F6447">
        <w:tc>
          <w:tcPr>
            <w:tcW w:w="1802" w:type="dxa"/>
            <w:vAlign w:val="center"/>
          </w:tcPr>
          <w:p w:rsidR="009F6447" w:rsidRPr="009F6447" w:rsidRDefault="009F6447" w:rsidP="009F64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 xml:space="preserve"> – 85 баллов</w:t>
            </w:r>
          </w:p>
        </w:tc>
        <w:tc>
          <w:tcPr>
            <w:tcW w:w="1276" w:type="dxa"/>
            <w:vMerge/>
            <w:vAlign w:val="center"/>
          </w:tcPr>
          <w:p w:rsidR="009F6447" w:rsidRPr="009F6447" w:rsidRDefault="009F6447" w:rsidP="00C819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</w:tcPr>
          <w:p w:rsidR="009F6447" w:rsidRPr="009F6447" w:rsidRDefault="009F6447" w:rsidP="00C819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Обучающийся</w:t>
            </w:r>
            <w:proofErr w:type="gramEnd"/>
            <w:r w:rsidRPr="009F6447">
              <w:rPr>
                <w:rFonts w:ascii="Times New Roman" w:hAnsi="Times New Roman" w:cs="Times New Roman"/>
                <w:sz w:val="24"/>
                <w:szCs w:val="24"/>
              </w:rPr>
              <w:t xml:space="preserve"> с небольшими неточностями ответил на теоретические вопросы. Показал хорошие знания в рамках учебного материала. С небольшими неточностями выполнил практические задания. Показал хорошие умения и владения навыками применения полученных знаний и умений при решении задач в рамках учебного материала. Ответил на большинство дополнительных вопросов</w:t>
            </w:r>
          </w:p>
        </w:tc>
        <w:tc>
          <w:tcPr>
            <w:tcW w:w="1843" w:type="dxa"/>
            <w:vAlign w:val="center"/>
          </w:tcPr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Базовый</w:t>
            </w:r>
          </w:p>
        </w:tc>
      </w:tr>
      <w:tr w:rsidR="009F6447" w:rsidRPr="009F6447" w:rsidTr="009F6447">
        <w:tc>
          <w:tcPr>
            <w:tcW w:w="1802" w:type="dxa"/>
            <w:vAlign w:val="center"/>
          </w:tcPr>
          <w:p w:rsidR="009F6447" w:rsidRPr="009F6447" w:rsidRDefault="009F6447" w:rsidP="009F64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 xml:space="preserve"> - 70 баллов</w:t>
            </w:r>
          </w:p>
        </w:tc>
        <w:tc>
          <w:tcPr>
            <w:tcW w:w="1276" w:type="dxa"/>
            <w:vMerge/>
            <w:vAlign w:val="center"/>
          </w:tcPr>
          <w:p w:rsidR="009F6447" w:rsidRPr="009F6447" w:rsidRDefault="009F6447" w:rsidP="00C819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</w:tcPr>
          <w:p w:rsidR="009F6447" w:rsidRPr="009F6447" w:rsidRDefault="009F6447" w:rsidP="009D14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Обучающийся</w:t>
            </w:r>
            <w:proofErr w:type="gramEnd"/>
            <w:r w:rsidRPr="009F6447">
              <w:rPr>
                <w:rFonts w:ascii="Times New Roman" w:hAnsi="Times New Roman" w:cs="Times New Roman"/>
                <w:sz w:val="24"/>
                <w:szCs w:val="24"/>
              </w:rPr>
              <w:t xml:space="preserve"> с существенными неточностями ответил на теоретические вопросы. Показал удовлетворительные знания в рамках учебного материала. С существенными неточностями выполнил практические задания. Показал удовлетворительные умения и владения навыками применения полученных знаний и умений при решении задач в рамках учебного материала. Допустил много неточностей при ответе на дополнительные вопросы</w:t>
            </w:r>
          </w:p>
        </w:tc>
        <w:tc>
          <w:tcPr>
            <w:tcW w:w="1843" w:type="dxa"/>
            <w:vAlign w:val="center"/>
          </w:tcPr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Минимальный</w:t>
            </w:r>
          </w:p>
        </w:tc>
      </w:tr>
      <w:tr w:rsidR="009F6447" w:rsidRPr="009F6447" w:rsidTr="009F6447">
        <w:tc>
          <w:tcPr>
            <w:tcW w:w="1802" w:type="dxa"/>
            <w:vAlign w:val="center"/>
          </w:tcPr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 – 59</w:t>
            </w: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 xml:space="preserve"> баллов</w:t>
            </w:r>
          </w:p>
        </w:tc>
        <w:tc>
          <w:tcPr>
            <w:tcW w:w="1276" w:type="dxa"/>
            <w:vAlign w:val="center"/>
          </w:tcPr>
          <w:p w:rsidR="009F6447" w:rsidRPr="009F6447" w:rsidRDefault="009D14BB" w:rsidP="009D14BB">
            <w:pPr>
              <w:ind w:left="-113" w:right="-2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</w:t>
            </w:r>
            <w:r w:rsidR="009F6447" w:rsidRPr="009F6447">
              <w:rPr>
                <w:rFonts w:ascii="Times New Roman" w:hAnsi="Times New Roman" w:cs="Times New Roman"/>
                <w:sz w:val="24"/>
                <w:szCs w:val="24"/>
              </w:rPr>
              <w:t>зачтено</w:t>
            </w:r>
            <w:proofErr w:type="spellEnd"/>
            <w:r w:rsidR="009F6447" w:rsidRPr="009F6447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5528" w:type="dxa"/>
          </w:tcPr>
          <w:p w:rsidR="009F6447" w:rsidRPr="009F6447" w:rsidRDefault="009F6447" w:rsidP="00C819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sz w:val="24"/>
                <w:szCs w:val="24"/>
              </w:rPr>
              <w:t>Обучающийся при ответе на теоретические вопросы и при выполнении практических заданий продемонстрировал недостаточный уровень знаний и умений при решении задач в рамках учебного материала. При ответах на дополнительные вопросы было допущено множество неправильных ответов</w:t>
            </w:r>
          </w:p>
        </w:tc>
        <w:tc>
          <w:tcPr>
            <w:tcW w:w="1843" w:type="dxa"/>
            <w:vAlign w:val="center"/>
          </w:tcPr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мпетенции</w:t>
            </w:r>
          </w:p>
          <w:p w:rsidR="009F6447" w:rsidRPr="009F6447" w:rsidRDefault="009F6447" w:rsidP="00C81986">
            <w:pPr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9F64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не сформированы</w:t>
            </w:r>
          </w:p>
        </w:tc>
      </w:tr>
    </w:tbl>
    <w:p w:rsidR="00A56D28" w:rsidRPr="00D934DA" w:rsidRDefault="009D14BB" w:rsidP="00A56D28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F644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94432" behindDoc="0" locked="0" layoutInCell="1" allowOverlap="1">
            <wp:simplePos x="0" y="0"/>
            <wp:positionH relativeFrom="column">
              <wp:posOffset>1307465</wp:posOffset>
            </wp:positionH>
            <wp:positionV relativeFrom="paragraph">
              <wp:posOffset>90805</wp:posOffset>
            </wp:positionV>
            <wp:extent cx="1189990" cy="456565"/>
            <wp:effectExtent l="0" t="0" r="0" b="635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Подпись ДНВ.jp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456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F6447" w:rsidRPr="009F6447" w:rsidRDefault="009F6447" w:rsidP="009F6447">
      <w:pPr>
        <w:widowControl w:val="0"/>
        <w:spacing w:line="360" w:lineRule="auto"/>
        <w:ind w:firstLine="403"/>
        <w:rPr>
          <w:rFonts w:ascii="Times New Roman" w:hAnsi="Times New Roman" w:cs="Times New Roman"/>
          <w:sz w:val="24"/>
          <w:szCs w:val="24"/>
          <w:lang w:eastAsia="ru-RU"/>
        </w:rPr>
      </w:pPr>
      <w:r w:rsidRPr="009F6447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Разработчик: </w:t>
      </w:r>
      <w:r w:rsidRPr="009F6447">
        <w:rPr>
          <w:rFonts w:ascii="Times New Roman" w:hAnsi="Times New Roman" w:cs="Times New Roman"/>
          <w:b/>
          <w:sz w:val="24"/>
          <w:szCs w:val="24"/>
          <w:lang w:eastAsia="ru-RU"/>
        </w:rPr>
        <w:tab/>
      </w:r>
      <w:r w:rsidRPr="009F6447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9F6447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9F6447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доцент кафедры </w:t>
      </w:r>
      <w:proofErr w:type="spellStart"/>
      <w:r w:rsidR="009D14BB">
        <w:rPr>
          <w:rFonts w:ascii="Times New Roman" w:hAnsi="Times New Roman" w:cs="Times New Roman"/>
          <w:sz w:val="24"/>
          <w:szCs w:val="24"/>
          <w:lang w:eastAsia="ru-RU"/>
        </w:rPr>
        <w:t>МАиДУ</w:t>
      </w:r>
      <w:proofErr w:type="spellEnd"/>
      <w:r w:rsidR="009D14BB">
        <w:rPr>
          <w:rFonts w:ascii="Times New Roman" w:hAnsi="Times New Roman" w:cs="Times New Roman"/>
          <w:sz w:val="24"/>
          <w:szCs w:val="24"/>
          <w:lang w:eastAsia="ru-RU"/>
        </w:rPr>
        <w:t xml:space="preserve"> ИМИТ</w:t>
      </w:r>
      <w:r w:rsidRPr="009F6447">
        <w:rPr>
          <w:rFonts w:ascii="Times New Roman" w:hAnsi="Times New Roman" w:cs="Times New Roman"/>
          <w:sz w:val="24"/>
          <w:szCs w:val="24"/>
          <w:lang w:eastAsia="ru-RU"/>
        </w:rPr>
        <w:t xml:space="preserve">                </w:t>
      </w:r>
      <w:proofErr w:type="spellStart"/>
      <w:r w:rsidRPr="009F6447">
        <w:rPr>
          <w:rFonts w:ascii="Times New Roman" w:hAnsi="Times New Roman" w:cs="Times New Roman"/>
          <w:sz w:val="24"/>
          <w:szCs w:val="24"/>
          <w:lang w:eastAsia="ru-RU"/>
        </w:rPr>
        <w:t>Деренко</w:t>
      </w:r>
      <w:proofErr w:type="spellEnd"/>
      <w:r w:rsidRPr="009F6447">
        <w:rPr>
          <w:rFonts w:ascii="Times New Roman" w:hAnsi="Times New Roman" w:cs="Times New Roman"/>
          <w:sz w:val="24"/>
          <w:szCs w:val="24"/>
          <w:lang w:eastAsia="ru-RU"/>
        </w:rPr>
        <w:t xml:space="preserve"> Н.В.</w:t>
      </w:r>
    </w:p>
    <w:p w:rsidR="004359FE" w:rsidRPr="00A56D28" w:rsidRDefault="009F6447" w:rsidP="009D14BB">
      <w:pPr>
        <w:widowControl w:val="0"/>
        <w:ind w:firstLine="708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9D14BB">
        <w:rPr>
          <w:rFonts w:ascii="Times New Roman" w:hAnsi="Times New Roman" w:cs="Times New Roman"/>
          <w:sz w:val="20"/>
          <w:szCs w:val="20"/>
          <w:lang w:eastAsia="ru-RU"/>
        </w:rPr>
        <w:t xml:space="preserve">                  </w:t>
      </w:r>
      <w:r w:rsidRP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P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P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="009D14BB" w:rsidRP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Pr="009D14BB">
        <w:rPr>
          <w:rFonts w:ascii="Times New Roman" w:hAnsi="Times New Roman" w:cs="Times New Roman"/>
          <w:sz w:val="20"/>
          <w:szCs w:val="20"/>
          <w:lang w:eastAsia="ru-RU"/>
        </w:rPr>
        <w:t>(занимаемая должность)</w:t>
      </w:r>
      <w:r w:rsidRP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P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="009D14BB">
        <w:rPr>
          <w:rFonts w:ascii="Times New Roman" w:hAnsi="Times New Roman" w:cs="Times New Roman"/>
          <w:sz w:val="20"/>
          <w:szCs w:val="20"/>
          <w:lang w:eastAsia="ru-RU"/>
        </w:rPr>
        <w:tab/>
      </w:r>
      <w:r w:rsidRPr="009D14BB">
        <w:rPr>
          <w:rFonts w:ascii="Times New Roman" w:hAnsi="Times New Roman" w:cs="Times New Roman"/>
          <w:sz w:val="20"/>
          <w:szCs w:val="20"/>
          <w:lang w:eastAsia="ru-RU"/>
        </w:rPr>
        <w:t>(Ф.И.О.)</w:t>
      </w:r>
      <w:r w:rsidR="004359FE" w:rsidRPr="00D934D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</w:p>
    <w:sectPr w:rsidR="004359FE" w:rsidRPr="00A56D28" w:rsidSect="009F6447">
      <w:pgSz w:w="11906" w:h="16838"/>
      <w:pgMar w:top="851" w:right="851" w:bottom="851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16936"/>
    <w:multiLevelType w:val="multilevel"/>
    <w:tmpl w:val="320430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046C7A"/>
    <w:multiLevelType w:val="hybridMultilevel"/>
    <w:tmpl w:val="0322919C"/>
    <w:lvl w:ilvl="0" w:tplc="1B3E6694">
      <w:start w:val="1"/>
      <w:numFmt w:val="decimal"/>
      <w:lvlText w:val="%1."/>
      <w:lvlJc w:val="left"/>
      <w:pPr>
        <w:ind w:left="502" w:hanging="360"/>
      </w:pPr>
      <w:rPr>
        <w:rFonts w:cs="Times New Roman"/>
      </w:rPr>
    </w:lvl>
    <w:lvl w:ilvl="1" w:tplc="81CE34B6">
      <w:start w:val="1"/>
      <w:numFmt w:val="decimal"/>
      <w:lvlText w:val="%2."/>
      <w:lvlJc w:val="left"/>
      <w:pPr>
        <w:ind w:left="502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2">
    <w:nsid w:val="164803C0"/>
    <w:multiLevelType w:val="multilevel"/>
    <w:tmpl w:val="15E427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D0453DA"/>
    <w:multiLevelType w:val="hybridMultilevel"/>
    <w:tmpl w:val="4978FF5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D955FA"/>
    <w:multiLevelType w:val="multilevel"/>
    <w:tmpl w:val="4B1C02C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3CB5624"/>
    <w:multiLevelType w:val="multilevel"/>
    <w:tmpl w:val="D71E1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45E58C4"/>
    <w:multiLevelType w:val="multilevel"/>
    <w:tmpl w:val="4BC063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96E101E"/>
    <w:multiLevelType w:val="multilevel"/>
    <w:tmpl w:val="0A42CA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2256D0E"/>
    <w:multiLevelType w:val="multilevel"/>
    <w:tmpl w:val="16808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46B3D09"/>
    <w:multiLevelType w:val="hybridMultilevel"/>
    <w:tmpl w:val="D92C0370"/>
    <w:lvl w:ilvl="0" w:tplc="187A5C1A">
      <w:start w:val="1"/>
      <w:numFmt w:val="bullet"/>
      <w:pStyle w:val="a"/>
      <w:lvlText w:val=""/>
      <w:lvlJc w:val="left"/>
      <w:pPr>
        <w:tabs>
          <w:tab w:val="num" w:pos="822"/>
        </w:tabs>
        <w:ind w:left="822" w:hanging="255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51D509A"/>
    <w:multiLevelType w:val="multilevel"/>
    <w:tmpl w:val="F488A3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073448A"/>
    <w:multiLevelType w:val="multilevel"/>
    <w:tmpl w:val="3626D6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60A3E22"/>
    <w:multiLevelType w:val="multilevel"/>
    <w:tmpl w:val="B67080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FDC6B02"/>
    <w:multiLevelType w:val="multilevel"/>
    <w:tmpl w:val="D4DCB6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475662B"/>
    <w:multiLevelType w:val="multilevel"/>
    <w:tmpl w:val="759A13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CEC14B2"/>
    <w:multiLevelType w:val="multilevel"/>
    <w:tmpl w:val="2C46E4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9"/>
  </w:num>
  <w:num w:numId="2">
    <w:abstractNumId w:val="4"/>
  </w:num>
  <w:num w:numId="3">
    <w:abstractNumId w:val="3"/>
  </w:num>
  <w:num w:numId="4">
    <w:abstractNumId w:val="1"/>
  </w:num>
  <w:num w:numId="5">
    <w:abstractNumId w:val="15"/>
  </w:num>
  <w:num w:numId="6">
    <w:abstractNumId w:val="6"/>
  </w:num>
  <w:num w:numId="7">
    <w:abstractNumId w:val="7"/>
  </w:num>
  <w:num w:numId="8">
    <w:abstractNumId w:val="0"/>
  </w:num>
  <w:num w:numId="9">
    <w:abstractNumId w:val="10"/>
  </w:num>
  <w:num w:numId="10">
    <w:abstractNumId w:val="2"/>
  </w:num>
  <w:num w:numId="11">
    <w:abstractNumId w:val="12"/>
  </w:num>
  <w:num w:numId="12">
    <w:abstractNumId w:val="13"/>
  </w:num>
  <w:num w:numId="13">
    <w:abstractNumId w:val="5"/>
  </w:num>
  <w:num w:numId="14">
    <w:abstractNumId w:val="8"/>
  </w:num>
  <w:num w:numId="15">
    <w:abstractNumId w:val="11"/>
  </w:num>
  <w:num w:numId="16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86236"/>
    <w:rsid w:val="000058F3"/>
    <w:rsid w:val="0001766B"/>
    <w:rsid w:val="000178C1"/>
    <w:rsid w:val="000212F6"/>
    <w:rsid w:val="000309F0"/>
    <w:rsid w:val="000317E1"/>
    <w:rsid w:val="00032637"/>
    <w:rsid w:val="00036C3B"/>
    <w:rsid w:val="00041A1C"/>
    <w:rsid w:val="000442F3"/>
    <w:rsid w:val="00053790"/>
    <w:rsid w:val="000559BB"/>
    <w:rsid w:val="00062E5C"/>
    <w:rsid w:val="0006301F"/>
    <w:rsid w:val="00063B81"/>
    <w:rsid w:val="000701CD"/>
    <w:rsid w:val="00077AD9"/>
    <w:rsid w:val="000806CF"/>
    <w:rsid w:val="0008174A"/>
    <w:rsid w:val="000847D1"/>
    <w:rsid w:val="00094AC0"/>
    <w:rsid w:val="00095C3F"/>
    <w:rsid w:val="00095E6A"/>
    <w:rsid w:val="000970F9"/>
    <w:rsid w:val="000B0292"/>
    <w:rsid w:val="000C00E6"/>
    <w:rsid w:val="000C0C5A"/>
    <w:rsid w:val="000C31D0"/>
    <w:rsid w:val="000D1936"/>
    <w:rsid w:val="000D380B"/>
    <w:rsid w:val="000D40E0"/>
    <w:rsid w:val="000E67E1"/>
    <w:rsid w:val="000F7B98"/>
    <w:rsid w:val="00104FD4"/>
    <w:rsid w:val="00106CB8"/>
    <w:rsid w:val="00106FC5"/>
    <w:rsid w:val="00107017"/>
    <w:rsid w:val="00110E64"/>
    <w:rsid w:val="0011151B"/>
    <w:rsid w:val="001146CB"/>
    <w:rsid w:val="0011475D"/>
    <w:rsid w:val="00121459"/>
    <w:rsid w:val="00124048"/>
    <w:rsid w:val="0012484D"/>
    <w:rsid w:val="0013320F"/>
    <w:rsid w:val="00144750"/>
    <w:rsid w:val="00146528"/>
    <w:rsid w:val="001544E2"/>
    <w:rsid w:val="00155048"/>
    <w:rsid w:val="001665E1"/>
    <w:rsid w:val="0016670D"/>
    <w:rsid w:val="001716C4"/>
    <w:rsid w:val="00173300"/>
    <w:rsid w:val="00173A12"/>
    <w:rsid w:val="00176557"/>
    <w:rsid w:val="00181F90"/>
    <w:rsid w:val="001835ED"/>
    <w:rsid w:val="00184141"/>
    <w:rsid w:val="0019001F"/>
    <w:rsid w:val="001A51AC"/>
    <w:rsid w:val="001A5A80"/>
    <w:rsid w:val="001B0E6C"/>
    <w:rsid w:val="001B2EB9"/>
    <w:rsid w:val="001C04D0"/>
    <w:rsid w:val="001C61E8"/>
    <w:rsid w:val="001C69F0"/>
    <w:rsid w:val="001D1B68"/>
    <w:rsid w:val="001D20FC"/>
    <w:rsid w:val="001D447E"/>
    <w:rsid w:val="001D7576"/>
    <w:rsid w:val="001E6D09"/>
    <w:rsid w:val="001E7F68"/>
    <w:rsid w:val="00207BAD"/>
    <w:rsid w:val="002105B5"/>
    <w:rsid w:val="00211AC5"/>
    <w:rsid w:val="00214714"/>
    <w:rsid w:val="00217332"/>
    <w:rsid w:val="00220704"/>
    <w:rsid w:val="002241FF"/>
    <w:rsid w:val="00224E46"/>
    <w:rsid w:val="00227817"/>
    <w:rsid w:val="002314E7"/>
    <w:rsid w:val="0023359B"/>
    <w:rsid w:val="0023432C"/>
    <w:rsid w:val="00234457"/>
    <w:rsid w:val="00241401"/>
    <w:rsid w:val="002453DE"/>
    <w:rsid w:val="00245432"/>
    <w:rsid w:val="00251BF5"/>
    <w:rsid w:val="002536CC"/>
    <w:rsid w:val="00254807"/>
    <w:rsid w:val="002600FF"/>
    <w:rsid w:val="00263E97"/>
    <w:rsid w:val="00267A58"/>
    <w:rsid w:val="00271DB1"/>
    <w:rsid w:val="00272F8B"/>
    <w:rsid w:val="002734DF"/>
    <w:rsid w:val="00276473"/>
    <w:rsid w:val="002822BF"/>
    <w:rsid w:val="00282445"/>
    <w:rsid w:val="002935EF"/>
    <w:rsid w:val="002A1AA9"/>
    <w:rsid w:val="002A4CDB"/>
    <w:rsid w:val="002B0646"/>
    <w:rsid w:val="002B0DB9"/>
    <w:rsid w:val="002B48B6"/>
    <w:rsid w:val="002C5427"/>
    <w:rsid w:val="002C65BE"/>
    <w:rsid w:val="002C73A7"/>
    <w:rsid w:val="002D5BB7"/>
    <w:rsid w:val="002E14F7"/>
    <w:rsid w:val="002E4730"/>
    <w:rsid w:val="002E67AC"/>
    <w:rsid w:val="002F2C13"/>
    <w:rsid w:val="002F4777"/>
    <w:rsid w:val="002F600A"/>
    <w:rsid w:val="00301217"/>
    <w:rsid w:val="003040D4"/>
    <w:rsid w:val="00304FDF"/>
    <w:rsid w:val="00307699"/>
    <w:rsid w:val="0031009C"/>
    <w:rsid w:val="003109B6"/>
    <w:rsid w:val="00312088"/>
    <w:rsid w:val="00314D89"/>
    <w:rsid w:val="0033150E"/>
    <w:rsid w:val="00333B9D"/>
    <w:rsid w:val="00340931"/>
    <w:rsid w:val="0034747D"/>
    <w:rsid w:val="00353CED"/>
    <w:rsid w:val="003560C3"/>
    <w:rsid w:val="00365C78"/>
    <w:rsid w:val="00380709"/>
    <w:rsid w:val="00380E6D"/>
    <w:rsid w:val="00381E3A"/>
    <w:rsid w:val="003933F0"/>
    <w:rsid w:val="003A07D8"/>
    <w:rsid w:val="003A485E"/>
    <w:rsid w:val="003A7A37"/>
    <w:rsid w:val="003C4EE1"/>
    <w:rsid w:val="003D068C"/>
    <w:rsid w:val="003D3DFD"/>
    <w:rsid w:val="003D73EC"/>
    <w:rsid w:val="003E00F7"/>
    <w:rsid w:val="003E4619"/>
    <w:rsid w:val="003F0314"/>
    <w:rsid w:val="003F25F7"/>
    <w:rsid w:val="003F2DA7"/>
    <w:rsid w:val="003F47D8"/>
    <w:rsid w:val="003F7F45"/>
    <w:rsid w:val="004070EF"/>
    <w:rsid w:val="00413F96"/>
    <w:rsid w:val="004162C3"/>
    <w:rsid w:val="004359FE"/>
    <w:rsid w:val="00442490"/>
    <w:rsid w:val="00446D2A"/>
    <w:rsid w:val="00450376"/>
    <w:rsid w:val="004514F2"/>
    <w:rsid w:val="00454032"/>
    <w:rsid w:val="00455097"/>
    <w:rsid w:val="004603C9"/>
    <w:rsid w:val="00461152"/>
    <w:rsid w:val="0046260C"/>
    <w:rsid w:val="00483972"/>
    <w:rsid w:val="00484F4E"/>
    <w:rsid w:val="004851B3"/>
    <w:rsid w:val="00485EE1"/>
    <w:rsid w:val="0049027B"/>
    <w:rsid w:val="00493EAD"/>
    <w:rsid w:val="00496515"/>
    <w:rsid w:val="004A2FBA"/>
    <w:rsid w:val="004C06FE"/>
    <w:rsid w:val="004C339C"/>
    <w:rsid w:val="004D1164"/>
    <w:rsid w:val="004D4A81"/>
    <w:rsid w:val="004E3F3F"/>
    <w:rsid w:val="004F40A6"/>
    <w:rsid w:val="00502507"/>
    <w:rsid w:val="0050699C"/>
    <w:rsid w:val="00511654"/>
    <w:rsid w:val="00523324"/>
    <w:rsid w:val="00524B82"/>
    <w:rsid w:val="0052726D"/>
    <w:rsid w:val="0053432C"/>
    <w:rsid w:val="00534E96"/>
    <w:rsid w:val="00537023"/>
    <w:rsid w:val="005405E8"/>
    <w:rsid w:val="0054421E"/>
    <w:rsid w:val="0054489A"/>
    <w:rsid w:val="00546042"/>
    <w:rsid w:val="00547B89"/>
    <w:rsid w:val="00552F1D"/>
    <w:rsid w:val="005572C9"/>
    <w:rsid w:val="005607EF"/>
    <w:rsid w:val="00567F63"/>
    <w:rsid w:val="00573A88"/>
    <w:rsid w:val="005750C1"/>
    <w:rsid w:val="00580CCC"/>
    <w:rsid w:val="00581B8A"/>
    <w:rsid w:val="0058378D"/>
    <w:rsid w:val="00590D03"/>
    <w:rsid w:val="00592A36"/>
    <w:rsid w:val="005A1B92"/>
    <w:rsid w:val="005A465F"/>
    <w:rsid w:val="005A725E"/>
    <w:rsid w:val="005B3AD7"/>
    <w:rsid w:val="005B3E34"/>
    <w:rsid w:val="005C4B76"/>
    <w:rsid w:val="005D001E"/>
    <w:rsid w:val="005D45E0"/>
    <w:rsid w:val="005E2A3C"/>
    <w:rsid w:val="005E643F"/>
    <w:rsid w:val="005E6752"/>
    <w:rsid w:val="005E7F63"/>
    <w:rsid w:val="005F2164"/>
    <w:rsid w:val="00606888"/>
    <w:rsid w:val="00612B52"/>
    <w:rsid w:val="00615974"/>
    <w:rsid w:val="0062207F"/>
    <w:rsid w:val="006239ED"/>
    <w:rsid w:val="00641597"/>
    <w:rsid w:val="00642AA3"/>
    <w:rsid w:val="00646DC1"/>
    <w:rsid w:val="00647140"/>
    <w:rsid w:val="0065120D"/>
    <w:rsid w:val="00660B81"/>
    <w:rsid w:val="006721A8"/>
    <w:rsid w:val="00676063"/>
    <w:rsid w:val="006763ED"/>
    <w:rsid w:val="00680B97"/>
    <w:rsid w:val="006841B3"/>
    <w:rsid w:val="00684AA4"/>
    <w:rsid w:val="00686F4F"/>
    <w:rsid w:val="00691AEB"/>
    <w:rsid w:val="00695999"/>
    <w:rsid w:val="006C6052"/>
    <w:rsid w:val="006E03F2"/>
    <w:rsid w:val="006E049D"/>
    <w:rsid w:val="006E35E8"/>
    <w:rsid w:val="006E64D6"/>
    <w:rsid w:val="006E681A"/>
    <w:rsid w:val="006F0324"/>
    <w:rsid w:val="006F22B8"/>
    <w:rsid w:val="006F4983"/>
    <w:rsid w:val="006F6280"/>
    <w:rsid w:val="007077FD"/>
    <w:rsid w:val="00716E90"/>
    <w:rsid w:val="00720BC1"/>
    <w:rsid w:val="007238F3"/>
    <w:rsid w:val="00730E0A"/>
    <w:rsid w:val="0074558C"/>
    <w:rsid w:val="00750B5B"/>
    <w:rsid w:val="00752A4C"/>
    <w:rsid w:val="00753586"/>
    <w:rsid w:val="00753FCE"/>
    <w:rsid w:val="00770F6C"/>
    <w:rsid w:val="0077134C"/>
    <w:rsid w:val="00773002"/>
    <w:rsid w:val="007805BA"/>
    <w:rsid w:val="00781D1B"/>
    <w:rsid w:val="00782A13"/>
    <w:rsid w:val="00785787"/>
    <w:rsid w:val="00787ECD"/>
    <w:rsid w:val="007904A6"/>
    <w:rsid w:val="007907E9"/>
    <w:rsid w:val="00792397"/>
    <w:rsid w:val="00794107"/>
    <w:rsid w:val="007965DC"/>
    <w:rsid w:val="007A38E3"/>
    <w:rsid w:val="007A63AA"/>
    <w:rsid w:val="007A6EDB"/>
    <w:rsid w:val="007B4137"/>
    <w:rsid w:val="007B6212"/>
    <w:rsid w:val="007C0582"/>
    <w:rsid w:val="007C28DC"/>
    <w:rsid w:val="007C31FC"/>
    <w:rsid w:val="007C4B1D"/>
    <w:rsid w:val="007C57E7"/>
    <w:rsid w:val="007C7F6B"/>
    <w:rsid w:val="007D1C4A"/>
    <w:rsid w:val="007D2191"/>
    <w:rsid w:val="007E3C65"/>
    <w:rsid w:val="007E3CB7"/>
    <w:rsid w:val="007F0F97"/>
    <w:rsid w:val="007F13B7"/>
    <w:rsid w:val="007F2046"/>
    <w:rsid w:val="007F54F8"/>
    <w:rsid w:val="007F6A28"/>
    <w:rsid w:val="008019A5"/>
    <w:rsid w:val="00804253"/>
    <w:rsid w:val="00807E73"/>
    <w:rsid w:val="00822E18"/>
    <w:rsid w:val="0082781C"/>
    <w:rsid w:val="00830B0E"/>
    <w:rsid w:val="00831C93"/>
    <w:rsid w:val="00837B57"/>
    <w:rsid w:val="008411B6"/>
    <w:rsid w:val="00842909"/>
    <w:rsid w:val="00842E07"/>
    <w:rsid w:val="00852970"/>
    <w:rsid w:val="0086005F"/>
    <w:rsid w:val="00862BC2"/>
    <w:rsid w:val="00863733"/>
    <w:rsid w:val="00864228"/>
    <w:rsid w:val="00866040"/>
    <w:rsid w:val="00873F7F"/>
    <w:rsid w:val="008A125B"/>
    <w:rsid w:val="008A338A"/>
    <w:rsid w:val="008A4E8A"/>
    <w:rsid w:val="008A5CFF"/>
    <w:rsid w:val="008A5FFE"/>
    <w:rsid w:val="008B1077"/>
    <w:rsid w:val="008B51F8"/>
    <w:rsid w:val="008B6550"/>
    <w:rsid w:val="008B6CBA"/>
    <w:rsid w:val="008C18C7"/>
    <w:rsid w:val="008C44E3"/>
    <w:rsid w:val="008C6DF9"/>
    <w:rsid w:val="008C754E"/>
    <w:rsid w:val="008E4055"/>
    <w:rsid w:val="008F2023"/>
    <w:rsid w:val="008F6EFE"/>
    <w:rsid w:val="00901B0E"/>
    <w:rsid w:val="00905854"/>
    <w:rsid w:val="00914A56"/>
    <w:rsid w:val="00924A48"/>
    <w:rsid w:val="0093137E"/>
    <w:rsid w:val="00931880"/>
    <w:rsid w:val="00931EEE"/>
    <w:rsid w:val="0094236E"/>
    <w:rsid w:val="00953EB5"/>
    <w:rsid w:val="0095475D"/>
    <w:rsid w:val="00961C1F"/>
    <w:rsid w:val="00967111"/>
    <w:rsid w:val="00981C1C"/>
    <w:rsid w:val="00982FD4"/>
    <w:rsid w:val="00985071"/>
    <w:rsid w:val="0099462B"/>
    <w:rsid w:val="009A298B"/>
    <w:rsid w:val="009A2E9F"/>
    <w:rsid w:val="009A78C2"/>
    <w:rsid w:val="009B067C"/>
    <w:rsid w:val="009B2C8A"/>
    <w:rsid w:val="009B562C"/>
    <w:rsid w:val="009B5B4F"/>
    <w:rsid w:val="009B704D"/>
    <w:rsid w:val="009C5EAA"/>
    <w:rsid w:val="009C66C4"/>
    <w:rsid w:val="009D14BB"/>
    <w:rsid w:val="009D6FBE"/>
    <w:rsid w:val="009D79A7"/>
    <w:rsid w:val="009E306E"/>
    <w:rsid w:val="009E3926"/>
    <w:rsid w:val="009F109C"/>
    <w:rsid w:val="009F54F9"/>
    <w:rsid w:val="009F6447"/>
    <w:rsid w:val="009F7F23"/>
    <w:rsid w:val="00A0107D"/>
    <w:rsid w:val="00A01831"/>
    <w:rsid w:val="00A02EDA"/>
    <w:rsid w:val="00A07A9F"/>
    <w:rsid w:val="00A10DA6"/>
    <w:rsid w:val="00A20F1B"/>
    <w:rsid w:val="00A21CB0"/>
    <w:rsid w:val="00A3178E"/>
    <w:rsid w:val="00A31F61"/>
    <w:rsid w:val="00A35451"/>
    <w:rsid w:val="00A36FF6"/>
    <w:rsid w:val="00A40D7D"/>
    <w:rsid w:val="00A44974"/>
    <w:rsid w:val="00A5160A"/>
    <w:rsid w:val="00A53DE3"/>
    <w:rsid w:val="00A56D28"/>
    <w:rsid w:val="00A800D6"/>
    <w:rsid w:val="00A847CB"/>
    <w:rsid w:val="00A86236"/>
    <w:rsid w:val="00A86DED"/>
    <w:rsid w:val="00A90AC4"/>
    <w:rsid w:val="00A9470A"/>
    <w:rsid w:val="00A94858"/>
    <w:rsid w:val="00A95BBB"/>
    <w:rsid w:val="00AB5A1A"/>
    <w:rsid w:val="00AD00A8"/>
    <w:rsid w:val="00AD1430"/>
    <w:rsid w:val="00AD5444"/>
    <w:rsid w:val="00AE0780"/>
    <w:rsid w:val="00AE4345"/>
    <w:rsid w:val="00AF0887"/>
    <w:rsid w:val="00AF2D52"/>
    <w:rsid w:val="00B04982"/>
    <w:rsid w:val="00B13270"/>
    <w:rsid w:val="00B16F5A"/>
    <w:rsid w:val="00B21E17"/>
    <w:rsid w:val="00B31813"/>
    <w:rsid w:val="00B3260F"/>
    <w:rsid w:val="00B34415"/>
    <w:rsid w:val="00B563E2"/>
    <w:rsid w:val="00B566FB"/>
    <w:rsid w:val="00B6046E"/>
    <w:rsid w:val="00B64B2F"/>
    <w:rsid w:val="00B72C3D"/>
    <w:rsid w:val="00B74353"/>
    <w:rsid w:val="00B8486D"/>
    <w:rsid w:val="00B922E9"/>
    <w:rsid w:val="00B94349"/>
    <w:rsid w:val="00B958C9"/>
    <w:rsid w:val="00B96244"/>
    <w:rsid w:val="00B96373"/>
    <w:rsid w:val="00B9768F"/>
    <w:rsid w:val="00BB7DF0"/>
    <w:rsid w:val="00BD04FD"/>
    <w:rsid w:val="00BD20FD"/>
    <w:rsid w:val="00BD4FAD"/>
    <w:rsid w:val="00BD5EDC"/>
    <w:rsid w:val="00BD7434"/>
    <w:rsid w:val="00BE306F"/>
    <w:rsid w:val="00BE372D"/>
    <w:rsid w:val="00BE4098"/>
    <w:rsid w:val="00BE62FF"/>
    <w:rsid w:val="00BF0069"/>
    <w:rsid w:val="00C07CE6"/>
    <w:rsid w:val="00C10199"/>
    <w:rsid w:val="00C11842"/>
    <w:rsid w:val="00C26400"/>
    <w:rsid w:val="00C3482D"/>
    <w:rsid w:val="00C42EDF"/>
    <w:rsid w:val="00C54C19"/>
    <w:rsid w:val="00C5581F"/>
    <w:rsid w:val="00C71EA6"/>
    <w:rsid w:val="00C71FB3"/>
    <w:rsid w:val="00C726D9"/>
    <w:rsid w:val="00C72CDE"/>
    <w:rsid w:val="00C814A3"/>
    <w:rsid w:val="00C81986"/>
    <w:rsid w:val="00C85444"/>
    <w:rsid w:val="00C92A8D"/>
    <w:rsid w:val="00C944C2"/>
    <w:rsid w:val="00C96D65"/>
    <w:rsid w:val="00C97E9E"/>
    <w:rsid w:val="00CA13F1"/>
    <w:rsid w:val="00CA19D1"/>
    <w:rsid w:val="00CA1C51"/>
    <w:rsid w:val="00CA1FDC"/>
    <w:rsid w:val="00CA2090"/>
    <w:rsid w:val="00CA471D"/>
    <w:rsid w:val="00CA6C49"/>
    <w:rsid w:val="00CB59F1"/>
    <w:rsid w:val="00CC2D12"/>
    <w:rsid w:val="00CC7412"/>
    <w:rsid w:val="00CD0F0B"/>
    <w:rsid w:val="00CD7205"/>
    <w:rsid w:val="00CE408F"/>
    <w:rsid w:val="00CE70A2"/>
    <w:rsid w:val="00CE740C"/>
    <w:rsid w:val="00CF5DBA"/>
    <w:rsid w:val="00CF646D"/>
    <w:rsid w:val="00D00E57"/>
    <w:rsid w:val="00D02F9F"/>
    <w:rsid w:val="00D03215"/>
    <w:rsid w:val="00D03F9B"/>
    <w:rsid w:val="00D05004"/>
    <w:rsid w:val="00D1116B"/>
    <w:rsid w:val="00D11F23"/>
    <w:rsid w:val="00D24B53"/>
    <w:rsid w:val="00D24CD3"/>
    <w:rsid w:val="00D26EB6"/>
    <w:rsid w:val="00D276EF"/>
    <w:rsid w:val="00D32D1E"/>
    <w:rsid w:val="00D3406C"/>
    <w:rsid w:val="00D3655B"/>
    <w:rsid w:val="00D42134"/>
    <w:rsid w:val="00D4284B"/>
    <w:rsid w:val="00D450DF"/>
    <w:rsid w:val="00D71200"/>
    <w:rsid w:val="00D71D3C"/>
    <w:rsid w:val="00D75723"/>
    <w:rsid w:val="00D81D54"/>
    <w:rsid w:val="00D81EF5"/>
    <w:rsid w:val="00D83CA3"/>
    <w:rsid w:val="00D864F6"/>
    <w:rsid w:val="00D932C7"/>
    <w:rsid w:val="00D934DA"/>
    <w:rsid w:val="00D95B3D"/>
    <w:rsid w:val="00D96931"/>
    <w:rsid w:val="00D9740B"/>
    <w:rsid w:val="00DA081A"/>
    <w:rsid w:val="00DA1183"/>
    <w:rsid w:val="00DA249D"/>
    <w:rsid w:val="00DA469B"/>
    <w:rsid w:val="00DB2CD7"/>
    <w:rsid w:val="00DB511A"/>
    <w:rsid w:val="00DC107A"/>
    <w:rsid w:val="00DC7E94"/>
    <w:rsid w:val="00DD23E6"/>
    <w:rsid w:val="00DD3782"/>
    <w:rsid w:val="00DE0012"/>
    <w:rsid w:val="00DE078E"/>
    <w:rsid w:val="00DF1365"/>
    <w:rsid w:val="00DF65CC"/>
    <w:rsid w:val="00DF7C99"/>
    <w:rsid w:val="00E00D9F"/>
    <w:rsid w:val="00E0263D"/>
    <w:rsid w:val="00E04F5A"/>
    <w:rsid w:val="00E11295"/>
    <w:rsid w:val="00E172F8"/>
    <w:rsid w:val="00E21BA2"/>
    <w:rsid w:val="00E2739B"/>
    <w:rsid w:val="00E27E0A"/>
    <w:rsid w:val="00E34FE6"/>
    <w:rsid w:val="00E35F38"/>
    <w:rsid w:val="00E37169"/>
    <w:rsid w:val="00E40891"/>
    <w:rsid w:val="00E422B6"/>
    <w:rsid w:val="00E66887"/>
    <w:rsid w:val="00E67B65"/>
    <w:rsid w:val="00E737B5"/>
    <w:rsid w:val="00E77DC2"/>
    <w:rsid w:val="00E873D4"/>
    <w:rsid w:val="00E956D3"/>
    <w:rsid w:val="00EA2058"/>
    <w:rsid w:val="00EB4176"/>
    <w:rsid w:val="00EB6165"/>
    <w:rsid w:val="00EC0A90"/>
    <w:rsid w:val="00EC514F"/>
    <w:rsid w:val="00ED17FE"/>
    <w:rsid w:val="00EE0345"/>
    <w:rsid w:val="00EF3146"/>
    <w:rsid w:val="00F04425"/>
    <w:rsid w:val="00F14E2A"/>
    <w:rsid w:val="00F312B3"/>
    <w:rsid w:val="00F34273"/>
    <w:rsid w:val="00F355A1"/>
    <w:rsid w:val="00F413B3"/>
    <w:rsid w:val="00F42B80"/>
    <w:rsid w:val="00F43E03"/>
    <w:rsid w:val="00F47194"/>
    <w:rsid w:val="00F62A3C"/>
    <w:rsid w:val="00F704C6"/>
    <w:rsid w:val="00F71F40"/>
    <w:rsid w:val="00F72EF8"/>
    <w:rsid w:val="00F74074"/>
    <w:rsid w:val="00F821BF"/>
    <w:rsid w:val="00F82415"/>
    <w:rsid w:val="00F836B4"/>
    <w:rsid w:val="00F8701A"/>
    <w:rsid w:val="00F8724A"/>
    <w:rsid w:val="00F911C5"/>
    <w:rsid w:val="00F91621"/>
    <w:rsid w:val="00F92D62"/>
    <w:rsid w:val="00F94BD3"/>
    <w:rsid w:val="00FA1922"/>
    <w:rsid w:val="00FB0CF6"/>
    <w:rsid w:val="00FB2DF8"/>
    <w:rsid w:val="00FC4BEA"/>
    <w:rsid w:val="00FC7049"/>
    <w:rsid w:val="00FE1007"/>
    <w:rsid w:val="00FF2076"/>
    <w:rsid w:val="00FF3AC8"/>
    <w:rsid w:val="00FF59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3432C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A86236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Times New Roman"/>
      <w:sz w:val="20"/>
      <w:szCs w:val="20"/>
      <w:bdr w:val="nil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0"/>
    <w:link w:val="a6"/>
    <w:uiPriority w:val="99"/>
    <w:semiHidden/>
    <w:unhideWhenUsed/>
    <w:rsid w:val="00B943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B94349"/>
    <w:rPr>
      <w:rFonts w:ascii="Tahoma" w:hAnsi="Tahoma" w:cs="Tahoma"/>
      <w:sz w:val="16"/>
      <w:szCs w:val="16"/>
    </w:rPr>
  </w:style>
  <w:style w:type="paragraph" w:styleId="a7">
    <w:name w:val="List Paragraph"/>
    <w:basedOn w:val="a0"/>
    <w:link w:val="a8"/>
    <w:uiPriority w:val="34"/>
    <w:qFormat/>
    <w:rsid w:val="00730E0A"/>
    <w:pPr>
      <w:ind w:left="720"/>
      <w:contextualSpacing/>
    </w:pPr>
  </w:style>
  <w:style w:type="character" w:styleId="a9">
    <w:name w:val="annotation reference"/>
    <w:basedOn w:val="a1"/>
    <w:uiPriority w:val="99"/>
    <w:semiHidden/>
    <w:unhideWhenUsed/>
    <w:rsid w:val="009C66C4"/>
    <w:rPr>
      <w:sz w:val="16"/>
      <w:szCs w:val="16"/>
    </w:rPr>
  </w:style>
  <w:style w:type="paragraph" w:styleId="aa">
    <w:name w:val="annotation text"/>
    <w:basedOn w:val="a0"/>
    <w:link w:val="ab"/>
    <w:uiPriority w:val="99"/>
    <w:semiHidden/>
    <w:unhideWhenUsed/>
    <w:rsid w:val="009C66C4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1"/>
    <w:link w:val="aa"/>
    <w:uiPriority w:val="99"/>
    <w:semiHidden/>
    <w:rsid w:val="009C66C4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9C66C4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9C66C4"/>
    <w:rPr>
      <w:b/>
      <w:bCs/>
      <w:sz w:val="20"/>
      <w:szCs w:val="20"/>
    </w:rPr>
  </w:style>
  <w:style w:type="paragraph" w:styleId="ae">
    <w:name w:val="Normal (Web)"/>
    <w:basedOn w:val="a0"/>
    <w:uiPriority w:val="99"/>
    <w:semiHidden/>
    <w:unhideWhenUsed/>
    <w:rsid w:val="0049027B"/>
    <w:rPr>
      <w:rFonts w:ascii="Times New Roman" w:hAnsi="Times New Roman" w:cs="Times New Roman"/>
      <w:sz w:val="24"/>
      <w:szCs w:val="24"/>
    </w:rPr>
  </w:style>
  <w:style w:type="character" w:styleId="af">
    <w:name w:val="Hyperlink"/>
    <w:basedOn w:val="a1"/>
    <w:uiPriority w:val="99"/>
    <w:unhideWhenUsed/>
    <w:rsid w:val="0054489A"/>
    <w:rPr>
      <w:color w:val="0563C1" w:themeColor="hyperlink"/>
      <w:u w:val="single"/>
    </w:rPr>
  </w:style>
  <w:style w:type="paragraph" w:customStyle="1" w:styleId="a">
    <w:name w:val="список с точками"/>
    <w:basedOn w:val="a0"/>
    <w:uiPriority w:val="99"/>
    <w:rsid w:val="00B563E2"/>
    <w:pPr>
      <w:numPr>
        <w:numId w:val="1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Body Text"/>
    <w:basedOn w:val="a0"/>
    <w:link w:val="af1"/>
    <w:uiPriority w:val="1"/>
    <w:unhideWhenUsed/>
    <w:qFormat/>
    <w:rsid w:val="00B563E2"/>
    <w:pPr>
      <w:spacing w:after="120" w:line="240" w:lineRule="auto"/>
      <w:ind w:firstLine="709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f1">
    <w:name w:val="Основной текст Знак"/>
    <w:basedOn w:val="a1"/>
    <w:link w:val="af0"/>
    <w:uiPriority w:val="99"/>
    <w:rsid w:val="00B563E2"/>
    <w:rPr>
      <w:rFonts w:ascii="Times New Roman" w:eastAsia="Times New Roman" w:hAnsi="Times New Roman" w:cs="Times New Roman"/>
      <w:sz w:val="28"/>
    </w:rPr>
  </w:style>
  <w:style w:type="character" w:styleId="af2">
    <w:name w:val="Strong"/>
    <w:uiPriority w:val="22"/>
    <w:qFormat/>
    <w:rsid w:val="00B563E2"/>
    <w:rPr>
      <w:b/>
      <w:bCs/>
    </w:rPr>
  </w:style>
  <w:style w:type="character" w:customStyle="1" w:styleId="UnresolvedMention">
    <w:name w:val="Unresolved Mention"/>
    <w:basedOn w:val="a1"/>
    <w:uiPriority w:val="99"/>
    <w:semiHidden/>
    <w:unhideWhenUsed/>
    <w:rsid w:val="003560C3"/>
    <w:rPr>
      <w:color w:val="605E5C"/>
      <w:shd w:val="clear" w:color="auto" w:fill="E1DFDD"/>
    </w:rPr>
  </w:style>
  <w:style w:type="character" w:customStyle="1" w:styleId="a8">
    <w:name w:val="Абзац списка Знак"/>
    <w:link w:val="a7"/>
    <w:uiPriority w:val="34"/>
    <w:locked/>
    <w:rsid w:val="008C6DF9"/>
  </w:style>
  <w:style w:type="table" w:customStyle="1" w:styleId="TableNormal">
    <w:name w:val="Table Normal"/>
    <w:uiPriority w:val="2"/>
    <w:semiHidden/>
    <w:unhideWhenUsed/>
    <w:qFormat/>
    <w:rsid w:val="001D20FC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0"/>
    <w:uiPriority w:val="1"/>
    <w:qFormat/>
    <w:rsid w:val="001D20FC"/>
    <w:pPr>
      <w:widowControl w:val="0"/>
      <w:autoSpaceDE w:val="0"/>
      <w:autoSpaceDN w:val="0"/>
      <w:spacing w:after="0" w:line="240" w:lineRule="auto"/>
      <w:ind w:left="4"/>
    </w:pPr>
    <w:rPr>
      <w:rFonts w:ascii="Times New Roman" w:eastAsia="Times New Roman" w:hAnsi="Times New Roman" w:cs="Times New Roman"/>
    </w:rPr>
  </w:style>
  <w:style w:type="character" w:styleId="af3">
    <w:name w:val="Emphasis"/>
    <w:uiPriority w:val="20"/>
    <w:qFormat/>
    <w:rsid w:val="003A485E"/>
    <w:rPr>
      <w:i/>
      <w:iCs/>
    </w:rPr>
  </w:style>
  <w:style w:type="character" w:styleId="af4">
    <w:name w:val="Placeholder Text"/>
    <w:basedOn w:val="a1"/>
    <w:uiPriority w:val="99"/>
    <w:semiHidden/>
    <w:rsid w:val="007077FD"/>
    <w:rPr>
      <w:color w:val="808080"/>
    </w:rPr>
  </w:style>
  <w:style w:type="character" w:styleId="HTML">
    <w:name w:val="HTML Code"/>
    <w:basedOn w:val="a1"/>
    <w:uiPriority w:val="99"/>
    <w:semiHidden/>
    <w:unhideWhenUsed/>
    <w:rsid w:val="00660B81"/>
    <w:rPr>
      <w:rFonts w:ascii="Courier New" w:eastAsia="Times New Roman" w:hAnsi="Courier New" w:cs="Courier New"/>
      <w:sz w:val="20"/>
      <w:szCs w:val="20"/>
    </w:rPr>
  </w:style>
  <w:style w:type="paragraph" w:customStyle="1" w:styleId="ds-markdown-paragraph">
    <w:name w:val="ds-markdown-paragraph"/>
    <w:basedOn w:val="a0"/>
    <w:rsid w:val="00E956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5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0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754009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54475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16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55160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09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5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4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4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5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0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1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3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644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32050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54197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37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97345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4345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6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8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9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9" Type="http://schemas.openxmlformats.org/officeDocument/2006/relationships/image" Target="media/image28.wmf"/><Relationship Id="rId21" Type="http://schemas.openxmlformats.org/officeDocument/2006/relationships/image" Target="media/image13.wmf"/><Relationship Id="rId34" Type="http://schemas.openxmlformats.org/officeDocument/2006/relationships/image" Target="media/image25.wmf"/><Relationship Id="rId42" Type="http://schemas.openxmlformats.org/officeDocument/2006/relationships/image" Target="media/image31.wmf"/><Relationship Id="rId47" Type="http://schemas.openxmlformats.org/officeDocument/2006/relationships/oleObject" Target="embeddings/oleObject7.bin"/><Relationship Id="rId50" Type="http://schemas.openxmlformats.org/officeDocument/2006/relationships/image" Target="media/image35.wmf"/><Relationship Id="rId55" Type="http://schemas.openxmlformats.org/officeDocument/2006/relationships/image" Target="media/image39.wmf"/><Relationship Id="rId63" Type="http://schemas.openxmlformats.org/officeDocument/2006/relationships/image" Target="media/image42.wmf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https://studfile.net/html/2706/283/html_dRFNhnraOw.6MvK/img-k7DzE0.png" TargetMode="External"/><Relationship Id="rId32" Type="http://schemas.openxmlformats.org/officeDocument/2006/relationships/image" Target="media/image23.wmf"/><Relationship Id="rId37" Type="http://schemas.openxmlformats.org/officeDocument/2006/relationships/oleObject" Target="embeddings/oleObject4.bin"/><Relationship Id="rId40" Type="http://schemas.openxmlformats.org/officeDocument/2006/relationships/image" Target="media/image29.wmf"/><Relationship Id="rId45" Type="http://schemas.openxmlformats.org/officeDocument/2006/relationships/oleObject" Target="embeddings/oleObject6.bin"/><Relationship Id="rId53" Type="http://schemas.openxmlformats.org/officeDocument/2006/relationships/image" Target="media/image37.wmf"/><Relationship Id="rId58" Type="http://schemas.openxmlformats.org/officeDocument/2006/relationships/oleObject" Target="embeddings/oleObject11.bin"/><Relationship Id="rId66" Type="http://schemas.openxmlformats.org/officeDocument/2006/relationships/image" Target="media/image43.jpeg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image" Target="media/image26.wmf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0.bin"/><Relationship Id="rId61" Type="http://schemas.openxmlformats.org/officeDocument/2006/relationships/oleObject" Target="embeddings/oleObject14.bin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image" Target="media/image22.wmf"/><Relationship Id="rId44" Type="http://schemas.openxmlformats.org/officeDocument/2006/relationships/image" Target="media/image32.wmf"/><Relationship Id="rId52" Type="http://schemas.openxmlformats.org/officeDocument/2006/relationships/image" Target="media/image36.wmf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5.bin"/><Relationship Id="rId48" Type="http://schemas.openxmlformats.org/officeDocument/2006/relationships/image" Target="media/image34.wmf"/><Relationship Id="rId56" Type="http://schemas.openxmlformats.org/officeDocument/2006/relationships/image" Target="media/image40.wmf"/><Relationship Id="rId64" Type="http://schemas.openxmlformats.org/officeDocument/2006/relationships/oleObject" Target="embeddings/oleObject15.bin"/><Relationship Id="rId8" Type="http://schemas.openxmlformats.org/officeDocument/2006/relationships/image" Target="media/image2.jpeg"/><Relationship Id="rId51" Type="http://schemas.openxmlformats.org/officeDocument/2006/relationships/oleObject" Target="embeddings/oleObject9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image" Target="media/image27.wmf"/><Relationship Id="rId46" Type="http://schemas.openxmlformats.org/officeDocument/2006/relationships/image" Target="media/image33.wmf"/><Relationship Id="rId59" Type="http://schemas.openxmlformats.org/officeDocument/2006/relationships/oleObject" Target="embeddings/oleObject12.bin"/><Relationship Id="rId67" Type="http://schemas.openxmlformats.org/officeDocument/2006/relationships/fontTable" Target="fontTable.xml"/><Relationship Id="rId20" Type="http://schemas.openxmlformats.org/officeDocument/2006/relationships/image" Target="media/image12.wmf"/><Relationship Id="rId41" Type="http://schemas.openxmlformats.org/officeDocument/2006/relationships/image" Target="media/image30.wmf"/><Relationship Id="rId54" Type="http://schemas.openxmlformats.org/officeDocument/2006/relationships/image" Target="media/image38.wmf"/><Relationship Id="rId6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24972D-B687-4F3A-AE71-8DDC5B9E30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4</Pages>
  <Words>7679</Words>
  <Characters>43773</Characters>
  <Application>Microsoft Office Word</Application>
  <DocSecurity>0</DocSecurity>
  <Lines>364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адежда Владимировна Косогова</cp:lastModifiedBy>
  <cp:revision>4</cp:revision>
  <dcterms:created xsi:type="dcterms:W3CDTF">2026-02-04T09:03:00Z</dcterms:created>
  <dcterms:modified xsi:type="dcterms:W3CDTF">2026-02-18T02:12:00Z</dcterms:modified>
</cp:coreProperties>
</file>